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4CF34E0" w14:textId="77777777" w:rsidR="00413546" w:rsidRPr="006B4650" w:rsidRDefault="00413546" w:rsidP="00413546">
      <w:pPr>
        <w:spacing w:after="120"/>
        <w:jc w:val="center"/>
        <w:rPr>
          <w:bCs/>
          <w:color w:val="000000"/>
          <w:sz w:val="28"/>
          <w:szCs w:val="28"/>
        </w:rPr>
      </w:pPr>
      <w:r w:rsidRPr="006B4650">
        <w:rPr>
          <w:bCs/>
          <w:color w:val="000000"/>
          <w:sz w:val="28"/>
          <w:szCs w:val="28"/>
        </w:rPr>
        <w:t xml:space="preserve">МИНИСТЕРСТВО НАУКИ И </w:t>
      </w:r>
      <w:r>
        <w:rPr>
          <w:bCs/>
          <w:color w:val="000000"/>
          <w:sz w:val="28"/>
          <w:szCs w:val="28"/>
        </w:rPr>
        <w:t xml:space="preserve">ВЫСШЕГО </w:t>
      </w:r>
      <w:r w:rsidRPr="006B4650">
        <w:rPr>
          <w:bCs/>
          <w:color w:val="000000"/>
          <w:sz w:val="28"/>
          <w:szCs w:val="28"/>
        </w:rPr>
        <w:t xml:space="preserve">ОБРАЗОВАНИЯ </w:t>
      </w:r>
      <w:r w:rsidRPr="006B4650">
        <w:rPr>
          <w:bCs/>
          <w:color w:val="000000"/>
          <w:sz w:val="28"/>
          <w:szCs w:val="28"/>
        </w:rPr>
        <w:br/>
        <w:t>РОССИЙСКОЙ ФЕДЕРАЦИИ</w:t>
      </w:r>
    </w:p>
    <w:p w14:paraId="5C2C5C1A" w14:textId="77777777" w:rsidR="00413546" w:rsidRPr="004C03DB" w:rsidRDefault="00413546" w:rsidP="00413546">
      <w:pPr>
        <w:jc w:val="center"/>
        <w:rPr>
          <w:b/>
        </w:rPr>
      </w:pPr>
      <w:r>
        <w:rPr>
          <w:bCs/>
          <w:color w:val="000000"/>
          <w:sz w:val="28"/>
          <w:szCs w:val="28"/>
        </w:rPr>
        <w:t>ф</w:t>
      </w:r>
      <w:r w:rsidRPr="006B4650">
        <w:rPr>
          <w:bCs/>
          <w:color w:val="000000"/>
          <w:sz w:val="28"/>
          <w:szCs w:val="28"/>
        </w:rPr>
        <w:t>едеральное государственное автономное</w:t>
      </w:r>
      <w:r>
        <w:rPr>
          <w:bCs/>
          <w:color w:val="000000"/>
          <w:sz w:val="28"/>
          <w:szCs w:val="28"/>
        </w:rPr>
        <w:t xml:space="preserve"> </w:t>
      </w:r>
      <w:r w:rsidRPr="006B4650">
        <w:rPr>
          <w:bCs/>
          <w:color w:val="000000"/>
          <w:sz w:val="28"/>
          <w:szCs w:val="28"/>
        </w:rPr>
        <w:t>образовательное учреждение высшего образования</w:t>
      </w:r>
      <w:r>
        <w:rPr>
          <w:bCs/>
          <w:color w:val="000000"/>
          <w:sz w:val="28"/>
          <w:szCs w:val="28"/>
        </w:rPr>
        <w:t xml:space="preserve"> </w:t>
      </w:r>
      <w:r w:rsidRPr="006B4650">
        <w:rPr>
          <w:bCs/>
          <w:color w:val="000000"/>
          <w:sz w:val="28"/>
          <w:szCs w:val="28"/>
        </w:rPr>
        <w:t>«Самарский национальный исследовательский университет</w:t>
      </w:r>
      <w:r>
        <w:rPr>
          <w:bCs/>
          <w:color w:val="000000"/>
          <w:sz w:val="28"/>
          <w:szCs w:val="28"/>
        </w:rPr>
        <w:t xml:space="preserve"> </w:t>
      </w:r>
      <w:r w:rsidRPr="006B4650">
        <w:rPr>
          <w:bCs/>
          <w:color w:val="000000"/>
          <w:sz w:val="28"/>
          <w:szCs w:val="28"/>
        </w:rPr>
        <w:t>имени академика С.П. Королева»</w:t>
      </w:r>
      <w:r w:rsidRPr="006B4650">
        <w:rPr>
          <w:bCs/>
          <w:color w:val="000000"/>
          <w:sz w:val="28"/>
          <w:szCs w:val="28"/>
        </w:rPr>
        <w:br/>
        <w:t>(Самарский университет)</w:t>
      </w:r>
      <w:r w:rsidRPr="006B4650">
        <w:rPr>
          <w:sz w:val="28"/>
          <w:szCs w:val="28"/>
        </w:rPr>
        <w:t xml:space="preserve"> </w:t>
      </w:r>
      <w:r w:rsidRPr="006B4650">
        <w:rPr>
          <w:sz w:val="28"/>
          <w:szCs w:val="28"/>
        </w:rPr>
        <w:br/>
      </w:r>
    </w:p>
    <w:p w14:paraId="2CD62C69" w14:textId="3ED64132" w:rsidR="00413546" w:rsidRDefault="00413546" w:rsidP="008C1710">
      <w:pPr>
        <w:tabs>
          <w:tab w:val="left" w:pos="2977"/>
          <w:tab w:val="left" w:pos="9356"/>
        </w:tabs>
        <w:ind w:right="-144"/>
        <w:jc w:val="both"/>
        <w:rPr>
          <w:sz w:val="28"/>
          <w:szCs w:val="28"/>
          <w:u w:val="single"/>
        </w:rPr>
      </w:pPr>
      <w:r w:rsidRPr="00B4638C">
        <w:rPr>
          <w:sz w:val="28"/>
          <w:szCs w:val="28"/>
        </w:rPr>
        <w:t>Институт</w:t>
      </w:r>
      <w:r w:rsidRPr="008C7AB3">
        <w:rPr>
          <w:sz w:val="28"/>
          <w:szCs w:val="28"/>
          <w:u w:val="single"/>
        </w:rPr>
        <w:tab/>
      </w:r>
      <w:r w:rsidRPr="006B4650">
        <w:rPr>
          <w:sz w:val="28"/>
          <w:szCs w:val="28"/>
          <w:u w:val="single"/>
        </w:rPr>
        <w:t>информатики</w:t>
      </w:r>
      <w:r w:rsidR="008C1710">
        <w:rPr>
          <w:sz w:val="28"/>
          <w:szCs w:val="28"/>
          <w:u w:val="single"/>
        </w:rPr>
        <w:t xml:space="preserve"> и кибернетики</w:t>
      </w:r>
      <w:r w:rsidR="008C1710">
        <w:rPr>
          <w:sz w:val="28"/>
          <w:szCs w:val="28"/>
          <w:u w:val="single"/>
        </w:rPr>
        <w:tab/>
      </w:r>
    </w:p>
    <w:p w14:paraId="5688A28D" w14:textId="2A71A397" w:rsidR="00413546" w:rsidRPr="00E672EC" w:rsidRDefault="00413546" w:rsidP="008C1710">
      <w:pPr>
        <w:tabs>
          <w:tab w:val="left" w:pos="3402"/>
          <w:tab w:val="left" w:pos="9356"/>
        </w:tabs>
        <w:ind w:right="-2"/>
        <w:jc w:val="both"/>
        <w:rPr>
          <w:sz w:val="28"/>
          <w:szCs w:val="28"/>
        </w:rPr>
      </w:pPr>
      <w:r w:rsidRPr="00E672EC">
        <w:rPr>
          <w:sz w:val="28"/>
          <w:szCs w:val="28"/>
        </w:rPr>
        <w:t xml:space="preserve">Кафедра </w:t>
      </w:r>
      <w:r w:rsidRPr="00B4638C">
        <w:rPr>
          <w:sz w:val="28"/>
          <w:szCs w:val="28"/>
          <w:u w:val="single"/>
        </w:rPr>
        <w:tab/>
        <w:t>программных систем</w:t>
      </w:r>
      <w:r w:rsidR="008C1710">
        <w:rPr>
          <w:sz w:val="28"/>
          <w:szCs w:val="28"/>
          <w:u w:val="single"/>
        </w:rPr>
        <w:tab/>
      </w:r>
    </w:p>
    <w:p w14:paraId="52D0CF11" w14:textId="77777777" w:rsidR="00413546" w:rsidRDefault="00413546" w:rsidP="00413546">
      <w:pPr>
        <w:jc w:val="center"/>
        <w:rPr>
          <w:sz w:val="28"/>
          <w:szCs w:val="28"/>
        </w:rPr>
      </w:pPr>
    </w:p>
    <w:p w14:paraId="2FA4A2D5" w14:textId="77777777" w:rsidR="00413546" w:rsidRDefault="00413546" w:rsidP="00413546">
      <w:pPr>
        <w:tabs>
          <w:tab w:val="left" w:pos="3420"/>
          <w:tab w:val="left" w:pos="9000"/>
        </w:tabs>
      </w:pPr>
    </w:p>
    <w:p w14:paraId="5A078F2F" w14:textId="77777777" w:rsidR="00A460E9" w:rsidRDefault="00A460E9" w:rsidP="00A460E9">
      <w:pPr>
        <w:tabs>
          <w:tab w:val="left" w:pos="3420"/>
          <w:tab w:val="left" w:pos="9000"/>
        </w:tabs>
      </w:pPr>
    </w:p>
    <w:p w14:paraId="6F0CD4B0" w14:textId="77777777" w:rsidR="00A460E9" w:rsidRDefault="00A460E9" w:rsidP="00A460E9">
      <w:pPr>
        <w:tabs>
          <w:tab w:val="left" w:pos="3420"/>
          <w:tab w:val="left" w:pos="9000"/>
        </w:tabs>
      </w:pPr>
    </w:p>
    <w:p w14:paraId="5A48633D" w14:textId="77777777" w:rsidR="00A460E9" w:rsidRDefault="00A460E9" w:rsidP="00A460E9">
      <w:pPr>
        <w:tabs>
          <w:tab w:val="left" w:pos="3420"/>
          <w:tab w:val="left" w:pos="9000"/>
        </w:tabs>
      </w:pPr>
    </w:p>
    <w:p w14:paraId="26140C61" w14:textId="77777777" w:rsidR="00A460E9" w:rsidRDefault="00A460E9" w:rsidP="00A460E9">
      <w:pPr>
        <w:tabs>
          <w:tab w:val="left" w:pos="3420"/>
          <w:tab w:val="left" w:pos="9000"/>
        </w:tabs>
      </w:pPr>
    </w:p>
    <w:p w14:paraId="6A2BAA52" w14:textId="77777777" w:rsidR="00A460E9" w:rsidRDefault="00A460E9" w:rsidP="00A460E9">
      <w:pPr>
        <w:tabs>
          <w:tab w:val="left" w:pos="3420"/>
          <w:tab w:val="left" w:pos="9000"/>
        </w:tabs>
      </w:pPr>
    </w:p>
    <w:p w14:paraId="2831F7C3" w14:textId="77777777" w:rsidR="00A460E9" w:rsidRDefault="00710084" w:rsidP="00C43DA5">
      <w:pPr>
        <w:tabs>
          <w:tab w:val="left" w:pos="2127"/>
          <w:tab w:val="left" w:pos="9354"/>
        </w:tabs>
        <w:spacing w:line="360" w:lineRule="auto"/>
        <w:jc w:val="center"/>
        <w:rPr>
          <w:sz w:val="28"/>
          <w:szCs w:val="28"/>
          <w:u w:val="single"/>
        </w:rPr>
      </w:pPr>
      <w:r w:rsidRPr="00D752DD">
        <w:rPr>
          <w:sz w:val="28"/>
          <w:szCs w:val="28"/>
        </w:rPr>
        <w:t>ОТЧЕТ</w:t>
      </w:r>
      <w:r w:rsidR="00A460E9" w:rsidRPr="0027683E">
        <w:rPr>
          <w:sz w:val="28"/>
          <w:szCs w:val="28"/>
        </w:rPr>
        <w:br/>
      </w:r>
      <w:r w:rsidR="00A460E9" w:rsidRPr="0027683E">
        <w:rPr>
          <w:sz w:val="28"/>
          <w:szCs w:val="28"/>
        </w:rPr>
        <w:br/>
      </w:r>
      <w:r w:rsidR="00A460E9" w:rsidRPr="0027683E"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>по</w:t>
      </w:r>
      <w:r w:rsidR="00A460E9" w:rsidRPr="0027683E">
        <w:rPr>
          <w:sz w:val="28"/>
          <w:szCs w:val="28"/>
          <w:u w:val="single"/>
        </w:rPr>
        <w:t xml:space="preserve"> </w:t>
      </w:r>
      <w:r w:rsidR="00A460E9">
        <w:rPr>
          <w:sz w:val="28"/>
          <w:szCs w:val="28"/>
          <w:u w:val="single"/>
        </w:rPr>
        <w:t>лабораторному практикуму по дисциплине</w:t>
      </w:r>
      <w:r w:rsidR="00A460E9" w:rsidRPr="0027683E">
        <w:rPr>
          <w:sz w:val="28"/>
          <w:szCs w:val="28"/>
          <w:u w:val="single"/>
        </w:rPr>
        <w:tab/>
      </w:r>
    </w:p>
    <w:p w14:paraId="1FFAC3DE" w14:textId="25E65F19" w:rsidR="00A460E9" w:rsidRDefault="00A460E9" w:rsidP="00C43DA5">
      <w:pPr>
        <w:tabs>
          <w:tab w:val="left" w:pos="1985"/>
          <w:tab w:val="left" w:pos="9354"/>
        </w:tabs>
        <w:spacing w:line="360" w:lineRule="auto"/>
        <w:jc w:val="center"/>
        <w:rPr>
          <w:sz w:val="28"/>
          <w:szCs w:val="28"/>
          <w:u w:val="single"/>
        </w:rPr>
      </w:pPr>
      <w:r w:rsidRPr="0027683E"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>«Организация ЭВМ и вычислительных систем»</w:t>
      </w:r>
      <w:r w:rsidRPr="0027683E">
        <w:rPr>
          <w:sz w:val="28"/>
          <w:szCs w:val="28"/>
          <w:u w:val="single"/>
        </w:rPr>
        <w:tab/>
      </w:r>
    </w:p>
    <w:p w14:paraId="11DB1422" w14:textId="1D18FC0D" w:rsidR="00C43DA5" w:rsidRDefault="00C43DA5" w:rsidP="00C43DA5">
      <w:pPr>
        <w:tabs>
          <w:tab w:val="left" w:pos="3828"/>
          <w:tab w:val="left" w:pos="9354"/>
        </w:tabs>
        <w:spacing w:line="360" w:lineRule="auto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ab/>
        <w:t>Вариант № 42</w:t>
      </w:r>
      <w:r>
        <w:rPr>
          <w:sz w:val="28"/>
          <w:szCs w:val="28"/>
          <w:u w:val="single"/>
        </w:rPr>
        <w:tab/>
      </w:r>
    </w:p>
    <w:p w14:paraId="7238CED2" w14:textId="77777777" w:rsidR="00A460E9" w:rsidRPr="0027683E" w:rsidRDefault="00A460E9" w:rsidP="00A460E9">
      <w:pPr>
        <w:tabs>
          <w:tab w:val="left" w:pos="7740"/>
        </w:tabs>
        <w:rPr>
          <w:sz w:val="28"/>
          <w:szCs w:val="28"/>
          <w:u w:val="single"/>
        </w:rPr>
      </w:pPr>
    </w:p>
    <w:p w14:paraId="086350D1" w14:textId="77777777" w:rsidR="00A460E9" w:rsidRDefault="00A460E9" w:rsidP="00A460E9">
      <w:pPr>
        <w:tabs>
          <w:tab w:val="left" w:pos="7740"/>
        </w:tabs>
        <w:rPr>
          <w:sz w:val="28"/>
          <w:szCs w:val="28"/>
          <w:u w:val="single"/>
        </w:rPr>
      </w:pPr>
    </w:p>
    <w:p w14:paraId="65202596" w14:textId="77777777" w:rsidR="00A460E9" w:rsidRPr="0027683E" w:rsidRDefault="00A460E9" w:rsidP="00A460E9">
      <w:pPr>
        <w:tabs>
          <w:tab w:val="left" w:pos="7740"/>
        </w:tabs>
        <w:rPr>
          <w:sz w:val="28"/>
          <w:szCs w:val="28"/>
          <w:u w:val="single"/>
        </w:rPr>
      </w:pPr>
    </w:p>
    <w:p w14:paraId="1D4EC628" w14:textId="77777777" w:rsidR="00A460E9" w:rsidRPr="0027683E" w:rsidRDefault="00A460E9" w:rsidP="00A460E9">
      <w:pPr>
        <w:tabs>
          <w:tab w:val="left" w:pos="7740"/>
        </w:tabs>
        <w:rPr>
          <w:sz w:val="28"/>
          <w:szCs w:val="28"/>
          <w:u w:val="single"/>
        </w:rPr>
      </w:pPr>
    </w:p>
    <w:p w14:paraId="7214BE20" w14:textId="77777777" w:rsidR="00A460E9" w:rsidRPr="0027683E" w:rsidRDefault="00A460E9" w:rsidP="00A460E9">
      <w:pPr>
        <w:tabs>
          <w:tab w:val="left" w:pos="7740"/>
        </w:tabs>
        <w:rPr>
          <w:sz w:val="28"/>
          <w:szCs w:val="28"/>
          <w:u w:val="single"/>
        </w:rPr>
      </w:pPr>
    </w:p>
    <w:p w14:paraId="20CECA69" w14:textId="77777777" w:rsidR="00A460E9" w:rsidRPr="0027683E" w:rsidRDefault="00A460E9" w:rsidP="00A460E9">
      <w:pPr>
        <w:tabs>
          <w:tab w:val="left" w:pos="7740"/>
        </w:tabs>
        <w:rPr>
          <w:sz w:val="28"/>
          <w:szCs w:val="28"/>
          <w:u w:val="single"/>
        </w:rPr>
      </w:pPr>
    </w:p>
    <w:p w14:paraId="3837F07E" w14:textId="68BD231C" w:rsidR="00A460E9" w:rsidRPr="0027683E" w:rsidRDefault="005F0CB9" w:rsidP="00560854">
      <w:pPr>
        <w:tabs>
          <w:tab w:val="left" w:pos="7088"/>
          <w:tab w:val="left" w:pos="9214"/>
        </w:tabs>
        <w:rPr>
          <w:sz w:val="28"/>
          <w:szCs w:val="28"/>
          <w:u w:val="single"/>
        </w:rPr>
      </w:pPr>
      <w:r>
        <w:rPr>
          <w:sz w:val="28"/>
          <w:szCs w:val="28"/>
        </w:rPr>
        <w:t>Обучающийся в группе 6103_020302</w:t>
      </w:r>
      <w:r w:rsidR="00A460E9" w:rsidRPr="0027683E">
        <w:rPr>
          <w:sz w:val="28"/>
          <w:szCs w:val="28"/>
          <w:u w:val="single"/>
        </w:rPr>
        <w:tab/>
      </w:r>
      <w:r>
        <w:rPr>
          <w:sz w:val="28"/>
          <w:szCs w:val="28"/>
        </w:rPr>
        <w:t>М.А Мананников</w:t>
      </w:r>
    </w:p>
    <w:p w14:paraId="5511DD26" w14:textId="77777777" w:rsidR="00A460E9" w:rsidRPr="0027683E" w:rsidRDefault="00A460E9" w:rsidP="00A460E9">
      <w:pPr>
        <w:tabs>
          <w:tab w:val="left" w:pos="7200"/>
        </w:tabs>
        <w:rPr>
          <w:sz w:val="28"/>
          <w:szCs w:val="28"/>
        </w:rPr>
      </w:pPr>
    </w:p>
    <w:p w14:paraId="295DF0AB" w14:textId="3CAAA33F" w:rsidR="00A460E9" w:rsidRPr="0027683E" w:rsidRDefault="00560854" w:rsidP="00710084">
      <w:pPr>
        <w:tabs>
          <w:tab w:val="left" w:pos="7088"/>
          <w:tab w:val="left" w:pos="9180"/>
        </w:tabs>
        <w:rPr>
          <w:sz w:val="28"/>
          <w:szCs w:val="28"/>
          <w:u w:val="single"/>
        </w:rPr>
      </w:pPr>
      <w:r>
        <w:rPr>
          <w:sz w:val="28"/>
          <w:szCs w:val="28"/>
        </w:rPr>
        <w:t>Руководитель</w:t>
      </w:r>
      <w:r w:rsidR="00A460E9" w:rsidRPr="0027683E">
        <w:rPr>
          <w:sz w:val="28"/>
          <w:szCs w:val="28"/>
          <w:u w:val="single"/>
        </w:rPr>
        <w:tab/>
      </w:r>
      <w:r>
        <w:rPr>
          <w:sz w:val="28"/>
          <w:szCs w:val="28"/>
        </w:rPr>
        <w:t>Д.С Оплачко</w:t>
      </w:r>
      <w:r w:rsidR="00A460E9" w:rsidRPr="00F22687">
        <w:rPr>
          <w:sz w:val="28"/>
          <w:szCs w:val="28"/>
        </w:rPr>
        <w:tab/>
      </w:r>
    </w:p>
    <w:p w14:paraId="13E69F40" w14:textId="77777777" w:rsidR="00A460E9" w:rsidRPr="0027683E" w:rsidRDefault="00A460E9" w:rsidP="00A460E9">
      <w:pPr>
        <w:tabs>
          <w:tab w:val="left" w:pos="7740"/>
        </w:tabs>
        <w:rPr>
          <w:sz w:val="28"/>
          <w:szCs w:val="28"/>
          <w:u w:val="single"/>
        </w:rPr>
      </w:pPr>
    </w:p>
    <w:p w14:paraId="11780689" w14:textId="77777777" w:rsidR="00A460E9" w:rsidRPr="0027683E" w:rsidRDefault="00A460E9" w:rsidP="00A460E9">
      <w:pPr>
        <w:tabs>
          <w:tab w:val="left" w:pos="7380"/>
        </w:tabs>
        <w:rPr>
          <w:sz w:val="28"/>
          <w:szCs w:val="28"/>
          <w:u w:val="single"/>
        </w:rPr>
      </w:pPr>
    </w:p>
    <w:p w14:paraId="449F76A8" w14:textId="77777777" w:rsidR="00A460E9" w:rsidRPr="0027683E" w:rsidRDefault="00A460E9" w:rsidP="00A460E9">
      <w:pPr>
        <w:tabs>
          <w:tab w:val="left" w:pos="7740"/>
        </w:tabs>
        <w:rPr>
          <w:sz w:val="28"/>
          <w:szCs w:val="28"/>
        </w:rPr>
      </w:pPr>
    </w:p>
    <w:p w14:paraId="3497F069" w14:textId="77777777" w:rsidR="00A460E9" w:rsidRPr="00A460E9" w:rsidRDefault="00A460E9" w:rsidP="00A460E9">
      <w:pPr>
        <w:tabs>
          <w:tab w:val="left" w:pos="7740"/>
        </w:tabs>
        <w:rPr>
          <w:sz w:val="24"/>
          <w:szCs w:val="24"/>
        </w:rPr>
      </w:pPr>
    </w:p>
    <w:p w14:paraId="43EEBCC4" w14:textId="77777777" w:rsidR="00A460E9" w:rsidRPr="00A460E9" w:rsidRDefault="00A460E9" w:rsidP="00A460E9">
      <w:pPr>
        <w:tabs>
          <w:tab w:val="left" w:pos="7740"/>
        </w:tabs>
        <w:rPr>
          <w:sz w:val="24"/>
          <w:szCs w:val="24"/>
        </w:rPr>
      </w:pPr>
    </w:p>
    <w:p w14:paraId="38CC9620" w14:textId="77777777" w:rsidR="00A460E9" w:rsidRPr="00A460E9" w:rsidRDefault="00A460E9" w:rsidP="00A460E9">
      <w:pPr>
        <w:tabs>
          <w:tab w:val="left" w:pos="7740"/>
        </w:tabs>
        <w:rPr>
          <w:sz w:val="24"/>
          <w:szCs w:val="24"/>
        </w:rPr>
      </w:pPr>
    </w:p>
    <w:p w14:paraId="1BA82B2F" w14:textId="77777777" w:rsidR="00A460E9" w:rsidRPr="00A460E9" w:rsidRDefault="00A460E9" w:rsidP="00A460E9">
      <w:pPr>
        <w:tabs>
          <w:tab w:val="left" w:pos="7740"/>
        </w:tabs>
        <w:rPr>
          <w:sz w:val="24"/>
          <w:szCs w:val="24"/>
        </w:rPr>
      </w:pPr>
    </w:p>
    <w:p w14:paraId="1D8D7096" w14:textId="77777777" w:rsidR="00A460E9" w:rsidRPr="00A460E9" w:rsidRDefault="00A460E9" w:rsidP="00A460E9">
      <w:pPr>
        <w:tabs>
          <w:tab w:val="left" w:pos="7740"/>
        </w:tabs>
        <w:rPr>
          <w:sz w:val="24"/>
          <w:szCs w:val="24"/>
        </w:rPr>
      </w:pPr>
    </w:p>
    <w:p w14:paraId="5624DB0B" w14:textId="77777777" w:rsidR="00A460E9" w:rsidRPr="00A460E9" w:rsidRDefault="00A460E9" w:rsidP="00A460E9">
      <w:pPr>
        <w:tabs>
          <w:tab w:val="left" w:pos="7740"/>
        </w:tabs>
        <w:rPr>
          <w:sz w:val="24"/>
          <w:szCs w:val="24"/>
        </w:rPr>
      </w:pPr>
    </w:p>
    <w:p w14:paraId="5EF429CF" w14:textId="34715664" w:rsidR="00670395" w:rsidRDefault="00A460E9" w:rsidP="00A460E9">
      <w:pPr>
        <w:tabs>
          <w:tab w:val="left" w:pos="7740"/>
        </w:tabs>
        <w:jc w:val="center"/>
        <w:rPr>
          <w:sz w:val="24"/>
          <w:szCs w:val="24"/>
        </w:rPr>
      </w:pPr>
      <w:r w:rsidRPr="000A4DA5">
        <w:rPr>
          <w:sz w:val="28"/>
          <w:szCs w:val="28"/>
        </w:rPr>
        <w:t>Самара 20</w:t>
      </w:r>
      <w:r w:rsidR="00533DD2">
        <w:rPr>
          <w:sz w:val="28"/>
          <w:szCs w:val="28"/>
        </w:rPr>
        <w:t>2</w:t>
      </w:r>
      <w:r w:rsidR="00FD418D">
        <w:rPr>
          <w:sz w:val="28"/>
          <w:szCs w:val="28"/>
        </w:rPr>
        <w:t>2</w:t>
      </w:r>
    </w:p>
    <w:p w14:paraId="57F4CADB" w14:textId="77777777" w:rsidR="00670395" w:rsidRDefault="00670395" w:rsidP="00670395">
      <w:pPr>
        <w:sectPr w:rsidR="00670395" w:rsidSect="008C1710">
          <w:footerReference w:type="default" r:id="rId8"/>
          <w:pgSz w:w="11906" w:h="16838" w:code="9"/>
          <w:pgMar w:top="1134" w:right="851" w:bottom="1134" w:left="1701" w:header="709" w:footer="709" w:gutter="0"/>
          <w:cols w:space="708"/>
          <w:vAlign w:val="both"/>
          <w:titlePg/>
          <w:docGrid w:linePitch="360"/>
        </w:sectPr>
      </w:pPr>
    </w:p>
    <w:p w14:paraId="65171989" w14:textId="77777777" w:rsidR="00670395" w:rsidRPr="00484919" w:rsidRDefault="00D1384B" w:rsidP="00ED4DC4">
      <w:pPr>
        <w:spacing w:after="240"/>
        <w:jc w:val="center"/>
        <w:rPr>
          <w:b/>
          <w:sz w:val="28"/>
          <w:szCs w:val="28"/>
        </w:rPr>
      </w:pPr>
      <w:r w:rsidRPr="00484919">
        <w:rPr>
          <w:sz w:val="28"/>
          <w:szCs w:val="28"/>
        </w:rPr>
        <w:lastRenderedPageBreak/>
        <w:t>СОДЕРЖАНИ</w:t>
      </w:r>
      <w:r w:rsidR="00825051" w:rsidRPr="00484919">
        <w:rPr>
          <w:sz w:val="28"/>
          <w:szCs w:val="28"/>
        </w:rPr>
        <w:t>Е</w:t>
      </w:r>
    </w:p>
    <w:p w14:paraId="5F6FAFDA" w14:textId="307E5654" w:rsidR="00D44B00" w:rsidRDefault="009011EC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r>
        <w:rPr>
          <w:rStyle w:val="af5"/>
          <w:u w:val="none"/>
        </w:rPr>
        <w:fldChar w:fldCharType="begin"/>
      </w:r>
      <w:r w:rsidRPr="00D1290B">
        <w:rPr>
          <w:rStyle w:val="af5"/>
          <w:u w:val="none"/>
        </w:rPr>
        <w:instrText xml:space="preserve"> TOC \o "1-3" \h \z \u </w:instrText>
      </w:r>
      <w:r>
        <w:rPr>
          <w:rStyle w:val="af5"/>
          <w:u w:val="none"/>
        </w:rPr>
        <w:fldChar w:fldCharType="separate"/>
      </w:r>
      <w:hyperlink w:anchor="_Toc104539750" w:history="1">
        <w:r w:rsidR="00D44B00" w:rsidRPr="00533239">
          <w:rPr>
            <w:rStyle w:val="af5"/>
          </w:rPr>
          <w:t>Лабораторная работа 1 «Арифметические и логические команды в ассемблере»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50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4</w:t>
        </w:r>
        <w:r w:rsidR="00D44B00">
          <w:rPr>
            <w:webHidden/>
          </w:rPr>
          <w:fldChar w:fldCharType="end"/>
        </w:r>
      </w:hyperlink>
    </w:p>
    <w:p w14:paraId="5ABA1855" w14:textId="5F7433FD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51" w:history="1">
        <w:r w:rsidR="00D44B00" w:rsidRPr="00533239">
          <w:rPr>
            <w:rStyle w:val="af5"/>
          </w:rPr>
          <w:t>1.1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Теоретические основы лабораторной работы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51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4</w:t>
        </w:r>
        <w:r w:rsidR="00D44B00">
          <w:rPr>
            <w:webHidden/>
          </w:rPr>
          <w:fldChar w:fldCharType="end"/>
        </w:r>
      </w:hyperlink>
    </w:p>
    <w:p w14:paraId="3044626D" w14:textId="757F9175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52" w:history="1">
        <w:r w:rsidR="00D44B00" w:rsidRPr="00533239">
          <w:rPr>
            <w:rStyle w:val="af5"/>
          </w:rPr>
          <w:t>1.2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Задание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52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5</w:t>
        </w:r>
        <w:r w:rsidR="00D44B00">
          <w:rPr>
            <w:webHidden/>
          </w:rPr>
          <w:fldChar w:fldCharType="end"/>
        </w:r>
      </w:hyperlink>
    </w:p>
    <w:p w14:paraId="4A80B881" w14:textId="7B1051A8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53" w:history="1">
        <w:r w:rsidR="00D44B00" w:rsidRPr="00533239">
          <w:rPr>
            <w:rStyle w:val="af5"/>
          </w:rPr>
          <w:t>1.3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Схема алгоритма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53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5</w:t>
        </w:r>
        <w:r w:rsidR="00D44B00">
          <w:rPr>
            <w:webHidden/>
          </w:rPr>
          <w:fldChar w:fldCharType="end"/>
        </w:r>
      </w:hyperlink>
    </w:p>
    <w:p w14:paraId="4732FC96" w14:textId="2B9C48ED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54" w:history="1">
        <w:r w:rsidR="00D44B00" w:rsidRPr="00533239">
          <w:rPr>
            <w:rStyle w:val="af5"/>
          </w:rPr>
          <w:t>1.4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Результаты тестирования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54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7</w:t>
        </w:r>
        <w:r w:rsidR="00D44B00">
          <w:rPr>
            <w:webHidden/>
          </w:rPr>
          <w:fldChar w:fldCharType="end"/>
        </w:r>
      </w:hyperlink>
    </w:p>
    <w:p w14:paraId="0A10EA86" w14:textId="6585D5B4" w:rsidR="00D44B00" w:rsidRDefault="003D60F6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55" w:history="1">
        <w:r w:rsidR="00D44B00" w:rsidRPr="00533239">
          <w:rPr>
            <w:rStyle w:val="af5"/>
          </w:rPr>
          <w:t>Лабораторная работа 2 «Арифметические команды и команды переходов в ассемблере»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55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8</w:t>
        </w:r>
        <w:r w:rsidR="00D44B00">
          <w:rPr>
            <w:webHidden/>
          </w:rPr>
          <w:fldChar w:fldCharType="end"/>
        </w:r>
      </w:hyperlink>
    </w:p>
    <w:p w14:paraId="4601DCF6" w14:textId="0CA13BF0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56" w:history="1">
        <w:r w:rsidR="00D44B00" w:rsidRPr="00533239">
          <w:rPr>
            <w:rStyle w:val="af5"/>
          </w:rPr>
          <w:t>2.1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Теоретические основы лабораторной работы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56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8</w:t>
        </w:r>
        <w:r w:rsidR="00D44B00">
          <w:rPr>
            <w:webHidden/>
          </w:rPr>
          <w:fldChar w:fldCharType="end"/>
        </w:r>
      </w:hyperlink>
    </w:p>
    <w:p w14:paraId="5086B1BE" w14:textId="3F767CDB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57" w:history="1">
        <w:r w:rsidR="00D44B00" w:rsidRPr="00533239">
          <w:rPr>
            <w:rStyle w:val="af5"/>
          </w:rPr>
          <w:t>2.2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Задание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57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8</w:t>
        </w:r>
        <w:r w:rsidR="00D44B00">
          <w:rPr>
            <w:webHidden/>
          </w:rPr>
          <w:fldChar w:fldCharType="end"/>
        </w:r>
      </w:hyperlink>
    </w:p>
    <w:p w14:paraId="5A5DA0D6" w14:textId="63B00DFE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58" w:history="1">
        <w:r w:rsidR="00D44B00" w:rsidRPr="00533239">
          <w:rPr>
            <w:rStyle w:val="af5"/>
          </w:rPr>
          <w:t>2.3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Схема алгоритма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58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9</w:t>
        </w:r>
        <w:r w:rsidR="00D44B00">
          <w:rPr>
            <w:webHidden/>
          </w:rPr>
          <w:fldChar w:fldCharType="end"/>
        </w:r>
      </w:hyperlink>
    </w:p>
    <w:p w14:paraId="54F01146" w14:textId="2D51622D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59" w:history="1">
        <w:r w:rsidR="00D44B00" w:rsidRPr="00533239">
          <w:rPr>
            <w:rStyle w:val="af5"/>
          </w:rPr>
          <w:t>2.4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Результаты тестирования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59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9</w:t>
        </w:r>
        <w:r w:rsidR="00D44B00">
          <w:rPr>
            <w:webHidden/>
          </w:rPr>
          <w:fldChar w:fldCharType="end"/>
        </w:r>
      </w:hyperlink>
    </w:p>
    <w:p w14:paraId="18D39AFA" w14:textId="240DF460" w:rsidR="00D44B00" w:rsidRDefault="003D60F6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60" w:history="1">
        <w:r w:rsidR="00D44B00" w:rsidRPr="00533239">
          <w:rPr>
            <w:rStyle w:val="af5"/>
          </w:rPr>
          <w:t>Лабораторная работа 3 «Команды работы с массивами и стеком»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60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11</w:t>
        </w:r>
        <w:r w:rsidR="00D44B00">
          <w:rPr>
            <w:webHidden/>
          </w:rPr>
          <w:fldChar w:fldCharType="end"/>
        </w:r>
      </w:hyperlink>
    </w:p>
    <w:p w14:paraId="08ED158E" w14:textId="3095404A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61" w:history="1">
        <w:r w:rsidR="00D44B00" w:rsidRPr="00533239">
          <w:rPr>
            <w:rStyle w:val="af5"/>
          </w:rPr>
          <w:t>3.1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Теоретические основы лабораторной работы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61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11</w:t>
        </w:r>
        <w:r w:rsidR="00D44B00">
          <w:rPr>
            <w:webHidden/>
          </w:rPr>
          <w:fldChar w:fldCharType="end"/>
        </w:r>
      </w:hyperlink>
    </w:p>
    <w:p w14:paraId="0A60ACED" w14:textId="52C4466E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62" w:history="1">
        <w:r w:rsidR="00D44B00" w:rsidRPr="00533239">
          <w:rPr>
            <w:rStyle w:val="af5"/>
          </w:rPr>
          <w:t>3.2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Задание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62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11</w:t>
        </w:r>
        <w:r w:rsidR="00D44B00">
          <w:rPr>
            <w:webHidden/>
          </w:rPr>
          <w:fldChar w:fldCharType="end"/>
        </w:r>
      </w:hyperlink>
    </w:p>
    <w:p w14:paraId="39D6A663" w14:textId="0674F59B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63" w:history="1">
        <w:r w:rsidR="00D44B00" w:rsidRPr="00533239">
          <w:rPr>
            <w:rStyle w:val="af5"/>
          </w:rPr>
          <w:t>3.3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Схема алгоритма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63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11</w:t>
        </w:r>
        <w:r w:rsidR="00D44B00">
          <w:rPr>
            <w:webHidden/>
          </w:rPr>
          <w:fldChar w:fldCharType="end"/>
        </w:r>
      </w:hyperlink>
    </w:p>
    <w:p w14:paraId="7AB9F6D5" w14:textId="64F1EA7C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64" w:history="1">
        <w:r w:rsidR="00D44B00" w:rsidRPr="00533239">
          <w:rPr>
            <w:rStyle w:val="af5"/>
          </w:rPr>
          <w:t>3.4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Результаты тестирования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64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12</w:t>
        </w:r>
        <w:r w:rsidR="00D44B00">
          <w:rPr>
            <w:webHidden/>
          </w:rPr>
          <w:fldChar w:fldCharType="end"/>
        </w:r>
      </w:hyperlink>
    </w:p>
    <w:p w14:paraId="4B3F4589" w14:textId="5FF44C62" w:rsidR="00D44B00" w:rsidRDefault="003D60F6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65" w:history="1">
        <w:r w:rsidR="00D44B00" w:rsidRPr="00533239">
          <w:rPr>
            <w:rStyle w:val="af5"/>
          </w:rPr>
          <w:t>Лабораторная работа 4 «Изучение работы математического сопроцессора в среде Assembler»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65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13</w:t>
        </w:r>
        <w:r w:rsidR="00D44B00">
          <w:rPr>
            <w:webHidden/>
          </w:rPr>
          <w:fldChar w:fldCharType="end"/>
        </w:r>
      </w:hyperlink>
    </w:p>
    <w:p w14:paraId="555B71DC" w14:textId="654E94C3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66" w:history="1">
        <w:r w:rsidR="00D44B00" w:rsidRPr="00533239">
          <w:rPr>
            <w:rStyle w:val="af5"/>
          </w:rPr>
          <w:t>4.1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Теоретические основы лабораторной работы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66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13</w:t>
        </w:r>
        <w:r w:rsidR="00D44B00">
          <w:rPr>
            <w:webHidden/>
          </w:rPr>
          <w:fldChar w:fldCharType="end"/>
        </w:r>
      </w:hyperlink>
    </w:p>
    <w:p w14:paraId="302BDDA3" w14:textId="7625A11D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67" w:history="1">
        <w:r w:rsidR="00D44B00" w:rsidRPr="00533239">
          <w:rPr>
            <w:rStyle w:val="af5"/>
          </w:rPr>
          <w:t>4.2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Задание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67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14</w:t>
        </w:r>
        <w:r w:rsidR="00D44B00">
          <w:rPr>
            <w:webHidden/>
          </w:rPr>
          <w:fldChar w:fldCharType="end"/>
        </w:r>
      </w:hyperlink>
    </w:p>
    <w:p w14:paraId="1DE29274" w14:textId="6CFD68B5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68" w:history="1">
        <w:r w:rsidR="00D44B00" w:rsidRPr="00533239">
          <w:rPr>
            <w:rStyle w:val="af5"/>
          </w:rPr>
          <w:t>4.3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Схема алгоритма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68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14</w:t>
        </w:r>
        <w:r w:rsidR="00D44B00">
          <w:rPr>
            <w:webHidden/>
          </w:rPr>
          <w:fldChar w:fldCharType="end"/>
        </w:r>
      </w:hyperlink>
    </w:p>
    <w:p w14:paraId="1819369F" w14:textId="4A68C41D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69" w:history="1">
        <w:r w:rsidR="00D44B00" w:rsidRPr="00533239">
          <w:rPr>
            <w:rStyle w:val="af5"/>
          </w:rPr>
          <w:t>4.4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Результаты тестирования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69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14</w:t>
        </w:r>
        <w:r w:rsidR="00D44B00">
          <w:rPr>
            <w:webHidden/>
          </w:rPr>
          <w:fldChar w:fldCharType="end"/>
        </w:r>
      </w:hyperlink>
    </w:p>
    <w:p w14:paraId="1A513A5F" w14:textId="740EB878" w:rsidR="00D44B00" w:rsidRDefault="003D60F6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70" w:history="1">
        <w:r w:rsidR="00D44B00" w:rsidRPr="00533239">
          <w:rPr>
            <w:rStyle w:val="af5"/>
          </w:rPr>
          <w:t>Лабораторная работа 5 «Нахождение корня уравнения f(x) = 0 методом Ньютона»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70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16</w:t>
        </w:r>
        <w:r w:rsidR="00D44B00">
          <w:rPr>
            <w:webHidden/>
          </w:rPr>
          <w:fldChar w:fldCharType="end"/>
        </w:r>
      </w:hyperlink>
    </w:p>
    <w:p w14:paraId="3939025D" w14:textId="16F3019D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71" w:history="1">
        <w:r w:rsidR="00D44B00" w:rsidRPr="00533239">
          <w:rPr>
            <w:rStyle w:val="af5"/>
          </w:rPr>
          <w:t>5.1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Теоретические основы лабораторной работы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71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16</w:t>
        </w:r>
        <w:r w:rsidR="00D44B00">
          <w:rPr>
            <w:webHidden/>
          </w:rPr>
          <w:fldChar w:fldCharType="end"/>
        </w:r>
      </w:hyperlink>
    </w:p>
    <w:p w14:paraId="5B1C77EF" w14:textId="4EACC02F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72" w:history="1">
        <w:r w:rsidR="00D44B00" w:rsidRPr="00533239">
          <w:rPr>
            <w:rStyle w:val="af5"/>
          </w:rPr>
          <w:t>5.1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Задание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72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16</w:t>
        </w:r>
        <w:r w:rsidR="00D44B00">
          <w:rPr>
            <w:webHidden/>
          </w:rPr>
          <w:fldChar w:fldCharType="end"/>
        </w:r>
      </w:hyperlink>
    </w:p>
    <w:p w14:paraId="6E31F6F8" w14:textId="7A8DD2F6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73" w:history="1">
        <w:r w:rsidR="00D44B00" w:rsidRPr="00533239">
          <w:rPr>
            <w:rStyle w:val="af5"/>
          </w:rPr>
          <w:t>5.3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Решение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73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16</w:t>
        </w:r>
        <w:r w:rsidR="00D44B00">
          <w:rPr>
            <w:webHidden/>
          </w:rPr>
          <w:fldChar w:fldCharType="end"/>
        </w:r>
      </w:hyperlink>
    </w:p>
    <w:p w14:paraId="0DDC7E8F" w14:textId="0E557ABD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74" w:history="1">
        <w:r w:rsidR="00D44B00" w:rsidRPr="00533239">
          <w:rPr>
            <w:rStyle w:val="af5"/>
          </w:rPr>
          <w:t>5.4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 xml:space="preserve"> Результаты тестирования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74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17</w:t>
        </w:r>
        <w:r w:rsidR="00D44B00">
          <w:rPr>
            <w:webHidden/>
          </w:rPr>
          <w:fldChar w:fldCharType="end"/>
        </w:r>
      </w:hyperlink>
    </w:p>
    <w:p w14:paraId="5EEFEE2B" w14:textId="3C687C4C" w:rsidR="00D44B00" w:rsidRDefault="003D60F6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75" w:history="1">
        <w:r w:rsidR="00D44B00" w:rsidRPr="00533239">
          <w:rPr>
            <w:rStyle w:val="af5"/>
          </w:rPr>
          <w:t>Лабораторная работа 6 «Определение значения элементарной функции»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75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19</w:t>
        </w:r>
        <w:r w:rsidR="00D44B00">
          <w:rPr>
            <w:webHidden/>
          </w:rPr>
          <w:fldChar w:fldCharType="end"/>
        </w:r>
      </w:hyperlink>
    </w:p>
    <w:p w14:paraId="3590C6A2" w14:textId="1D4E9194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76" w:history="1">
        <w:r w:rsidR="00D44B00" w:rsidRPr="00533239">
          <w:rPr>
            <w:rStyle w:val="af5"/>
          </w:rPr>
          <w:t>6.1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Теоретические основы лабораторной работы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76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19</w:t>
        </w:r>
        <w:r w:rsidR="00D44B00">
          <w:rPr>
            <w:webHidden/>
          </w:rPr>
          <w:fldChar w:fldCharType="end"/>
        </w:r>
      </w:hyperlink>
    </w:p>
    <w:p w14:paraId="0E20F49E" w14:textId="1ED3AF55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77" w:history="1">
        <w:r w:rsidR="00D44B00" w:rsidRPr="00533239">
          <w:rPr>
            <w:rStyle w:val="af5"/>
          </w:rPr>
          <w:t>6.2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Задание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77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19</w:t>
        </w:r>
        <w:r w:rsidR="00D44B00">
          <w:rPr>
            <w:webHidden/>
          </w:rPr>
          <w:fldChar w:fldCharType="end"/>
        </w:r>
      </w:hyperlink>
    </w:p>
    <w:p w14:paraId="21551AFB" w14:textId="2068FA41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78" w:history="1">
        <w:r w:rsidR="00D44B00" w:rsidRPr="00533239">
          <w:rPr>
            <w:rStyle w:val="af5"/>
          </w:rPr>
          <w:t>6.3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Решение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78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20</w:t>
        </w:r>
        <w:r w:rsidR="00D44B00">
          <w:rPr>
            <w:webHidden/>
          </w:rPr>
          <w:fldChar w:fldCharType="end"/>
        </w:r>
      </w:hyperlink>
    </w:p>
    <w:p w14:paraId="58F8D0E5" w14:textId="01E7D134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79" w:history="1">
        <w:r w:rsidR="00D44B00" w:rsidRPr="00533239">
          <w:rPr>
            <w:rStyle w:val="af5"/>
          </w:rPr>
          <w:t>6.4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Результаты тестирования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79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20</w:t>
        </w:r>
        <w:r w:rsidR="00D44B00">
          <w:rPr>
            <w:webHidden/>
          </w:rPr>
          <w:fldChar w:fldCharType="end"/>
        </w:r>
      </w:hyperlink>
    </w:p>
    <w:p w14:paraId="5C72C67E" w14:textId="228277C1" w:rsidR="00D44B00" w:rsidRDefault="003D60F6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80" w:history="1">
        <w:r w:rsidR="00D44B00" w:rsidRPr="00533239">
          <w:rPr>
            <w:rStyle w:val="af5"/>
          </w:rPr>
          <w:t>Лабораторная работа 7 «Вычисление определенного интеграла методом Симпсона»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80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22</w:t>
        </w:r>
        <w:r w:rsidR="00D44B00">
          <w:rPr>
            <w:webHidden/>
          </w:rPr>
          <w:fldChar w:fldCharType="end"/>
        </w:r>
      </w:hyperlink>
    </w:p>
    <w:p w14:paraId="3A35BFCB" w14:textId="569C5B25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81" w:history="1">
        <w:r w:rsidR="00D44B00" w:rsidRPr="00533239">
          <w:rPr>
            <w:rStyle w:val="af5"/>
          </w:rPr>
          <w:t>7.1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Теоретические основы лабораторной работы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81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22</w:t>
        </w:r>
        <w:r w:rsidR="00D44B00">
          <w:rPr>
            <w:webHidden/>
          </w:rPr>
          <w:fldChar w:fldCharType="end"/>
        </w:r>
      </w:hyperlink>
    </w:p>
    <w:p w14:paraId="3B0B976D" w14:textId="079D3CFF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82" w:history="1">
        <w:r w:rsidR="00D44B00" w:rsidRPr="00533239">
          <w:rPr>
            <w:rStyle w:val="af5"/>
          </w:rPr>
          <w:t>7.2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Задание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82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22</w:t>
        </w:r>
        <w:r w:rsidR="00D44B00">
          <w:rPr>
            <w:webHidden/>
          </w:rPr>
          <w:fldChar w:fldCharType="end"/>
        </w:r>
      </w:hyperlink>
    </w:p>
    <w:p w14:paraId="46BD11C8" w14:textId="3227BB52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83" w:history="1">
        <w:r w:rsidR="00D44B00" w:rsidRPr="00533239">
          <w:rPr>
            <w:rStyle w:val="af5"/>
          </w:rPr>
          <w:t>7.3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Схема алгоритма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83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23</w:t>
        </w:r>
        <w:r w:rsidR="00D44B00">
          <w:rPr>
            <w:webHidden/>
          </w:rPr>
          <w:fldChar w:fldCharType="end"/>
        </w:r>
      </w:hyperlink>
    </w:p>
    <w:p w14:paraId="5E5FEFAF" w14:textId="7BDB97AB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84" w:history="1">
        <w:r w:rsidR="00D44B00" w:rsidRPr="00533239">
          <w:rPr>
            <w:rStyle w:val="af5"/>
          </w:rPr>
          <w:t>7.4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Результаты тестирования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84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23</w:t>
        </w:r>
        <w:r w:rsidR="00D44B00">
          <w:rPr>
            <w:webHidden/>
          </w:rPr>
          <w:fldChar w:fldCharType="end"/>
        </w:r>
      </w:hyperlink>
    </w:p>
    <w:p w14:paraId="217AF819" w14:textId="212721F9" w:rsidR="00D44B00" w:rsidRDefault="003D60F6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85" w:history="1">
        <w:r w:rsidR="00D44B00" w:rsidRPr="00533239">
          <w:rPr>
            <w:rStyle w:val="af5"/>
          </w:rPr>
          <w:t>Лабораторная работа 8 «Вычисление суммы ряда»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85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24</w:t>
        </w:r>
        <w:r w:rsidR="00D44B00">
          <w:rPr>
            <w:webHidden/>
          </w:rPr>
          <w:fldChar w:fldCharType="end"/>
        </w:r>
      </w:hyperlink>
    </w:p>
    <w:p w14:paraId="058CA3AA" w14:textId="3B9BF71C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86" w:history="1">
        <w:r w:rsidR="00D44B00" w:rsidRPr="00533239">
          <w:rPr>
            <w:rStyle w:val="af5"/>
          </w:rPr>
          <w:t>8.1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Теоретические основы лабораторной работы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86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24</w:t>
        </w:r>
        <w:r w:rsidR="00D44B00">
          <w:rPr>
            <w:webHidden/>
          </w:rPr>
          <w:fldChar w:fldCharType="end"/>
        </w:r>
      </w:hyperlink>
    </w:p>
    <w:p w14:paraId="7F6F564B" w14:textId="5D289BAE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87" w:history="1">
        <w:r w:rsidR="00D44B00" w:rsidRPr="00533239">
          <w:rPr>
            <w:rStyle w:val="af5"/>
          </w:rPr>
          <w:t>8.2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Задание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87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24</w:t>
        </w:r>
        <w:r w:rsidR="00D44B00">
          <w:rPr>
            <w:webHidden/>
          </w:rPr>
          <w:fldChar w:fldCharType="end"/>
        </w:r>
      </w:hyperlink>
    </w:p>
    <w:p w14:paraId="6D4E7B85" w14:textId="76424445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88" w:history="1">
        <w:r w:rsidR="00D44B00" w:rsidRPr="00533239">
          <w:rPr>
            <w:rStyle w:val="af5"/>
          </w:rPr>
          <w:t>8.3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Решение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88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25</w:t>
        </w:r>
        <w:r w:rsidR="00D44B00">
          <w:rPr>
            <w:webHidden/>
          </w:rPr>
          <w:fldChar w:fldCharType="end"/>
        </w:r>
      </w:hyperlink>
    </w:p>
    <w:p w14:paraId="76E59C51" w14:textId="71D364B1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89" w:history="1">
        <w:r w:rsidR="00D44B00" w:rsidRPr="00533239">
          <w:rPr>
            <w:rStyle w:val="af5"/>
          </w:rPr>
          <w:t>8.4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Схема алгоритма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89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25</w:t>
        </w:r>
        <w:r w:rsidR="00D44B00">
          <w:rPr>
            <w:webHidden/>
          </w:rPr>
          <w:fldChar w:fldCharType="end"/>
        </w:r>
      </w:hyperlink>
    </w:p>
    <w:p w14:paraId="61AACB21" w14:textId="0279635C" w:rsidR="00D44B00" w:rsidRDefault="003D60F6">
      <w:pPr>
        <w:pStyle w:val="20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90" w:history="1">
        <w:r w:rsidR="00D44B00" w:rsidRPr="00533239">
          <w:rPr>
            <w:rStyle w:val="af5"/>
          </w:rPr>
          <w:t>8.5</w:t>
        </w:r>
        <w:r w:rsidR="00D44B00">
          <w:rPr>
            <w:rFonts w:asciiTheme="minorHAnsi" w:eastAsiaTheme="minorEastAsia" w:hAnsiTheme="minorHAnsi" w:cstheme="minorBidi"/>
            <w:sz w:val="22"/>
            <w:szCs w:val="22"/>
          </w:rPr>
          <w:tab/>
        </w:r>
        <w:r w:rsidR="00D44B00" w:rsidRPr="00533239">
          <w:rPr>
            <w:rStyle w:val="af5"/>
          </w:rPr>
          <w:t>Результаты тестирования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90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25</w:t>
        </w:r>
        <w:r w:rsidR="00D44B00">
          <w:rPr>
            <w:webHidden/>
          </w:rPr>
          <w:fldChar w:fldCharType="end"/>
        </w:r>
      </w:hyperlink>
    </w:p>
    <w:p w14:paraId="703FACFE" w14:textId="31BA8B4F" w:rsidR="00D44B00" w:rsidRDefault="003D60F6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91" w:history="1">
        <w:r w:rsidR="00D44B00" w:rsidRPr="00533239">
          <w:rPr>
            <w:rStyle w:val="af5"/>
          </w:rPr>
          <w:t>СПИСОК ИСПОЛЬЗОВАННЫХ ИСТОЧНИКОВ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91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27</w:t>
        </w:r>
        <w:r w:rsidR="00D44B00">
          <w:rPr>
            <w:webHidden/>
          </w:rPr>
          <w:fldChar w:fldCharType="end"/>
        </w:r>
      </w:hyperlink>
    </w:p>
    <w:p w14:paraId="55DC7DB7" w14:textId="46D25E93" w:rsidR="00D44B00" w:rsidRDefault="003D60F6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92" w:history="1">
        <w:r w:rsidR="00D44B00" w:rsidRPr="00533239">
          <w:rPr>
            <w:rStyle w:val="af5"/>
          </w:rPr>
          <w:t>ПРИЛОЖЕНИЕ А.1. Листинг программы лабораторной работы №1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92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29</w:t>
        </w:r>
        <w:r w:rsidR="00D44B00">
          <w:rPr>
            <w:webHidden/>
          </w:rPr>
          <w:fldChar w:fldCharType="end"/>
        </w:r>
      </w:hyperlink>
    </w:p>
    <w:p w14:paraId="06CFAF9F" w14:textId="6E78E928" w:rsidR="00D44B00" w:rsidRDefault="003D60F6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93" w:history="1">
        <w:r w:rsidR="00D44B00" w:rsidRPr="00533239">
          <w:rPr>
            <w:rStyle w:val="af5"/>
          </w:rPr>
          <w:t>ПРИЛОЖЕНИЕ</w:t>
        </w:r>
        <w:r w:rsidR="00D44B00" w:rsidRPr="00533239">
          <w:rPr>
            <w:rStyle w:val="af5"/>
            <w:lang w:val="en-US"/>
          </w:rPr>
          <w:t xml:space="preserve"> </w:t>
        </w:r>
        <w:r w:rsidR="00D44B00" w:rsidRPr="00533239">
          <w:rPr>
            <w:rStyle w:val="af5"/>
          </w:rPr>
          <w:t>А</w:t>
        </w:r>
        <w:r w:rsidR="00D44B00" w:rsidRPr="00533239">
          <w:rPr>
            <w:rStyle w:val="af5"/>
            <w:lang w:val="en-US"/>
          </w:rPr>
          <w:t xml:space="preserve">.2. </w:t>
        </w:r>
        <w:r w:rsidR="00D44B00" w:rsidRPr="00533239">
          <w:rPr>
            <w:rStyle w:val="af5"/>
          </w:rPr>
          <w:t>Листинг программы лабораторной работы №2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93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31</w:t>
        </w:r>
        <w:r w:rsidR="00D44B00">
          <w:rPr>
            <w:webHidden/>
          </w:rPr>
          <w:fldChar w:fldCharType="end"/>
        </w:r>
      </w:hyperlink>
    </w:p>
    <w:p w14:paraId="68912DF1" w14:textId="56C04027" w:rsidR="00D44B00" w:rsidRDefault="003D60F6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94" w:history="1">
        <w:r w:rsidR="00D44B00" w:rsidRPr="00533239">
          <w:rPr>
            <w:rStyle w:val="af5"/>
          </w:rPr>
          <w:t>ПРИЛОЖЕНИЕ</w:t>
        </w:r>
        <w:r w:rsidR="00D44B00" w:rsidRPr="00533239">
          <w:rPr>
            <w:rStyle w:val="af5"/>
            <w:lang w:val="en-US"/>
          </w:rPr>
          <w:t xml:space="preserve"> </w:t>
        </w:r>
        <w:r w:rsidR="00D44B00" w:rsidRPr="00533239">
          <w:rPr>
            <w:rStyle w:val="af5"/>
          </w:rPr>
          <w:t>А</w:t>
        </w:r>
        <w:r w:rsidR="00D44B00" w:rsidRPr="00533239">
          <w:rPr>
            <w:rStyle w:val="af5"/>
            <w:lang w:val="en-US"/>
          </w:rPr>
          <w:t xml:space="preserve">.3. </w:t>
        </w:r>
        <w:r w:rsidR="00D44B00" w:rsidRPr="00533239">
          <w:rPr>
            <w:rStyle w:val="af5"/>
          </w:rPr>
          <w:t>Листинг программы лабораторной работы №3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94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34</w:t>
        </w:r>
        <w:r w:rsidR="00D44B00">
          <w:rPr>
            <w:webHidden/>
          </w:rPr>
          <w:fldChar w:fldCharType="end"/>
        </w:r>
      </w:hyperlink>
    </w:p>
    <w:p w14:paraId="249C65D2" w14:textId="1FF1906C" w:rsidR="00D44B00" w:rsidRDefault="003D60F6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95" w:history="1">
        <w:r w:rsidR="00D44B00" w:rsidRPr="00533239">
          <w:rPr>
            <w:rStyle w:val="af5"/>
          </w:rPr>
          <w:t>ПРИЛОЖЕНИЕ</w:t>
        </w:r>
        <w:r w:rsidR="00D44B00" w:rsidRPr="00533239">
          <w:rPr>
            <w:rStyle w:val="af5"/>
            <w:lang w:val="en-US"/>
          </w:rPr>
          <w:t xml:space="preserve"> </w:t>
        </w:r>
        <w:r w:rsidR="00D44B00" w:rsidRPr="00533239">
          <w:rPr>
            <w:rStyle w:val="af5"/>
          </w:rPr>
          <w:t>А</w:t>
        </w:r>
        <w:r w:rsidR="00D44B00" w:rsidRPr="00533239">
          <w:rPr>
            <w:rStyle w:val="af5"/>
            <w:lang w:val="en-US"/>
          </w:rPr>
          <w:t xml:space="preserve">.4. </w:t>
        </w:r>
        <w:r w:rsidR="00D44B00" w:rsidRPr="00533239">
          <w:rPr>
            <w:rStyle w:val="af5"/>
          </w:rPr>
          <w:t>Листинг программы лабораторной работы №4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95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36</w:t>
        </w:r>
        <w:r w:rsidR="00D44B00">
          <w:rPr>
            <w:webHidden/>
          </w:rPr>
          <w:fldChar w:fldCharType="end"/>
        </w:r>
      </w:hyperlink>
    </w:p>
    <w:p w14:paraId="1EFAF904" w14:textId="75A217E9" w:rsidR="00D44B00" w:rsidRDefault="003D60F6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96" w:history="1">
        <w:r w:rsidR="00D44B00" w:rsidRPr="00533239">
          <w:rPr>
            <w:rStyle w:val="af5"/>
          </w:rPr>
          <w:t>ПРИЛОЖЕНИЕ</w:t>
        </w:r>
        <w:r w:rsidR="00D44B00" w:rsidRPr="00533239">
          <w:rPr>
            <w:rStyle w:val="af5"/>
            <w:lang w:val="en-US"/>
          </w:rPr>
          <w:t xml:space="preserve"> </w:t>
        </w:r>
        <w:r w:rsidR="00D44B00" w:rsidRPr="00533239">
          <w:rPr>
            <w:rStyle w:val="af5"/>
          </w:rPr>
          <w:t>А</w:t>
        </w:r>
        <w:r w:rsidR="00D44B00" w:rsidRPr="00533239">
          <w:rPr>
            <w:rStyle w:val="af5"/>
            <w:lang w:val="en-US"/>
          </w:rPr>
          <w:t xml:space="preserve">.5. </w:t>
        </w:r>
        <w:r w:rsidR="00D44B00" w:rsidRPr="00533239">
          <w:rPr>
            <w:rStyle w:val="af5"/>
          </w:rPr>
          <w:t>Листинг программы лабораторной работы №5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96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39</w:t>
        </w:r>
        <w:r w:rsidR="00D44B00">
          <w:rPr>
            <w:webHidden/>
          </w:rPr>
          <w:fldChar w:fldCharType="end"/>
        </w:r>
      </w:hyperlink>
    </w:p>
    <w:p w14:paraId="1D2FCC1F" w14:textId="235BAB46" w:rsidR="00D44B00" w:rsidRDefault="003D60F6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97" w:history="1">
        <w:r w:rsidR="00D44B00" w:rsidRPr="00533239">
          <w:rPr>
            <w:rStyle w:val="af5"/>
          </w:rPr>
          <w:t>ПРИЛОЖЕНИЕ</w:t>
        </w:r>
        <w:r w:rsidR="00D44B00" w:rsidRPr="00533239">
          <w:rPr>
            <w:rStyle w:val="af5"/>
            <w:lang w:val="en-US"/>
          </w:rPr>
          <w:t xml:space="preserve"> </w:t>
        </w:r>
        <w:r w:rsidR="00D44B00" w:rsidRPr="00533239">
          <w:rPr>
            <w:rStyle w:val="af5"/>
          </w:rPr>
          <w:t>А</w:t>
        </w:r>
        <w:r w:rsidR="00D44B00" w:rsidRPr="00533239">
          <w:rPr>
            <w:rStyle w:val="af5"/>
            <w:lang w:val="en-US"/>
          </w:rPr>
          <w:t xml:space="preserve">.6. </w:t>
        </w:r>
        <w:r w:rsidR="00D44B00" w:rsidRPr="00533239">
          <w:rPr>
            <w:rStyle w:val="af5"/>
          </w:rPr>
          <w:t>Листинг программы лабораторной работы №6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97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45</w:t>
        </w:r>
        <w:r w:rsidR="00D44B00">
          <w:rPr>
            <w:webHidden/>
          </w:rPr>
          <w:fldChar w:fldCharType="end"/>
        </w:r>
      </w:hyperlink>
    </w:p>
    <w:p w14:paraId="4DB6878B" w14:textId="69FB1037" w:rsidR="00D44B00" w:rsidRDefault="003D60F6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98" w:history="1">
        <w:r w:rsidR="00D44B00" w:rsidRPr="00533239">
          <w:rPr>
            <w:rStyle w:val="af5"/>
          </w:rPr>
          <w:t>ПРИЛОЖЕНИЕ А.7. Листинг программы лабораторной работы №7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98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48</w:t>
        </w:r>
        <w:r w:rsidR="00D44B00">
          <w:rPr>
            <w:webHidden/>
          </w:rPr>
          <w:fldChar w:fldCharType="end"/>
        </w:r>
      </w:hyperlink>
    </w:p>
    <w:p w14:paraId="6E7AC7DE" w14:textId="025FC36E" w:rsidR="00D44B00" w:rsidRDefault="003D60F6">
      <w:pPr>
        <w:pStyle w:val="12"/>
        <w:rPr>
          <w:rFonts w:asciiTheme="minorHAnsi" w:eastAsiaTheme="minorEastAsia" w:hAnsiTheme="minorHAnsi" w:cstheme="minorBidi"/>
          <w:sz w:val="22"/>
          <w:szCs w:val="22"/>
        </w:rPr>
      </w:pPr>
      <w:hyperlink w:anchor="_Toc104539799" w:history="1">
        <w:r w:rsidR="00D44B00" w:rsidRPr="00533239">
          <w:rPr>
            <w:rStyle w:val="af5"/>
          </w:rPr>
          <w:t>ПРИЛОЖЕНИЕ</w:t>
        </w:r>
        <w:r w:rsidR="00D44B00" w:rsidRPr="00533239">
          <w:rPr>
            <w:rStyle w:val="af5"/>
            <w:lang w:val="en-US"/>
          </w:rPr>
          <w:t xml:space="preserve"> </w:t>
        </w:r>
        <w:r w:rsidR="00D44B00" w:rsidRPr="00533239">
          <w:rPr>
            <w:rStyle w:val="af5"/>
          </w:rPr>
          <w:t>А</w:t>
        </w:r>
        <w:r w:rsidR="00D44B00" w:rsidRPr="00533239">
          <w:rPr>
            <w:rStyle w:val="af5"/>
            <w:lang w:val="en-US"/>
          </w:rPr>
          <w:t xml:space="preserve">.8. </w:t>
        </w:r>
        <w:r w:rsidR="00D44B00" w:rsidRPr="00533239">
          <w:rPr>
            <w:rStyle w:val="af5"/>
          </w:rPr>
          <w:t>Листинг программы лабораторной работы №8</w:t>
        </w:r>
        <w:r w:rsidR="00D44B00">
          <w:rPr>
            <w:webHidden/>
          </w:rPr>
          <w:tab/>
        </w:r>
        <w:r w:rsidR="00D44B00">
          <w:rPr>
            <w:webHidden/>
          </w:rPr>
          <w:fldChar w:fldCharType="begin"/>
        </w:r>
        <w:r w:rsidR="00D44B00">
          <w:rPr>
            <w:webHidden/>
          </w:rPr>
          <w:instrText xml:space="preserve"> PAGEREF _Toc104539799 \h </w:instrText>
        </w:r>
        <w:r w:rsidR="00D44B00">
          <w:rPr>
            <w:webHidden/>
          </w:rPr>
        </w:r>
        <w:r w:rsidR="00D44B00">
          <w:rPr>
            <w:webHidden/>
          </w:rPr>
          <w:fldChar w:fldCharType="separate"/>
        </w:r>
        <w:r w:rsidR="00D44B00">
          <w:rPr>
            <w:webHidden/>
          </w:rPr>
          <w:t>52</w:t>
        </w:r>
        <w:r w:rsidR="00D44B00">
          <w:rPr>
            <w:webHidden/>
          </w:rPr>
          <w:fldChar w:fldCharType="end"/>
        </w:r>
      </w:hyperlink>
    </w:p>
    <w:p w14:paraId="4E3CA4B9" w14:textId="5C7DC15B" w:rsidR="00B003E9" w:rsidRPr="00B003E9" w:rsidRDefault="009011EC" w:rsidP="003F7CA0">
      <w:pPr>
        <w:pStyle w:val="ae"/>
        <w:ind w:left="0" w:firstLine="709"/>
        <w:rPr>
          <w:b w:val="0"/>
        </w:rPr>
      </w:pPr>
      <w:r>
        <w:rPr>
          <w:rFonts w:cs="Times New Roman"/>
          <w:noProof/>
          <w:kern w:val="0"/>
          <w:szCs w:val="20"/>
        </w:rPr>
        <w:fldChar w:fldCharType="end"/>
      </w:r>
      <w:r w:rsidR="00D1384B">
        <w:br w:type="page"/>
      </w:r>
      <w:bookmarkStart w:id="0" w:name="_Toc477015422"/>
      <w:bookmarkStart w:id="1" w:name="_Toc477015571"/>
      <w:bookmarkStart w:id="2" w:name="_Toc104539750"/>
      <w:r w:rsidR="00B141CE" w:rsidRPr="00B003E9">
        <w:rPr>
          <w:b w:val="0"/>
        </w:rPr>
        <w:lastRenderedPageBreak/>
        <w:t xml:space="preserve">Лабораторная </w:t>
      </w:r>
      <w:r w:rsidR="00581AF0" w:rsidRPr="00B003E9">
        <w:rPr>
          <w:b w:val="0"/>
        </w:rPr>
        <w:t>работа 1</w:t>
      </w:r>
      <w:r w:rsidR="00B141CE" w:rsidRPr="00B003E9">
        <w:rPr>
          <w:b w:val="0"/>
        </w:rPr>
        <w:t xml:space="preserve"> </w:t>
      </w:r>
      <w:r w:rsidR="00581AF0" w:rsidRPr="00B003E9">
        <w:rPr>
          <w:b w:val="0"/>
        </w:rPr>
        <w:t>«</w:t>
      </w:r>
      <w:r w:rsidR="00B141CE" w:rsidRPr="00B003E9">
        <w:rPr>
          <w:b w:val="0"/>
        </w:rPr>
        <w:t>Ариф</w:t>
      </w:r>
      <w:r w:rsidR="00B003E9">
        <w:rPr>
          <w:b w:val="0"/>
        </w:rPr>
        <w:t>метические и логические команды</w:t>
      </w:r>
      <w:r w:rsidR="00B141CE" w:rsidRPr="00B003E9">
        <w:rPr>
          <w:b w:val="0"/>
        </w:rPr>
        <w:t xml:space="preserve"> в ассемблере</w:t>
      </w:r>
      <w:bookmarkEnd w:id="0"/>
      <w:bookmarkEnd w:id="1"/>
      <w:r w:rsidR="00825051" w:rsidRPr="00B003E9">
        <w:rPr>
          <w:b w:val="0"/>
        </w:rPr>
        <w:t>»</w:t>
      </w:r>
      <w:bookmarkEnd w:id="2"/>
    </w:p>
    <w:p w14:paraId="4D65CEA8" w14:textId="18BA9033" w:rsidR="005404ED" w:rsidRDefault="00581AF0" w:rsidP="005404ED">
      <w:pPr>
        <w:pStyle w:val="affd"/>
        <w:numPr>
          <w:ilvl w:val="1"/>
          <w:numId w:val="4"/>
        </w:numPr>
        <w:ind w:left="709" w:firstLine="4"/>
        <w:outlineLvl w:val="1"/>
        <w:rPr>
          <w:b w:val="0"/>
        </w:rPr>
      </w:pPr>
      <w:bookmarkStart w:id="3" w:name="_Toc477015423"/>
      <w:bookmarkStart w:id="4" w:name="_Toc477015572"/>
      <w:bookmarkStart w:id="5" w:name="_Toc104539751"/>
      <w:r w:rsidRPr="00B003E9">
        <w:rPr>
          <w:b w:val="0"/>
        </w:rPr>
        <w:t>Теоретические основы лабораторной работ</w:t>
      </w:r>
      <w:bookmarkEnd w:id="3"/>
      <w:bookmarkEnd w:id="4"/>
      <w:r w:rsidR="00825051" w:rsidRPr="00B003E9">
        <w:rPr>
          <w:b w:val="0"/>
        </w:rPr>
        <w:t>ы</w:t>
      </w:r>
      <w:bookmarkEnd w:id="5"/>
    </w:p>
    <w:p w14:paraId="2C5AF011" w14:textId="47639EB7" w:rsidR="006F5A80" w:rsidRDefault="005404ED" w:rsidP="006F5A80">
      <w:pPr>
        <w:pStyle w:val="a4"/>
        <w:ind w:right="-2"/>
        <w:rPr>
          <w:lang w:eastAsia="ru-RU"/>
        </w:rPr>
      </w:pPr>
      <w:r>
        <w:rPr>
          <w:lang w:eastAsia="ru-RU"/>
        </w:rPr>
        <w:t>При выполнении задания использовались арифметические и логические операторы языка Ассемблер. Рассмотрим их</w:t>
      </w:r>
      <w:r w:rsidR="006F5A80">
        <w:rPr>
          <w:lang w:eastAsia="ru-RU"/>
        </w:rPr>
        <w:t xml:space="preserve"> наз</w:t>
      </w:r>
      <w:r>
        <w:rPr>
          <w:lang w:eastAsia="ru-RU"/>
        </w:rPr>
        <w:t xml:space="preserve">начение и принцип работы </w:t>
      </w:r>
      <w:r>
        <w:rPr>
          <w:lang w:val="en-US" w:eastAsia="ru-RU"/>
        </w:rPr>
        <w:t>[1]:</w:t>
      </w:r>
    </w:p>
    <w:p w14:paraId="53CCB2EA" w14:textId="4D96CE9E" w:rsidR="006F5A80" w:rsidRDefault="006F5A80" w:rsidP="006F5A80">
      <w:pPr>
        <w:pStyle w:val="a4"/>
        <w:numPr>
          <w:ilvl w:val="0"/>
          <w:numId w:val="16"/>
        </w:numPr>
        <w:ind w:left="0" w:right="-2" w:firstLine="709"/>
        <w:rPr>
          <w:lang w:eastAsia="ru-RU"/>
        </w:rPr>
      </w:pPr>
      <w:r>
        <w:rPr>
          <w:lang w:val="en-US" w:eastAsia="ru-RU"/>
        </w:rPr>
        <w:t>MOV</w:t>
      </w:r>
      <w:r>
        <w:rPr>
          <w:lang w:eastAsia="ru-RU"/>
        </w:rPr>
        <w:t xml:space="preserve"> </w:t>
      </w:r>
      <w:r>
        <w:t>– команда копирования данных из одной переменной в другую. Команда копирует содержимое второго операнда в первый операнд. При этом содержимое второго операнда не изменяется.</w:t>
      </w:r>
    </w:p>
    <w:p w14:paraId="6425D6FC" w14:textId="4C4F6FA2" w:rsidR="006F5A80" w:rsidRPr="006F5A80" w:rsidRDefault="006F5A80" w:rsidP="006F5A80">
      <w:pPr>
        <w:pStyle w:val="a4"/>
        <w:numPr>
          <w:ilvl w:val="0"/>
          <w:numId w:val="16"/>
        </w:numPr>
        <w:ind w:left="0" w:right="-2" w:firstLine="709"/>
        <w:rPr>
          <w:lang w:eastAsia="ru-RU"/>
        </w:rPr>
      </w:pPr>
      <w:r>
        <w:rPr>
          <w:lang w:val="en-US"/>
        </w:rPr>
        <w:t>CDQ</w:t>
      </w:r>
      <w:r w:rsidRPr="006F5A80">
        <w:rPr>
          <w:lang w:eastAsia="ru-RU"/>
        </w:rPr>
        <w:t xml:space="preserve"> </w:t>
      </w:r>
      <w:r>
        <w:t>– команда для выполнения знакового расширения операнда – источника. Результатом является операнд удвоенного размера</w:t>
      </w:r>
      <w:r w:rsidRPr="006F5A80">
        <w:t xml:space="preserve">: </w:t>
      </w:r>
      <w:r>
        <w:rPr>
          <w:lang w:val="en-US"/>
        </w:rPr>
        <w:t>EDX</w:t>
      </w:r>
      <w:r w:rsidRPr="006F5A80">
        <w:t>:</w:t>
      </w:r>
      <w:r>
        <w:rPr>
          <w:lang w:val="en-US"/>
        </w:rPr>
        <w:t>EAX</w:t>
      </w:r>
      <w:r w:rsidRPr="006F5A80">
        <w:t>,</w:t>
      </w:r>
      <w:r w:rsidRPr="006F5A80">
        <w:br/>
      </w:r>
      <w:r>
        <w:rPr>
          <w:lang w:val="en-US"/>
        </w:rPr>
        <w:t>EAX</w:t>
      </w:r>
      <w:r w:rsidRPr="006F5A80">
        <w:t>.</w:t>
      </w:r>
    </w:p>
    <w:p w14:paraId="63823DBE" w14:textId="73333BD2" w:rsidR="006F5A80" w:rsidRDefault="006F5A80" w:rsidP="006F5A80">
      <w:pPr>
        <w:pStyle w:val="a4"/>
        <w:numPr>
          <w:ilvl w:val="0"/>
          <w:numId w:val="16"/>
        </w:numPr>
        <w:ind w:left="0" w:right="-2" w:firstLine="709"/>
        <w:rPr>
          <w:lang w:eastAsia="ru-RU"/>
        </w:rPr>
      </w:pPr>
      <w:r>
        <w:rPr>
          <w:lang w:val="en-US" w:eastAsia="ru-RU"/>
        </w:rPr>
        <w:t>IMUL</w:t>
      </w:r>
      <w:r w:rsidR="00290869" w:rsidRPr="00290869">
        <w:rPr>
          <w:lang w:eastAsia="ru-RU"/>
        </w:rPr>
        <w:t xml:space="preserve"> </w:t>
      </w:r>
      <w:r>
        <w:t>–</w:t>
      </w:r>
      <w:r w:rsidRPr="006F5A80">
        <w:t xml:space="preserve"> </w:t>
      </w:r>
      <w:r>
        <w:t>команда знакового умножения данных выполняется. В единственном операнде указывается множитель.</w:t>
      </w:r>
    </w:p>
    <w:p w14:paraId="2402DDF1" w14:textId="246828B1" w:rsidR="006F5A80" w:rsidRDefault="006F5A80" w:rsidP="006F5A80">
      <w:pPr>
        <w:pStyle w:val="a4"/>
        <w:numPr>
          <w:ilvl w:val="0"/>
          <w:numId w:val="16"/>
        </w:numPr>
        <w:ind w:left="0" w:right="-2" w:firstLine="709"/>
        <w:rPr>
          <w:lang w:eastAsia="ru-RU"/>
        </w:rPr>
      </w:pPr>
      <w:r>
        <w:rPr>
          <w:lang w:val="en-US"/>
        </w:rPr>
        <w:t>ADD</w:t>
      </w:r>
      <w:r w:rsidRPr="00290869">
        <w:t xml:space="preserve"> </w:t>
      </w:r>
      <w:r>
        <w:t>–</w:t>
      </w:r>
      <w:r w:rsidR="00290869">
        <w:t xml:space="preserve"> команда выполняет целочисленное сложение двух операндов и флага переноса </w:t>
      </w:r>
      <w:r w:rsidR="00290869">
        <w:rPr>
          <w:lang w:val="en-US"/>
        </w:rPr>
        <w:t>CF</w:t>
      </w:r>
      <w:r w:rsidR="00290869">
        <w:t>. Результат сложения помещается в первый операнд и выполняется соответствующая установка флагов.</w:t>
      </w:r>
    </w:p>
    <w:p w14:paraId="2937AEB8" w14:textId="5B02F9CB" w:rsidR="00290869" w:rsidRDefault="00290869" w:rsidP="00290869">
      <w:pPr>
        <w:pStyle w:val="a4"/>
        <w:numPr>
          <w:ilvl w:val="0"/>
          <w:numId w:val="16"/>
        </w:numPr>
        <w:ind w:left="0" w:right="-2" w:firstLine="709"/>
        <w:rPr>
          <w:lang w:eastAsia="ru-RU"/>
        </w:rPr>
      </w:pPr>
      <w:r>
        <w:rPr>
          <w:lang w:val="en-US" w:eastAsia="ru-RU"/>
        </w:rPr>
        <w:t>SUB</w:t>
      </w:r>
      <w:r w:rsidRPr="00290869">
        <w:rPr>
          <w:lang w:eastAsia="ru-RU"/>
        </w:rPr>
        <w:t xml:space="preserve"> </w:t>
      </w:r>
      <w:r>
        <w:t>–</w:t>
      </w:r>
      <w:r w:rsidRPr="00290869">
        <w:t xml:space="preserve"> </w:t>
      </w:r>
      <w:r>
        <w:t>команда выполняет целочисленное вычитание по методу сложения с двоичным дополнением</w:t>
      </w:r>
      <w:r w:rsidRPr="00290869">
        <w:t xml:space="preserve">: </w:t>
      </w:r>
      <w:r>
        <w:t>для второго операнда устанавливаются обратные значения бит и прибавляется 1, а затем происходит сложение с первым операндом.</w:t>
      </w:r>
    </w:p>
    <w:p w14:paraId="1C35BC76" w14:textId="71325604" w:rsidR="00290869" w:rsidRPr="00290869" w:rsidRDefault="00290869" w:rsidP="00290869">
      <w:pPr>
        <w:pStyle w:val="a4"/>
        <w:numPr>
          <w:ilvl w:val="0"/>
          <w:numId w:val="16"/>
        </w:numPr>
        <w:ind w:left="0" w:right="-2" w:firstLine="709"/>
        <w:rPr>
          <w:szCs w:val="28"/>
          <w:lang w:eastAsia="ru-RU"/>
        </w:rPr>
      </w:pPr>
      <w:r>
        <w:rPr>
          <w:lang w:val="en-US" w:eastAsia="ru-RU"/>
        </w:rPr>
        <w:t>IDIV</w:t>
      </w:r>
      <w:r w:rsidRPr="00290869">
        <w:rPr>
          <w:lang w:eastAsia="ru-RU"/>
        </w:rPr>
        <w:t xml:space="preserve"> </w:t>
      </w:r>
      <w:r>
        <w:t>–</w:t>
      </w:r>
      <w:r w:rsidRPr="00290869">
        <w:t xml:space="preserve"> </w:t>
      </w:r>
      <w:r w:rsidRPr="00290869">
        <w:rPr>
          <w:color w:val="000000"/>
          <w:szCs w:val="28"/>
          <w:shd w:val="clear" w:color="auto" w:fill="FFFFFF"/>
        </w:rPr>
        <w:t>команда знакового деления. В единственном операнде указывается делитель.</w:t>
      </w:r>
    </w:p>
    <w:p w14:paraId="331AD389" w14:textId="080AEFBB" w:rsidR="00290869" w:rsidRPr="00290869" w:rsidRDefault="00290869" w:rsidP="00290869">
      <w:pPr>
        <w:pStyle w:val="a4"/>
        <w:numPr>
          <w:ilvl w:val="0"/>
          <w:numId w:val="16"/>
        </w:numPr>
        <w:ind w:left="0" w:right="-2" w:firstLine="709"/>
        <w:rPr>
          <w:szCs w:val="28"/>
          <w:lang w:eastAsia="ru-RU"/>
        </w:rPr>
      </w:pPr>
      <w:r>
        <w:rPr>
          <w:lang w:val="en-US" w:eastAsia="ru-RU"/>
        </w:rPr>
        <w:t>PUSH</w:t>
      </w:r>
      <w:r w:rsidRPr="00290869">
        <w:rPr>
          <w:lang w:eastAsia="ru-RU"/>
        </w:rPr>
        <w:t xml:space="preserve"> </w:t>
      </w:r>
      <w:r w:rsidRPr="00290869">
        <w:rPr>
          <w:szCs w:val="28"/>
        </w:rPr>
        <w:t xml:space="preserve">– </w:t>
      </w:r>
      <w:r w:rsidRPr="00290869">
        <w:rPr>
          <w:color w:val="000000"/>
          <w:szCs w:val="28"/>
          <w:shd w:val="clear" w:color="auto" w:fill="FFFFFF"/>
        </w:rPr>
        <w:t xml:space="preserve">команда добавления в вершину содержимое источника в </w:t>
      </w:r>
      <w:r w:rsidR="001E5207">
        <w:rPr>
          <w:color w:val="000000"/>
          <w:szCs w:val="28"/>
          <w:shd w:val="clear" w:color="auto" w:fill="FFFFFF"/>
        </w:rPr>
        <w:t xml:space="preserve">стек. </w:t>
      </w:r>
      <w:r w:rsidRPr="00290869">
        <w:rPr>
          <w:color w:val="000000"/>
          <w:szCs w:val="28"/>
          <w:shd w:val="clear" w:color="auto" w:fill="FFFFFF"/>
        </w:rPr>
        <w:t>В качестве параметра «источник» может быть регистр,</w:t>
      </w:r>
      <w:r w:rsidRPr="00290869">
        <w:rPr>
          <w:color w:val="000000"/>
          <w:szCs w:val="28"/>
        </w:rPr>
        <w:br/>
      </w:r>
      <w:r w:rsidRPr="00290869">
        <w:rPr>
          <w:color w:val="000000"/>
          <w:szCs w:val="28"/>
          <w:shd w:val="clear" w:color="auto" w:fill="FFFFFF"/>
        </w:rPr>
        <w:t>непосредственный операнд или переменная.</w:t>
      </w:r>
    </w:p>
    <w:p w14:paraId="67C90BB9" w14:textId="45FF41CD" w:rsidR="00290869" w:rsidRPr="00BB49FE" w:rsidRDefault="001E5207" w:rsidP="001E5207">
      <w:pPr>
        <w:pStyle w:val="a4"/>
        <w:numPr>
          <w:ilvl w:val="0"/>
          <w:numId w:val="16"/>
        </w:numPr>
        <w:ind w:left="0" w:right="-2" w:firstLine="709"/>
        <w:rPr>
          <w:szCs w:val="28"/>
          <w:lang w:eastAsia="ru-RU"/>
        </w:rPr>
      </w:pPr>
      <w:r>
        <w:rPr>
          <w:lang w:val="en-US" w:eastAsia="ru-RU"/>
        </w:rPr>
        <w:t>POP</w:t>
      </w:r>
      <w:r w:rsidRPr="001E5207">
        <w:rPr>
          <w:lang w:eastAsia="ru-RU"/>
        </w:rPr>
        <w:t xml:space="preserve"> </w:t>
      </w:r>
      <w:r w:rsidRPr="00290869">
        <w:rPr>
          <w:szCs w:val="28"/>
        </w:rPr>
        <w:t>–</w:t>
      </w:r>
      <w:r w:rsidRPr="001E5207">
        <w:rPr>
          <w:szCs w:val="28"/>
        </w:rPr>
        <w:t xml:space="preserve"> </w:t>
      </w:r>
      <w:r w:rsidRPr="001E5207">
        <w:rPr>
          <w:color w:val="000000"/>
          <w:szCs w:val="28"/>
          <w:shd w:val="clear" w:color="auto" w:fill="FFFFFF"/>
        </w:rPr>
        <w:t>команда извлекания содержимого источника из вершины стека.</w:t>
      </w:r>
    </w:p>
    <w:p w14:paraId="0228BF28" w14:textId="77777777" w:rsidR="007C190F" w:rsidRDefault="00BB49FE" w:rsidP="007C190F">
      <w:pPr>
        <w:pStyle w:val="a4"/>
        <w:numPr>
          <w:ilvl w:val="0"/>
          <w:numId w:val="16"/>
        </w:numPr>
        <w:ind w:left="0" w:right="-2" w:firstLine="709"/>
        <w:rPr>
          <w:szCs w:val="28"/>
          <w:lang w:eastAsia="ru-RU"/>
        </w:rPr>
      </w:pPr>
      <w:r>
        <w:rPr>
          <w:lang w:val="en-US" w:eastAsia="ru-RU"/>
        </w:rPr>
        <w:t>INC</w:t>
      </w:r>
      <w:r w:rsidRPr="007C190F">
        <w:rPr>
          <w:lang w:eastAsia="ru-RU"/>
        </w:rPr>
        <w:t xml:space="preserve"> </w:t>
      </w:r>
      <w:r w:rsidRPr="00290869">
        <w:rPr>
          <w:szCs w:val="28"/>
        </w:rPr>
        <w:t>–</w:t>
      </w:r>
      <w:r w:rsidRPr="007C190F">
        <w:rPr>
          <w:szCs w:val="28"/>
          <w:lang w:eastAsia="ru-RU"/>
        </w:rPr>
        <w:t xml:space="preserve"> </w:t>
      </w:r>
      <w:r w:rsidR="007C190F" w:rsidRPr="007C190F">
        <w:rPr>
          <w:color w:val="000000"/>
          <w:szCs w:val="28"/>
          <w:shd w:val="clear" w:color="auto" w:fill="FFFFFF"/>
        </w:rPr>
        <w:t>команда, которая увеличивает целочисленное значение регистра на единицу.</w:t>
      </w:r>
    </w:p>
    <w:p w14:paraId="13F71026" w14:textId="5105CD7E" w:rsidR="00D752DD" w:rsidRPr="00D752DD" w:rsidRDefault="00D752DD" w:rsidP="00D752DD">
      <w:pPr>
        <w:pStyle w:val="affd"/>
        <w:numPr>
          <w:ilvl w:val="1"/>
          <w:numId w:val="4"/>
        </w:numPr>
        <w:ind w:left="709" w:firstLine="4"/>
        <w:outlineLvl w:val="1"/>
        <w:rPr>
          <w:b w:val="0"/>
        </w:rPr>
      </w:pPr>
      <w:bookmarkStart w:id="6" w:name="_Toc104490658"/>
      <w:bookmarkStart w:id="7" w:name="_Toc104539752"/>
      <w:r w:rsidRPr="00D752DD">
        <w:rPr>
          <w:b w:val="0"/>
        </w:rPr>
        <w:lastRenderedPageBreak/>
        <w:t>Задание</w:t>
      </w:r>
      <w:bookmarkEnd w:id="6"/>
      <w:bookmarkEnd w:id="7"/>
    </w:p>
    <w:p w14:paraId="2E58566F" w14:textId="7539E1F2" w:rsidR="00455C2C" w:rsidRDefault="00455C2C" w:rsidP="00244DF6">
      <w:pPr>
        <w:pStyle w:val="afc"/>
        <w:numPr>
          <w:ilvl w:val="0"/>
          <w:numId w:val="5"/>
        </w:numPr>
        <w:tabs>
          <w:tab w:val="clear" w:pos="1134"/>
        </w:tabs>
        <w:spacing w:line="348" w:lineRule="auto"/>
        <w:ind w:left="0" w:firstLine="709"/>
      </w:pPr>
      <w:r w:rsidRPr="00B141CE">
        <w:t>В программе необходимо реализовать функцию вычи</w:t>
      </w:r>
      <w:r w:rsidR="001E5207">
        <w:t>сления целочисленного выражения (1+6*</w:t>
      </w:r>
      <w:r w:rsidR="001E5207">
        <w:rPr>
          <w:lang w:val="en-US"/>
        </w:rPr>
        <w:t>a</w:t>
      </w:r>
      <w:r w:rsidR="001E5207" w:rsidRPr="001E5207">
        <w:t xml:space="preserve"> </w:t>
      </w:r>
      <w:r w:rsidR="001E5207">
        <w:t>–</w:t>
      </w:r>
      <w:r w:rsidR="001E5207" w:rsidRPr="001E5207">
        <w:t xml:space="preserve"> </w:t>
      </w:r>
      <w:r w:rsidR="001E5207">
        <w:rPr>
          <w:lang w:val="en-US"/>
        </w:rPr>
        <w:t>b</w:t>
      </w:r>
      <w:r w:rsidR="001E5207" w:rsidRPr="001E5207">
        <w:t xml:space="preserve"> / 2) / (</w:t>
      </w:r>
      <w:r w:rsidR="001E5207">
        <w:rPr>
          <w:lang w:val="en-US"/>
        </w:rPr>
        <w:t>c</w:t>
      </w:r>
      <w:r w:rsidR="001E5207" w:rsidRPr="001E5207">
        <w:t xml:space="preserve">+ </w:t>
      </w:r>
      <w:r w:rsidR="001E5207">
        <w:rPr>
          <w:lang w:val="en-US"/>
        </w:rPr>
        <w:t>a</w:t>
      </w:r>
      <w:r w:rsidR="001E5207" w:rsidRPr="001E5207">
        <w:t xml:space="preserve"> * </w:t>
      </w:r>
      <w:r w:rsidR="001E5207">
        <w:rPr>
          <w:lang w:val="en-US"/>
        </w:rPr>
        <w:t>b</w:t>
      </w:r>
      <w:r w:rsidR="001E5207" w:rsidRPr="001E5207">
        <w:t xml:space="preserve">) </w:t>
      </w:r>
      <w:r w:rsidRPr="00B141CE">
        <w:t>на встроенном ассемблере MASM в среде Microsoft Visual Studio на языке C++</w:t>
      </w:r>
      <w:r w:rsidRPr="00455C2C">
        <w:t xml:space="preserve">. </w:t>
      </w:r>
    </w:p>
    <w:p w14:paraId="489DEC23" w14:textId="280D0941" w:rsidR="00244DF6" w:rsidRPr="00A16656" w:rsidRDefault="00244DF6" w:rsidP="00244DF6">
      <w:pPr>
        <w:pStyle w:val="afc"/>
        <w:numPr>
          <w:ilvl w:val="0"/>
          <w:numId w:val="5"/>
        </w:numPr>
        <w:tabs>
          <w:tab w:val="clear" w:pos="1134"/>
        </w:tabs>
        <w:spacing w:line="348" w:lineRule="auto"/>
        <w:ind w:left="0" w:firstLine="709"/>
      </w:pPr>
      <w:r>
        <w:t>Значения переменных передаются в качестве параметров функции.</w:t>
      </w:r>
    </w:p>
    <w:p w14:paraId="0DF8B7B2" w14:textId="77777777" w:rsidR="00455C2C" w:rsidRPr="00A16656" w:rsidRDefault="00455C2C" w:rsidP="00244DF6">
      <w:pPr>
        <w:pStyle w:val="afc"/>
        <w:numPr>
          <w:ilvl w:val="0"/>
          <w:numId w:val="5"/>
        </w:numPr>
        <w:tabs>
          <w:tab w:val="clear" w:pos="1134"/>
        </w:tabs>
        <w:spacing w:line="348" w:lineRule="auto"/>
        <w:ind w:left="0" w:firstLine="709"/>
      </w:pPr>
      <w:r w:rsidRPr="00A16656">
        <w:t xml:space="preserve">Результат </w:t>
      </w:r>
      <w:r>
        <w:t xml:space="preserve">выводить в консольном приложении (проект консольное приложение </w:t>
      </w:r>
      <w:r w:rsidRPr="00B141CE">
        <w:t>Win</w:t>
      </w:r>
      <w:r w:rsidRPr="00BA7299">
        <w:t>32</w:t>
      </w:r>
      <w:r>
        <w:t>)</w:t>
      </w:r>
      <w:r w:rsidRPr="00A16656">
        <w:t>.</w:t>
      </w:r>
    </w:p>
    <w:p w14:paraId="19ABD333" w14:textId="77777777" w:rsidR="00455C2C" w:rsidRPr="00A16656" w:rsidRDefault="00455C2C" w:rsidP="00244DF6">
      <w:pPr>
        <w:pStyle w:val="afc"/>
        <w:numPr>
          <w:ilvl w:val="0"/>
          <w:numId w:val="5"/>
        </w:numPr>
        <w:tabs>
          <w:tab w:val="clear" w:pos="1134"/>
        </w:tabs>
        <w:spacing w:line="348" w:lineRule="auto"/>
        <w:ind w:left="0" w:firstLine="709"/>
      </w:pPr>
      <w:r w:rsidRPr="00A16656">
        <w:t>В программе реализовать ввод переменных из командной строки и вывод результата на экран.</w:t>
      </w:r>
    </w:p>
    <w:p w14:paraId="6FD21375" w14:textId="77777777" w:rsidR="00455C2C" w:rsidRPr="00A16656" w:rsidRDefault="00455C2C" w:rsidP="009E0F42">
      <w:pPr>
        <w:pStyle w:val="afc"/>
        <w:numPr>
          <w:ilvl w:val="0"/>
          <w:numId w:val="5"/>
        </w:numPr>
        <w:tabs>
          <w:tab w:val="clear" w:pos="1134"/>
        </w:tabs>
        <w:spacing w:line="348" w:lineRule="auto"/>
        <w:ind w:left="0" w:firstLine="709"/>
      </w:pPr>
      <w:r w:rsidRPr="00A16656">
        <w:t>Все параметры функции 32 битные числа</w:t>
      </w:r>
      <w:r w:rsidRPr="005516BD">
        <w:t xml:space="preserve"> (</w:t>
      </w:r>
      <w:r>
        <w:t>знаковые и беззнаковые</w:t>
      </w:r>
      <w:r w:rsidRPr="005516BD">
        <w:t>)</w:t>
      </w:r>
      <w:r w:rsidRPr="00A16656">
        <w:t>.</w:t>
      </w:r>
    </w:p>
    <w:p w14:paraId="694157BA" w14:textId="77777777" w:rsidR="00455C2C" w:rsidRPr="00A16656" w:rsidRDefault="00455C2C" w:rsidP="009E0F42">
      <w:pPr>
        <w:pStyle w:val="afc"/>
        <w:numPr>
          <w:ilvl w:val="0"/>
          <w:numId w:val="5"/>
        </w:numPr>
        <w:tabs>
          <w:tab w:val="clear" w:pos="1134"/>
        </w:tabs>
        <w:spacing w:line="348" w:lineRule="auto"/>
        <w:ind w:left="0" w:firstLine="709"/>
      </w:pPr>
      <w:r w:rsidRPr="00A16656">
        <w:t xml:space="preserve">Первые строки </w:t>
      </w:r>
      <w:r>
        <w:t>функции вычисления выражения</w:t>
      </w:r>
      <w:r w:rsidRPr="00A16656">
        <w:t xml:space="preserve"> заносят значения аргументов функции в соответствующие регистры.</w:t>
      </w:r>
    </w:p>
    <w:p w14:paraId="0ACF6DE3" w14:textId="77777777" w:rsidR="00455C2C" w:rsidRPr="00A16656" w:rsidRDefault="00455C2C" w:rsidP="009E0F42">
      <w:pPr>
        <w:pStyle w:val="afc"/>
        <w:numPr>
          <w:ilvl w:val="0"/>
          <w:numId w:val="5"/>
        </w:numPr>
        <w:tabs>
          <w:tab w:val="clear" w:pos="1134"/>
        </w:tabs>
        <w:spacing w:line="348" w:lineRule="auto"/>
        <w:ind w:left="0" w:firstLine="709"/>
      </w:pPr>
      <w:r w:rsidRPr="00A16656">
        <w:t xml:space="preserve">Где необходимо реализовать </w:t>
      </w:r>
      <w:r>
        <w:t>проверки вводимых данных и вычисления отдельных операций. Например, проверка</w:t>
      </w:r>
      <w:r w:rsidRPr="00A16656">
        <w:t xml:space="preserve"> деления на 0.</w:t>
      </w:r>
    </w:p>
    <w:p w14:paraId="52B765D8" w14:textId="77777777" w:rsidR="00455C2C" w:rsidRDefault="00455C2C" w:rsidP="009E0F42">
      <w:pPr>
        <w:pStyle w:val="afc"/>
        <w:numPr>
          <w:ilvl w:val="0"/>
          <w:numId w:val="5"/>
        </w:numPr>
        <w:tabs>
          <w:tab w:val="clear" w:pos="1134"/>
        </w:tabs>
        <w:spacing w:line="348" w:lineRule="auto"/>
        <w:ind w:left="0" w:firstLine="709"/>
      </w:pPr>
      <w:r w:rsidRPr="00A16656">
        <w:t>В качестве комментария к каждой строке необходимо указать, какой промежуточный результат, в каком регистре формируется.</w:t>
      </w:r>
    </w:p>
    <w:p w14:paraId="60CAFB24" w14:textId="77777777" w:rsidR="00455C2C" w:rsidRPr="00455C2C" w:rsidRDefault="00455C2C" w:rsidP="009E0F42">
      <w:pPr>
        <w:pStyle w:val="afc"/>
        <w:numPr>
          <w:ilvl w:val="0"/>
          <w:numId w:val="5"/>
        </w:numPr>
        <w:tabs>
          <w:tab w:val="clear" w:pos="1134"/>
        </w:tabs>
        <w:spacing w:line="348" w:lineRule="auto"/>
        <w:ind w:left="0" w:firstLine="709"/>
      </w:pPr>
      <w:r w:rsidRPr="00991E41">
        <w:t>По возможности использовать команды сдвига.</w:t>
      </w:r>
      <w:bookmarkStart w:id="8" w:name="_Toc477015424"/>
      <w:bookmarkStart w:id="9" w:name="_Toc477015573"/>
    </w:p>
    <w:p w14:paraId="45CC80E1" w14:textId="77777777" w:rsidR="00012D04" w:rsidRPr="00D44B00" w:rsidRDefault="004B0562" w:rsidP="009011EC">
      <w:pPr>
        <w:pStyle w:val="affd"/>
        <w:outlineLvl w:val="1"/>
        <w:rPr>
          <w:b w:val="0"/>
        </w:rPr>
      </w:pPr>
      <w:bookmarkStart w:id="10" w:name="_Toc477015425"/>
      <w:bookmarkStart w:id="11" w:name="_Toc477015574"/>
      <w:bookmarkStart w:id="12" w:name="_Toc104539753"/>
      <w:bookmarkEnd w:id="8"/>
      <w:bookmarkEnd w:id="9"/>
      <w:r w:rsidRPr="00D44B00">
        <w:rPr>
          <w:b w:val="0"/>
        </w:rPr>
        <w:t>1.3</w:t>
      </w:r>
      <w:r w:rsidRPr="00D44B00">
        <w:rPr>
          <w:b w:val="0"/>
        </w:rPr>
        <w:tab/>
      </w:r>
      <w:r w:rsidR="00012D04" w:rsidRPr="00D44B00">
        <w:rPr>
          <w:b w:val="0"/>
        </w:rPr>
        <w:t>Схема алгоритма</w:t>
      </w:r>
      <w:bookmarkEnd w:id="10"/>
      <w:bookmarkEnd w:id="11"/>
      <w:bookmarkEnd w:id="12"/>
      <w:r w:rsidR="00012D04" w:rsidRPr="00D44B00">
        <w:rPr>
          <w:b w:val="0"/>
        </w:rPr>
        <w:t xml:space="preserve"> </w:t>
      </w:r>
    </w:p>
    <w:p w14:paraId="7271361C" w14:textId="77777777" w:rsidR="00484919" w:rsidRDefault="00484919" w:rsidP="00484919">
      <w:pPr>
        <w:pStyle w:val="a4"/>
        <w:rPr>
          <w:rFonts w:eastAsia="MS Mincho"/>
        </w:rPr>
      </w:pPr>
      <w:bookmarkStart w:id="13" w:name="_Toc477015427"/>
      <w:bookmarkStart w:id="14" w:name="_Toc477015576"/>
      <w:r>
        <w:rPr>
          <w:rFonts w:eastAsia="MS Mincho"/>
        </w:rPr>
        <w:t xml:space="preserve">На рисунке 1.1 приведена схема алгоритма вычисления переменной </w:t>
      </w:r>
      <w:r>
        <w:rPr>
          <w:rFonts w:eastAsia="MS Mincho"/>
          <w:lang w:val="en-US"/>
        </w:rPr>
        <w:t>y</w:t>
      </w:r>
      <w:r>
        <w:rPr>
          <w:rFonts w:eastAsia="MS Mincho"/>
        </w:rPr>
        <w:t xml:space="preserve"> в соответствии с заданием.</w:t>
      </w:r>
      <w:r w:rsidRPr="00F4060D">
        <w:rPr>
          <w:rFonts w:eastAsia="MS Mincho"/>
        </w:rPr>
        <w:t xml:space="preserve"> </w:t>
      </w:r>
    </w:p>
    <w:p w14:paraId="7C35B21A" w14:textId="6E75A38E" w:rsidR="00484919" w:rsidRDefault="00484919" w:rsidP="00484919">
      <w:pPr>
        <w:pStyle w:val="a4"/>
        <w:rPr>
          <w:rFonts w:eastAsia="MS Mincho"/>
        </w:rPr>
      </w:pPr>
      <w:r w:rsidRPr="00F4060D">
        <w:rPr>
          <w:rFonts w:eastAsia="MS Mincho"/>
        </w:rPr>
        <w:t xml:space="preserve">В параметры передаются значения переменных </w:t>
      </w:r>
      <w:r w:rsidRPr="009B7A79">
        <w:rPr>
          <w:rFonts w:eastAsia="MS Mincho"/>
          <w:i/>
        </w:rPr>
        <w:t>a, b, c</w:t>
      </w:r>
      <w:r w:rsidRPr="00F4060D">
        <w:rPr>
          <w:rFonts w:eastAsia="MS Mincho"/>
        </w:rPr>
        <w:t xml:space="preserve"> целочисленного типа из главной программы. Переменной </w:t>
      </w:r>
      <w:r w:rsidRPr="009B7A79">
        <w:rPr>
          <w:rFonts w:eastAsia="MS Mincho"/>
          <w:i/>
        </w:rPr>
        <w:t>res</w:t>
      </w:r>
      <w:r w:rsidRPr="009B7A79">
        <w:rPr>
          <w:rFonts w:eastAsia="MS Mincho"/>
          <w:i/>
          <w:lang w:val="en-US"/>
        </w:rPr>
        <w:t>ult</w:t>
      </w:r>
      <w:r w:rsidRPr="00F4060D">
        <w:rPr>
          <w:rFonts w:eastAsia="MS Mincho"/>
        </w:rPr>
        <w:t xml:space="preserve">, отвечающей за хранения результата вычисления исходного выражения, присваиваем значение 0. Присваиваем значения регистрам: </w:t>
      </w:r>
      <w:r w:rsidRPr="009B7A79">
        <w:rPr>
          <w:rFonts w:eastAsia="MS Mincho"/>
          <w:i/>
          <w:lang w:val="en-US"/>
        </w:rPr>
        <w:t>eax</w:t>
      </w:r>
      <w:r w:rsidRPr="009B7A79">
        <w:rPr>
          <w:rFonts w:eastAsia="MS Mincho"/>
          <w:i/>
        </w:rPr>
        <w:t xml:space="preserve"> = </w:t>
      </w:r>
      <w:r>
        <w:rPr>
          <w:rFonts w:eastAsia="MS Mincho"/>
          <w:i/>
          <w:lang w:val="en-US"/>
        </w:rPr>
        <w:t>a</w:t>
      </w:r>
      <w:r w:rsidRPr="00EC535D">
        <w:rPr>
          <w:rFonts w:eastAsia="MS Mincho"/>
          <w:i/>
        </w:rPr>
        <w:t xml:space="preserve">, </w:t>
      </w:r>
      <w:r>
        <w:rPr>
          <w:rFonts w:eastAsia="MS Mincho"/>
          <w:i/>
          <w:lang w:val="en-US"/>
        </w:rPr>
        <w:t>ebx</w:t>
      </w:r>
      <w:r w:rsidRPr="00EC535D">
        <w:rPr>
          <w:rFonts w:eastAsia="MS Mincho"/>
          <w:i/>
        </w:rPr>
        <w:t xml:space="preserve"> = </w:t>
      </w:r>
      <w:r>
        <w:rPr>
          <w:rFonts w:eastAsia="MS Mincho"/>
          <w:i/>
          <w:lang w:val="en-US"/>
        </w:rPr>
        <w:t>b</w:t>
      </w:r>
      <w:r w:rsidRPr="00371641">
        <w:rPr>
          <w:rFonts w:eastAsia="MS Mincho"/>
        </w:rPr>
        <w:t>.</w:t>
      </w:r>
      <w:r w:rsidRPr="00A66597">
        <w:rPr>
          <w:rFonts w:eastAsia="MS Mincho"/>
        </w:rPr>
        <w:t xml:space="preserve"> </w:t>
      </w:r>
      <w:r>
        <w:rPr>
          <w:rFonts w:eastAsia="MS Mincho"/>
        </w:rPr>
        <w:t>Выполняем п</w:t>
      </w:r>
      <w:r w:rsidRPr="00336380">
        <w:rPr>
          <w:rFonts w:eastAsia="MS Mincho"/>
        </w:rPr>
        <w:t>реобр</w:t>
      </w:r>
      <w:r>
        <w:rPr>
          <w:rFonts w:eastAsia="MS Mincho"/>
        </w:rPr>
        <w:t xml:space="preserve">азование </w:t>
      </w:r>
      <w:r w:rsidRPr="009B7A79">
        <w:rPr>
          <w:rFonts w:eastAsia="MS Mincho"/>
          <w:i/>
        </w:rPr>
        <w:t>eax</w:t>
      </w:r>
      <w:r>
        <w:rPr>
          <w:rFonts w:eastAsia="MS Mincho"/>
        </w:rPr>
        <w:t xml:space="preserve"> в четверное слово. Делим регистры</w:t>
      </w:r>
      <w:r w:rsidRPr="00A66597">
        <w:rPr>
          <w:rFonts w:eastAsia="MS Mincho"/>
        </w:rPr>
        <w:t xml:space="preserve"> </w:t>
      </w:r>
      <w:r w:rsidRPr="00A66597">
        <w:rPr>
          <w:rFonts w:eastAsia="MS Mincho"/>
          <w:i/>
          <w:lang w:val="en-US"/>
        </w:rPr>
        <w:t>eax</w:t>
      </w:r>
      <w:r w:rsidRPr="00A66597">
        <w:rPr>
          <w:rFonts w:eastAsia="MS Mincho"/>
          <w:i/>
        </w:rPr>
        <w:t xml:space="preserve"> = </w:t>
      </w:r>
      <w:r w:rsidRPr="00A66597">
        <w:rPr>
          <w:rFonts w:eastAsia="MS Mincho"/>
          <w:i/>
          <w:lang w:val="en-US"/>
        </w:rPr>
        <w:t>eax</w:t>
      </w:r>
      <w:r>
        <w:rPr>
          <w:rFonts w:eastAsia="MS Mincho"/>
          <w:i/>
        </w:rPr>
        <w:t>/</w:t>
      </w:r>
      <w:r w:rsidRPr="00A66597">
        <w:rPr>
          <w:rFonts w:eastAsia="MS Mincho"/>
          <w:i/>
          <w:lang w:val="en-US"/>
        </w:rPr>
        <w:t>eax</w:t>
      </w:r>
      <w:r w:rsidRPr="00A66597">
        <w:rPr>
          <w:rFonts w:eastAsia="MS Mincho"/>
        </w:rPr>
        <w:t>.</w:t>
      </w:r>
      <w:r w:rsidRPr="00371641">
        <w:rPr>
          <w:rFonts w:eastAsia="MS Mincho"/>
        </w:rPr>
        <w:t xml:space="preserve"> </w:t>
      </w:r>
      <w:r>
        <w:rPr>
          <w:rFonts w:eastAsia="MS Mincho"/>
        </w:rPr>
        <w:t xml:space="preserve">Присваиваем </w:t>
      </w:r>
      <w:r>
        <w:rPr>
          <w:rFonts w:eastAsia="MS Mincho"/>
          <w:i/>
          <w:lang w:val="en-US"/>
        </w:rPr>
        <w:t>ebx</w:t>
      </w:r>
      <w:r w:rsidRPr="00484919">
        <w:rPr>
          <w:rFonts w:eastAsia="MS Mincho"/>
          <w:i/>
        </w:rPr>
        <w:t xml:space="preserve"> = </w:t>
      </w:r>
      <w:r>
        <w:rPr>
          <w:rFonts w:eastAsia="MS Mincho"/>
          <w:i/>
          <w:lang w:val="en-US"/>
        </w:rPr>
        <w:t>c</w:t>
      </w:r>
      <w:r>
        <w:rPr>
          <w:rFonts w:eastAsia="MS Mincho"/>
          <w:i/>
        </w:rPr>
        <w:t xml:space="preserve">. </w:t>
      </w:r>
      <w:r>
        <w:rPr>
          <w:rFonts w:eastAsia="MS Mincho"/>
        </w:rPr>
        <w:t xml:space="preserve">Добавляем к регистру </w:t>
      </w:r>
      <w:r w:rsidRPr="005C105B">
        <w:rPr>
          <w:rFonts w:eastAsia="MS Mincho"/>
          <w:i/>
        </w:rPr>
        <w:t>e</w:t>
      </w:r>
      <w:r w:rsidRPr="005C105B">
        <w:rPr>
          <w:rFonts w:eastAsia="MS Mincho"/>
          <w:i/>
          <w:lang w:val="en-US"/>
        </w:rPr>
        <w:t>a</w:t>
      </w:r>
      <w:r w:rsidRPr="005C105B">
        <w:rPr>
          <w:rFonts w:eastAsia="MS Mincho"/>
          <w:i/>
        </w:rPr>
        <w:t>x, ebx</w:t>
      </w:r>
      <w:r>
        <w:rPr>
          <w:rFonts w:eastAsia="MS Mincho"/>
        </w:rPr>
        <w:t xml:space="preserve"> и с</w:t>
      </w:r>
      <w:r w:rsidRPr="00336380">
        <w:rPr>
          <w:rFonts w:eastAsia="MS Mincho"/>
        </w:rPr>
        <w:t xml:space="preserve">охраняем значение </w:t>
      </w:r>
      <w:r>
        <w:rPr>
          <w:rFonts w:eastAsia="MS Mincho"/>
          <w:i/>
        </w:rPr>
        <w:t>ea</w:t>
      </w:r>
      <w:r w:rsidRPr="005C105B">
        <w:rPr>
          <w:rFonts w:eastAsia="MS Mincho"/>
          <w:i/>
        </w:rPr>
        <w:t>x</w:t>
      </w:r>
      <w:r w:rsidRPr="00336380">
        <w:rPr>
          <w:rFonts w:eastAsia="MS Mincho"/>
        </w:rPr>
        <w:t xml:space="preserve"> в стеке.</w:t>
      </w:r>
      <w:r>
        <w:rPr>
          <w:rFonts w:eastAsia="MS Mincho"/>
        </w:rPr>
        <w:t xml:space="preserve"> </w:t>
      </w:r>
    </w:p>
    <w:p w14:paraId="32FE78DF" w14:textId="7A963F88" w:rsidR="00484919" w:rsidRDefault="00484919" w:rsidP="00484919">
      <w:pPr>
        <w:pStyle w:val="a4"/>
        <w:rPr>
          <w:rFonts w:eastAsia="MS Mincho"/>
        </w:rPr>
      </w:pPr>
      <w:r>
        <w:rPr>
          <w:rFonts w:eastAsia="MS Mincho"/>
        </w:rPr>
        <w:t xml:space="preserve">Присваиваем значение </w:t>
      </w:r>
      <w:r>
        <w:rPr>
          <w:rFonts w:eastAsia="MS Mincho"/>
          <w:i/>
          <w:lang w:val="en-US"/>
        </w:rPr>
        <w:t>eb</w:t>
      </w:r>
      <w:r w:rsidRPr="005C105B">
        <w:rPr>
          <w:rFonts w:eastAsia="MS Mincho"/>
          <w:i/>
          <w:lang w:val="en-US"/>
        </w:rPr>
        <w:t>x</w:t>
      </w:r>
      <w:r w:rsidRPr="005C105B">
        <w:rPr>
          <w:rFonts w:eastAsia="MS Mincho"/>
          <w:i/>
        </w:rPr>
        <w:t xml:space="preserve"> = </w:t>
      </w:r>
      <w:r>
        <w:rPr>
          <w:rFonts w:eastAsia="MS Mincho"/>
          <w:i/>
        </w:rPr>
        <w:t>6</w:t>
      </w:r>
      <w:r w:rsidRPr="005C105B">
        <w:rPr>
          <w:rFonts w:eastAsia="MS Mincho"/>
          <w:i/>
        </w:rPr>
        <w:t xml:space="preserve">, </w:t>
      </w:r>
      <w:r>
        <w:rPr>
          <w:rFonts w:eastAsia="MS Mincho"/>
          <w:i/>
          <w:lang w:val="en-US"/>
        </w:rPr>
        <w:t>ec</w:t>
      </w:r>
      <w:r w:rsidRPr="005C105B">
        <w:rPr>
          <w:rFonts w:eastAsia="MS Mincho"/>
          <w:i/>
          <w:lang w:val="en-US"/>
        </w:rPr>
        <w:t>x</w:t>
      </w:r>
      <w:r w:rsidRPr="005C105B">
        <w:rPr>
          <w:rFonts w:eastAsia="MS Mincho"/>
          <w:i/>
        </w:rPr>
        <w:t xml:space="preserve"> = </w:t>
      </w:r>
      <w:r>
        <w:rPr>
          <w:rFonts w:eastAsia="MS Mincho"/>
          <w:i/>
        </w:rPr>
        <w:t>a</w:t>
      </w:r>
      <w:r>
        <w:rPr>
          <w:rFonts w:eastAsia="MS Mincho"/>
        </w:rPr>
        <w:t xml:space="preserve">. Получаем произведение </w:t>
      </w:r>
      <w:r w:rsidRPr="009B7A79">
        <w:rPr>
          <w:rFonts w:eastAsia="MS Mincho"/>
          <w:i/>
          <w:lang w:val="en-US"/>
        </w:rPr>
        <w:t>eax</w:t>
      </w:r>
      <w:r w:rsidRPr="00432460">
        <w:rPr>
          <w:rFonts w:eastAsia="MS Mincho"/>
          <w:i/>
        </w:rPr>
        <w:t xml:space="preserve"> = </w:t>
      </w:r>
      <w:r w:rsidRPr="009B7A79">
        <w:rPr>
          <w:rFonts w:eastAsia="MS Mincho"/>
          <w:i/>
          <w:lang w:val="en-US"/>
        </w:rPr>
        <w:t>eax</w:t>
      </w:r>
      <w:r w:rsidRPr="00432460">
        <w:rPr>
          <w:rFonts w:eastAsia="MS Mincho"/>
          <w:i/>
        </w:rPr>
        <w:t xml:space="preserve"> </w:t>
      </w:r>
      <w:r>
        <w:rPr>
          <w:rFonts w:eastAsia="MS Mincho"/>
          <w:i/>
        </w:rPr>
        <w:t>*</w:t>
      </w:r>
      <w:r w:rsidRPr="00432460">
        <w:rPr>
          <w:rFonts w:eastAsia="MS Mincho"/>
          <w:i/>
        </w:rPr>
        <w:t xml:space="preserve"> </w:t>
      </w:r>
      <w:r w:rsidRPr="009B7A79">
        <w:rPr>
          <w:rFonts w:eastAsia="MS Mincho"/>
          <w:i/>
          <w:lang w:val="en-US"/>
        </w:rPr>
        <w:t>ebx</w:t>
      </w:r>
      <w:r w:rsidRPr="00371641">
        <w:rPr>
          <w:rFonts w:eastAsia="MS Mincho"/>
        </w:rPr>
        <w:t>.</w:t>
      </w:r>
      <w:r>
        <w:rPr>
          <w:rFonts w:eastAsia="MS Mincho"/>
        </w:rPr>
        <w:t xml:space="preserve"> При</w:t>
      </w:r>
      <w:r w:rsidR="006F0D0C">
        <w:rPr>
          <w:rFonts w:eastAsia="MS Mincho"/>
        </w:rPr>
        <w:t>сваиваем новое значение регистрам</w:t>
      </w:r>
      <w:r>
        <w:rPr>
          <w:rFonts w:eastAsia="MS Mincho"/>
        </w:rPr>
        <w:t xml:space="preserve"> </w:t>
      </w:r>
      <w:r w:rsidRPr="007409F7">
        <w:rPr>
          <w:rFonts w:eastAsia="MS Mincho"/>
          <w:i/>
          <w:lang w:val="en-US"/>
        </w:rPr>
        <w:t>ecx</w:t>
      </w:r>
      <w:r w:rsidRPr="007409F7">
        <w:rPr>
          <w:rFonts w:eastAsia="MS Mincho"/>
          <w:i/>
        </w:rPr>
        <w:t xml:space="preserve"> = </w:t>
      </w:r>
      <w:r w:rsidR="006F0D0C">
        <w:rPr>
          <w:rFonts w:eastAsia="MS Mincho"/>
          <w:i/>
        </w:rPr>
        <w:t>а</w:t>
      </w:r>
      <w:r>
        <w:rPr>
          <w:rFonts w:eastAsia="MS Mincho"/>
          <w:i/>
        </w:rPr>
        <w:t xml:space="preserve">, </w:t>
      </w:r>
      <w:r>
        <w:rPr>
          <w:rFonts w:eastAsia="MS Mincho"/>
          <w:i/>
          <w:lang w:val="en-US"/>
        </w:rPr>
        <w:t>ebx</w:t>
      </w:r>
      <w:r w:rsidRPr="00A66597">
        <w:rPr>
          <w:rFonts w:eastAsia="MS Mincho"/>
          <w:i/>
        </w:rPr>
        <w:t xml:space="preserve"> = </w:t>
      </w:r>
      <w:r w:rsidR="006F0D0C" w:rsidRPr="006F0D0C">
        <w:rPr>
          <w:rFonts w:eastAsia="MS Mincho"/>
          <w:i/>
        </w:rPr>
        <w:t>6</w:t>
      </w:r>
      <w:r w:rsidRPr="007409F7">
        <w:rPr>
          <w:rFonts w:eastAsia="MS Mincho"/>
          <w:i/>
        </w:rPr>
        <w:t>,</w:t>
      </w:r>
      <w:r w:rsidRPr="007409F7">
        <w:rPr>
          <w:rFonts w:eastAsia="MS Mincho"/>
        </w:rPr>
        <w:t xml:space="preserve"> </w:t>
      </w:r>
      <w:r>
        <w:rPr>
          <w:rFonts w:eastAsia="MS Mincho"/>
        </w:rPr>
        <w:t xml:space="preserve">а затем получаем их произведение в регистре </w:t>
      </w:r>
      <w:r>
        <w:rPr>
          <w:rFonts w:eastAsia="MS Mincho"/>
          <w:i/>
          <w:lang w:val="en-US"/>
        </w:rPr>
        <w:t>ebx</w:t>
      </w:r>
      <w:r w:rsidRPr="007409F7">
        <w:rPr>
          <w:rFonts w:eastAsia="MS Mincho"/>
          <w:i/>
        </w:rPr>
        <w:t xml:space="preserve"> = </w:t>
      </w:r>
      <w:r>
        <w:rPr>
          <w:rFonts w:eastAsia="MS Mincho"/>
          <w:i/>
          <w:lang w:val="en-US"/>
        </w:rPr>
        <w:t>ebx</w:t>
      </w:r>
      <w:r>
        <w:rPr>
          <w:rFonts w:eastAsia="MS Mincho"/>
          <w:i/>
        </w:rPr>
        <w:t xml:space="preserve"> *</w:t>
      </w:r>
      <w:r w:rsidRPr="007409F7">
        <w:rPr>
          <w:rFonts w:eastAsia="MS Mincho"/>
          <w:i/>
        </w:rPr>
        <w:t xml:space="preserve"> </w:t>
      </w:r>
      <w:r>
        <w:rPr>
          <w:rFonts w:eastAsia="MS Mincho"/>
          <w:i/>
          <w:lang w:val="en-US"/>
        </w:rPr>
        <w:t>ecx</w:t>
      </w:r>
      <w:r w:rsidRPr="00A66597">
        <w:rPr>
          <w:rFonts w:eastAsia="MS Mincho"/>
          <w:i/>
        </w:rPr>
        <w:t>.</w:t>
      </w:r>
      <w:r w:rsidRPr="00A66597">
        <w:rPr>
          <w:rFonts w:eastAsia="MS Mincho"/>
        </w:rPr>
        <w:t xml:space="preserve"> </w:t>
      </w:r>
      <w:r>
        <w:rPr>
          <w:rFonts w:eastAsia="MS Mincho"/>
        </w:rPr>
        <w:t>Присваиваем новое значение регистр</w:t>
      </w:r>
      <w:r w:rsidR="006F0D0C">
        <w:rPr>
          <w:rFonts w:eastAsia="MS Mincho"/>
        </w:rPr>
        <w:t>ам</w:t>
      </w:r>
      <w:r>
        <w:rPr>
          <w:rFonts w:eastAsia="MS Mincho"/>
        </w:rPr>
        <w:t xml:space="preserve"> </w:t>
      </w:r>
      <w:r w:rsidR="006F0D0C">
        <w:rPr>
          <w:rFonts w:eastAsia="MS Mincho"/>
          <w:i/>
          <w:lang w:val="en-US"/>
        </w:rPr>
        <w:t>ea</w:t>
      </w:r>
      <w:r w:rsidRPr="007409F7">
        <w:rPr>
          <w:rFonts w:eastAsia="MS Mincho"/>
          <w:i/>
          <w:lang w:val="en-US"/>
        </w:rPr>
        <w:t>x</w:t>
      </w:r>
      <w:r w:rsidRPr="007409F7">
        <w:rPr>
          <w:rFonts w:eastAsia="MS Mincho"/>
          <w:i/>
        </w:rPr>
        <w:t xml:space="preserve"> = </w:t>
      </w:r>
      <w:r w:rsidR="006F0D0C">
        <w:rPr>
          <w:rFonts w:eastAsia="MS Mincho"/>
          <w:i/>
          <w:lang w:val="en-US"/>
        </w:rPr>
        <w:t>b</w:t>
      </w:r>
      <w:r w:rsidR="006F0D0C" w:rsidRPr="006F0D0C">
        <w:rPr>
          <w:rFonts w:eastAsia="MS Mincho"/>
          <w:i/>
        </w:rPr>
        <w:t xml:space="preserve">, </w:t>
      </w:r>
      <w:r w:rsidR="006F0D0C">
        <w:rPr>
          <w:rFonts w:eastAsia="MS Mincho"/>
          <w:i/>
          <w:lang w:val="en-US"/>
        </w:rPr>
        <w:t>ecx</w:t>
      </w:r>
      <w:r w:rsidR="006F0D0C" w:rsidRPr="006F0D0C">
        <w:rPr>
          <w:rFonts w:eastAsia="MS Mincho"/>
          <w:i/>
        </w:rPr>
        <w:t xml:space="preserve"> = 2</w:t>
      </w:r>
      <w:r>
        <w:rPr>
          <w:rFonts w:eastAsia="MS Mincho"/>
          <w:i/>
        </w:rPr>
        <w:t xml:space="preserve"> </w:t>
      </w:r>
      <w:r>
        <w:rPr>
          <w:rFonts w:eastAsia="MS Mincho"/>
        </w:rPr>
        <w:t xml:space="preserve">и выполняем </w:t>
      </w:r>
      <w:r w:rsidR="006F0D0C">
        <w:rPr>
          <w:rFonts w:eastAsia="MS Mincho"/>
        </w:rPr>
        <w:t>п</w:t>
      </w:r>
      <w:r w:rsidR="006F0D0C" w:rsidRPr="00336380">
        <w:rPr>
          <w:rFonts w:eastAsia="MS Mincho"/>
        </w:rPr>
        <w:t>реобр</w:t>
      </w:r>
      <w:r w:rsidR="006F0D0C">
        <w:rPr>
          <w:rFonts w:eastAsia="MS Mincho"/>
        </w:rPr>
        <w:t xml:space="preserve">азование </w:t>
      </w:r>
      <w:r w:rsidR="006F0D0C" w:rsidRPr="009B7A79">
        <w:rPr>
          <w:rFonts w:eastAsia="MS Mincho"/>
          <w:i/>
        </w:rPr>
        <w:t>eax</w:t>
      </w:r>
      <w:r w:rsidR="006F0D0C">
        <w:rPr>
          <w:rFonts w:eastAsia="MS Mincho"/>
        </w:rPr>
        <w:t xml:space="preserve"> в </w:t>
      </w:r>
      <w:r w:rsidR="006F0D0C">
        <w:rPr>
          <w:rFonts w:eastAsia="MS Mincho"/>
        </w:rPr>
        <w:lastRenderedPageBreak/>
        <w:t>четверное слово</w:t>
      </w:r>
      <w:r w:rsidR="006F0D0C" w:rsidRPr="006F0D0C">
        <w:rPr>
          <w:rFonts w:eastAsia="MS Mincho"/>
        </w:rPr>
        <w:t xml:space="preserve">, </w:t>
      </w:r>
      <w:r w:rsidR="006F0D0C">
        <w:rPr>
          <w:rFonts w:eastAsia="MS Mincho"/>
        </w:rPr>
        <w:t xml:space="preserve">чтобы получить значение </w:t>
      </w:r>
      <w:r w:rsidR="006F0D0C">
        <w:rPr>
          <w:rFonts w:eastAsia="MS Mincho"/>
          <w:i/>
          <w:lang w:val="en-US"/>
        </w:rPr>
        <w:t>eax</w:t>
      </w:r>
      <w:r w:rsidR="006F0D0C" w:rsidRPr="006F0D0C">
        <w:rPr>
          <w:rFonts w:eastAsia="MS Mincho"/>
          <w:i/>
        </w:rPr>
        <w:t xml:space="preserve"> = </w:t>
      </w:r>
      <w:r w:rsidR="006F0D0C">
        <w:rPr>
          <w:rFonts w:eastAsia="MS Mincho"/>
          <w:i/>
          <w:lang w:val="en-US"/>
        </w:rPr>
        <w:t>eax</w:t>
      </w:r>
      <w:r w:rsidR="006F0D0C" w:rsidRPr="006F0D0C">
        <w:rPr>
          <w:rFonts w:eastAsia="MS Mincho"/>
          <w:i/>
        </w:rPr>
        <w:t>/</w:t>
      </w:r>
      <w:r w:rsidR="006F0D0C">
        <w:rPr>
          <w:rFonts w:eastAsia="MS Mincho"/>
          <w:i/>
          <w:lang w:val="en-US"/>
        </w:rPr>
        <w:t>ecx</w:t>
      </w:r>
      <w:r>
        <w:rPr>
          <w:rFonts w:eastAsia="MS Mincho"/>
        </w:rPr>
        <w:t>.</w:t>
      </w:r>
      <w:r w:rsidR="006F0D0C" w:rsidRPr="006F0D0C">
        <w:rPr>
          <w:rFonts w:eastAsia="MS Mincho"/>
        </w:rPr>
        <w:t xml:space="preserve"> </w:t>
      </w:r>
      <w:r w:rsidR="006F0D0C">
        <w:rPr>
          <w:rFonts w:eastAsia="MS Mincho"/>
        </w:rPr>
        <w:t xml:space="preserve">Выполняем вычитание </w:t>
      </w:r>
      <w:r w:rsidR="006F0D0C">
        <w:rPr>
          <w:rFonts w:eastAsia="MS Mincho"/>
          <w:i/>
          <w:lang w:val="en-US"/>
        </w:rPr>
        <w:t>ebx</w:t>
      </w:r>
      <w:r w:rsidR="006F0D0C" w:rsidRPr="006F0D0C">
        <w:rPr>
          <w:rFonts w:eastAsia="MS Mincho"/>
          <w:i/>
        </w:rPr>
        <w:t xml:space="preserve"> = </w:t>
      </w:r>
      <w:r w:rsidR="006F0D0C">
        <w:rPr>
          <w:rFonts w:eastAsia="MS Mincho"/>
          <w:i/>
          <w:lang w:val="en-US"/>
        </w:rPr>
        <w:t>ebx</w:t>
      </w:r>
      <w:r w:rsidR="006F0D0C" w:rsidRPr="006F0D0C">
        <w:rPr>
          <w:rFonts w:eastAsia="MS Mincho"/>
          <w:i/>
        </w:rPr>
        <w:t xml:space="preserve"> – </w:t>
      </w:r>
      <w:r w:rsidR="006F0D0C">
        <w:rPr>
          <w:rFonts w:eastAsia="MS Mincho"/>
          <w:i/>
          <w:lang w:val="en-US"/>
        </w:rPr>
        <w:t>eax</w:t>
      </w:r>
      <w:r w:rsidR="006F0D0C">
        <w:rPr>
          <w:rFonts w:eastAsia="MS Mincho"/>
          <w:i/>
        </w:rPr>
        <w:t xml:space="preserve"> </w:t>
      </w:r>
      <w:r w:rsidR="006F0D0C">
        <w:rPr>
          <w:rFonts w:eastAsia="MS Mincho"/>
        </w:rPr>
        <w:t xml:space="preserve">и добавляем к этому значению единицу. Присваиваем </w:t>
      </w:r>
      <w:r w:rsidR="006F0D0C">
        <w:rPr>
          <w:rFonts w:eastAsia="MS Mincho"/>
          <w:i/>
          <w:lang w:val="en-US"/>
        </w:rPr>
        <w:t>eax</w:t>
      </w:r>
      <w:r w:rsidR="006F0D0C" w:rsidRPr="00D44B00">
        <w:rPr>
          <w:rFonts w:eastAsia="MS Mincho"/>
          <w:i/>
        </w:rPr>
        <w:t xml:space="preserve"> = </w:t>
      </w:r>
      <w:r w:rsidR="006F0D0C">
        <w:rPr>
          <w:rFonts w:eastAsia="MS Mincho"/>
          <w:i/>
          <w:lang w:val="en-US"/>
        </w:rPr>
        <w:t>ebx</w:t>
      </w:r>
      <w:r w:rsidR="006F0D0C" w:rsidRPr="006F0D0C">
        <w:rPr>
          <w:rFonts w:eastAsia="MS Mincho"/>
          <w:i/>
        </w:rPr>
        <w:t>.</w:t>
      </w:r>
      <w:r>
        <w:rPr>
          <w:rFonts w:eastAsia="MS Mincho"/>
        </w:rPr>
        <w:t xml:space="preserve"> Достаем из стека значение в регистр </w:t>
      </w:r>
      <w:r>
        <w:rPr>
          <w:rFonts w:eastAsia="MS Mincho"/>
          <w:i/>
          <w:lang w:val="en-US"/>
        </w:rPr>
        <w:t>eb</w:t>
      </w:r>
      <w:r w:rsidRPr="007409F7">
        <w:rPr>
          <w:rFonts w:eastAsia="MS Mincho"/>
          <w:i/>
          <w:lang w:val="en-US"/>
        </w:rPr>
        <w:t>x</w:t>
      </w:r>
      <w:r>
        <w:rPr>
          <w:rFonts w:eastAsia="MS Mincho"/>
        </w:rPr>
        <w:t>.</w:t>
      </w:r>
      <w:r w:rsidRPr="00A66597">
        <w:rPr>
          <w:rFonts w:eastAsia="MS Mincho"/>
        </w:rPr>
        <w:t xml:space="preserve"> </w:t>
      </w:r>
      <w:r>
        <w:rPr>
          <w:rFonts w:eastAsia="MS Mincho"/>
        </w:rPr>
        <w:t>Выполняем п</w:t>
      </w:r>
      <w:r w:rsidRPr="00336380">
        <w:rPr>
          <w:rFonts w:eastAsia="MS Mincho"/>
        </w:rPr>
        <w:t>реобр</w:t>
      </w:r>
      <w:r>
        <w:rPr>
          <w:rFonts w:eastAsia="MS Mincho"/>
        </w:rPr>
        <w:t xml:space="preserve">азование </w:t>
      </w:r>
      <w:r w:rsidRPr="009B7A79">
        <w:rPr>
          <w:rFonts w:eastAsia="MS Mincho"/>
          <w:i/>
        </w:rPr>
        <w:t>eax</w:t>
      </w:r>
      <w:r>
        <w:rPr>
          <w:rFonts w:eastAsia="MS Mincho"/>
        </w:rPr>
        <w:t xml:space="preserve"> в четверное слово и выполняем деление.</w:t>
      </w:r>
      <w:r w:rsidRPr="00371641">
        <w:rPr>
          <w:rFonts w:eastAsia="MS Mincho"/>
        </w:rPr>
        <w:t xml:space="preserve"> </w:t>
      </w:r>
      <w:r w:rsidRPr="00336380">
        <w:rPr>
          <w:rFonts w:eastAsia="MS Mincho"/>
        </w:rPr>
        <w:t xml:space="preserve">Присваиваем переменной </w:t>
      </w:r>
      <w:r w:rsidRPr="009B7A79">
        <w:rPr>
          <w:rFonts w:eastAsia="MS Mincho"/>
          <w:i/>
          <w:lang w:val="en-US"/>
        </w:rPr>
        <w:t>result</w:t>
      </w:r>
      <w:r w:rsidRPr="00336380">
        <w:rPr>
          <w:rFonts w:eastAsia="MS Mincho"/>
        </w:rPr>
        <w:t xml:space="preserve"> значение из регистра </w:t>
      </w:r>
      <w:r w:rsidRPr="009B7A79">
        <w:rPr>
          <w:rFonts w:eastAsia="MS Mincho"/>
          <w:i/>
        </w:rPr>
        <w:t>eax</w:t>
      </w:r>
      <w:r w:rsidRPr="00336380">
        <w:rPr>
          <w:rFonts w:eastAsia="MS Mincho"/>
        </w:rPr>
        <w:t xml:space="preserve">. Возвращаем </w:t>
      </w:r>
      <w:r w:rsidRPr="009B7A79">
        <w:rPr>
          <w:rFonts w:eastAsia="MS Mincho"/>
          <w:i/>
        </w:rPr>
        <w:t>result</w:t>
      </w:r>
      <w:r w:rsidRPr="00336380">
        <w:rPr>
          <w:rFonts w:eastAsia="MS Mincho"/>
        </w:rPr>
        <w:t>.</w:t>
      </w:r>
      <w:bookmarkStart w:id="15" w:name="_Toc477015426"/>
      <w:bookmarkStart w:id="16" w:name="_Toc477015575"/>
    </w:p>
    <w:p w14:paraId="676FCC5D" w14:textId="5B8A5069" w:rsidR="00484919" w:rsidRPr="00936F0C" w:rsidRDefault="006F0D0C" w:rsidP="00484919">
      <w:pPr>
        <w:pStyle w:val="a4"/>
        <w:jc w:val="center"/>
        <w:rPr>
          <w:rFonts w:eastAsia="MS Mincho"/>
        </w:rPr>
      </w:pPr>
      <w:r>
        <w:rPr>
          <w:noProof/>
          <w:lang w:eastAsia="ru-RU"/>
        </w:rPr>
        <w:drawing>
          <wp:inline distT="0" distB="0" distL="0" distR="0" wp14:anchorId="1E03FEE0" wp14:editId="0040CE3D">
            <wp:extent cx="3164393" cy="7255934"/>
            <wp:effectExtent l="0" t="0" r="0" b="0"/>
            <wp:docPr id="12" name="Рисунок 12" descr="C:\Users\bobcp\AppData\Local\Microsoft\Windows\INetCache\Content.MSO\AD8EF0C7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bobcp\AppData\Local\Microsoft\Windows\INetCache\Content.MSO\AD8EF0C7.tmp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6039" cy="7259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t xml:space="preserve"> </w:t>
      </w:r>
      <w:r w:rsidR="00484919">
        <w:rPr>
          <w:noProof/>
          <w:lang w:eastAsia="ru-RU"/>
        </w:rPr>
        <w:t xml:space="preserve"> </w:t>
      </w:r>
      <w:r w:rsidR="00484919">
        <w:br/>
        <w:t>Рисунок 1.1 – Схема алгоритма вычисления исходного выражения</w:t>
      </w:r>
      <w:bookmarkEnd w:id="15"/>
      <w:bookmarkEnd w:id="16"/>
    </w:p>
    <w:p w14:paraId="47000552" w14:textId="77777777" w:rsidR="00484919" w:rsidRPr="00D46D85" w:rsidRDefault="00484919" w:rsidP="00484919">
      <w:pPr>
        <w:pStyle w:val="a4"/>
        <w:rPr>
          <w:lang w:eastAsia="ru-RU"/>
        </w:rPr>
      </w:pPr>
      <w:bookmarkStart w:id="17" w:name="Схема1"/>
      <w:r w:rsidRPr="000C4E68">
        <w:rPr>
          <w:lang w:eastAsia="ru-RU"/>
        </w:rPr>
        <w:lastRenderedPageBreak/>
        <w:t>Текст программы приведен в приложении А.1.</w:t>
      </w:r>
    </w:p>
    <w:p w14:paraId="2C2C047B" w14:textId="5E810C05" w:rsidR="00290104" w:rsidRPr="009E0F42" w:rsidRDefault="00DD7EFD" w:rsidP="009011EC">
      <w:pPr>
        <w:pStyle w:val="affd"/>
        <w:outlineLvl w:val="1"/>
        <w:rPr>
          <w:b w:val="0"/>
        </w:rPr>
      </w:pPr>
      <w:bookmarkStart w:id="18" w:name="_Toc38721133"/>
      <w:bookmarkStart w:id="19" w:name="_Toc104539754"/>
      <w:bookmarkEnd w:id="17"/>
      <w:r w:rsidRPr="009E0F42">
        <w:rPr>
          <w:b w:val="0"/>
        </w:rPr>
        <w:t>1.4</w:t>
      </w:r>
      <w:r w:rsidR="004B0562" w:rsidRPr="009E0F42">
        <w:rPr>
          <w:b w:val="0"/>
        </w:rPr>
        <w:tab/>
      </w:r>
      <w:r w:rsidR="00E168AA" w:rsidRPr="009E0F42">
        <w:rPr>
          <w:b w:val="0"/>
        </w:rPr>
        <w:t>Результаты тестирования</w:t>
      </w:r>
      <w:bookmarkEnd w:id="13"/>
      <w:bookmarkEnd w:id="14"/>
      <w:bookmarkEnd w:id="18"/>
      <w:bookmarkEnd w:id="19"/>
    </w:p>
    <w:p w14:paraId="42E64CE7" w14:textId="2430AB85" w:rsidR="00C502DC" w:rsidRDefault="004B0562" w:rsidP="006F0D0C">
      <w:pPr>
        <w:pStyle w:val="a4"/>
        <w:widowControl/>
      </w:pPr>
      <w:r w:rsidRPr="004B0562">
        <w:rPr>
          <w:szCs w:val="24"/>
        </w:rPr>
        <w:t xml:space="preserve">Для проверки работоспособности </w:t>
      </w:r>
      <w:r>
        <w:rPr>
          <w:szCs w:val="24"/>
        </w:rPr>
        <w:t>программы были выполнены тесты, результаты ко</w:t>
      </w:r>
      <w:r w:rsidR="004764F8">
        <w:rPr>
          <w:szCs w:val="24"/>
        </w:rPr>
        <w:t>торых приведены на рисунках 1.2 – </w:t>
      </w:r>
      <w:r w:rsidRPr="00F83F20">
        <w:t>1</w:t>
      </w:r>
      <w:r w:rsidR="001110F7" w:rsidRPr="00F83F20">
        <w:t>.3</w:t>
      </w:r>
      <w:r w:rsidR="00D721CC">
        <w:rPr>
          <w:szCs w:val="24"/>
        </w:rPr>
        <w:t xml:space="preserve"> при </w:t>
      </w:r>
      <w:r w:rsidR="00296B81" w:rsidRPr="00824689">
        <w:rPr>
          <w:szCs w:val="24"/>
        </w:rPr>
        <w:t xml:space="preserve">различных </w:t>
      </w:r>
      <w:r w:rsidR="001110F7">
        <w:rPr>
          <w:szCs w:val="24"/>
        </w:rPr>
        <w:t>значения</w:t>
      </w:r>
      <w:r w:rsidR="00D721CC">
        <w:rPr>
          <w:szCs w:val="24"/>
        </w:rPr>
        <w:t>х</w:t>
      </w:r>
      <w:r w:rsidR="006F0D0C" w:rsidRPr="006F0D0C">
        <w:rPr>
          <w:color w:val="FFFFFF" w:themeColor="background1"/>
          <w:szCs w:val="24"/>
        </w:rPr>
        <w:t>_</w:t>
      </w:r>
      <w:r w:rsidR="001110F7">
        <w:rPr>
          <w:szCs w:val="24"/>
        </w:rPr>
        <w:t>аргументов</w:t>
      </w:r>
      <w:r w:rsidR="001110F7" w:rsidRPr="001110F7">
        <w:rPr>
          <w:szCs w:val="24"/>
        </w:rPr>
        <w:t>.</w:t>
      </w:r>
      <w:r w:rsidR="00242413">
        <w:rPr>
          <w:szCs w:val="24"/>
        </w:rPr>
        <w:t> </w:t>
      </w:r>
      <w:r w:rsidR="006F0D0C">
        <w:rPr>
          <w:noProof/>
          <w:lang w:eastAsia="ru-RU"/>
        </w:rPr>
        <w:drawing>
          <wp:inline distT="0" distB="0" distL="0" distR="0" wp14:anchorId="2E2DB35F" wp14:editId="2A4721A0">
            <wp:extent cx="5934075" cy="14954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40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F0D0C">
        <w:rPr>
          <w:szCs w:val="24"/>
        </w:rPr>
        <w:br/>
      </w:r>
      <w:r w:rsidR="004764F8">
        <w:t xml:space="preserve">Рисунок 1.2 – Пример работы алгоритма при </w:t>
      </w:r>
      <w:r w:rsidR="00F83F20">
        <w:t>значениях аргумента</w:t>
      </w:r>
      <w:r w:rsidR="001F15A6">
        <w:t xml:space="preserve"> </w:t>
      </w:r>
      <w:r w:rsidR="00F83F20">
        <w:rPr>
          <w:lang w:val="en-US"/>
        </w:rPr>
        <w:t>a</w:t>
      </w:r>
      <w:r w:rsidR="00D721CC">
        <w:t xml:space="preserve"> = 3</w:t>
      </w:r>
      <w:r w:rsidR="00F83F20" w:rsidRPr="00F83F20">
        <w:t>,</w:t>
      </w:r>
    </w:p>
    <w:p w14:paraId="039F2F74" w14:textId="79D9931C" w:rsidR="00C502DC" w:rsidRDefault="00F83F20" w:rsidP="006F0D0C">
      <w:pPr>
        <w:pStyle w:val="a4"/>
        <w:widowControl/>
        <w:tabs>
          <w:tab w:val="left" w:pos="-142"/>
        </w:tabs>
        <w:ind w:left="-142" w:right="423" w:firstLine="142"/>
        <w:jc w:val="center"/>
      </w:pPr>
      <w:r>
        <w:rPr>
          <w:lang w:val="en-US"/>
        </w:rPr>
        <w:t>b</w:t>
      </w:r>
      <w:r w:rsidR="00FE06BE">
        <w:t xml:space="preserve"> =2</w:t>
      </w:r>
      <w:r w:rsidRPr="00F83F20">
        <w:t xml:space="preserve">, </w:t>
      </w:r>
      <w:r>
        <w:rPr>
          <w:lang w:val="en-US"/>
        </w:rPr>
        <w:t>c</w:t>
      </w:r>
      <w:r w:rsidR="00FE06BE">
        <w:t xml:space="preserve"> = 1</w:t>
      </w:r>
      <w:r w:rsidR="006F0D0C">
        <w:rPr>
          <w:noProof/>
          <w:lang w:eastAsia="ru-RU"/>
        </w:rPr>
        <w:drawing>
          <wp:inline distT="0" distB="0" distL="0" distR="0" wp14:anchorId="768934F1" wp14:editId="08C0EC2D">
            <wp:extent cx="5934075" cy="1572260"/>
            <wp:effectExtent l="0" t="0" r="9525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4075" cy="1572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F0D0C">
        <w:br/>
      </w:r>
      <w:r>
        <w:t>Рисунок 1.</w:t>
      </w:r>
      <w:r w:rsidRPr="00F83F20">
        <w:t>3</w:t>
      </w:r>
      <w:r>
        <w:t xml:space="preserve"> – Пример работы алгоритма при значениях аргумента</w:t>
      </w:r>
      <w:r w:rsidR="001F15A6">
        <w:t xml:space="preserve"> </w:t>
      </w:r>
      <w:r>
        <w:rPr>
          <w:lang w:val="en-US"/>
        </w:rPr>
        <w:t>a</w:t>
      </w:r>
      <w:r w:rsidRPr="00F83F20">
        <w:t xml:space="preserve"> = </w:t>
      </w:r>
      <w:r w:rsidR="00606B66">
        <w:t>4</w:t>
      </w:r>
      <w:r w:rsidRPr="00F83F20">
        <w:t>,</w:t>
      </w:r>
    </w:p>
    <w:p w14:paraId="0635BDD1" w14:textId="7EAD535F" w:rsidR="00711EDD" w:rsidRDefault="00F83F20" w:rsidP="00C502DC">
      <w:pPr>
        <w:pStyle w:val="a4"/>
        <w:ind w:left="426" w:right="282" w:hanging="426"/>
        <w:jc w:val="center"/>
      </w:pPr>
      <w:r>
        <w:rPr>
          <w:lang w:val="en-US"/>
        </w:rPr>
        <w:t>b</w:t>
      </w:r>
      <w:r w:rsidR="00606B66">
        <w:t xml:space="preserve"> =5</w:t>
      </w:r>
      <w:r w:rsidRPr="00F83F20">
        <w:t xml:space="preserve">, </w:t>
      </w:r>
      <w:r>
        <w:rPr>
          <w:lang w:val="en-US"/>
        </w:rPr>
        <w:t>c</w:t>
      </w:r>
      <w:r w:rsidRPr="00F83F20">
        <w:t xml:space="preserve"> = </w:t>
      </w:r>
      <w:r w:rsidR="00606B66">
        <w:t>6</w:t>
      </w:r>
    </w:p>
    <w:p w14:paraId="24114AF9" w14:textId="77777777" w:rsidR="00711EDD" w:rsidRPr="008C1710" w:rsidRDefault="00711EDD">
      <w:pPr>
        <w:widowControl/>
        <w:rPr>
          <w:sz w:val="28"/>
          <w:lang w:eastAsia="en-US"/>
        </w:rPr>
      </w:pPr>
      <w:r>
        <w:br w:type="page"/>
      </w:r>
    </w:p>
    <w:p w14:paraId="1A1D7586" w14:textId="77777777" w:rsidR="00711EDD" w:rsidRPr="001F15A6" w:rsidRDefault="00711EDD" w:rsidP="003F7CA0">
      <w:pPr>
        <w:pStyle w:val="ae"/>
        <w:ind w:left="0"/>
        <w:rPr>
          <w:b w:val="0"/>
        </w:rPr>
      </w:pPr>
      <w:bookmarkStart w:id="20" w:name="_Toc37971637"/>
      <w:bookmarkStart w:id="21" w:name="_Toc104539755"/>
      <w:r w:rsidRPr="001F15A6">
        <w:rPr>
          <w:b w:val="0"/>
        </w:rPr>
        <w:lastRenderedPageBreak/>
        <w:t>Лабораторная работа 2 «Арифметические команды и команды переходов в ассемблере»</w:t>
      </w:r>
      <w:bookmarkEnd w:id="20"/>
      <w:bookmarkEnd w:id="21"/>
    </w:p>
    <w:p w14:paraId="77325A89" w14:textId="77777777" w:rsidR="00711EDD" w:rsidRPr="001F15A6" w:rsidRDefault="00711EDD" w:rsidP="00711EDD">
      <w:pPr>
        <w:pStyle w:val="affd"/>
        <w:outlineLvl w:val="1"/>
        <w:rPr>
          <w:b w:val="0"/>
        </w:rPr>
      </w:pPr>
      <w:bookmarkStart w:id="22" w:name="_Toc477015429"/>
      <w:bookmarkStart w:id="23" w:name="_Toc477015578"/>
      <w:bookmarkStart w:id="24" w:name="_Toc6651919"/>
      <w:bookmarkStart w:id="25" w:name="_Toc104539756"/>
      <w:r w:rsidRPr="001F15A6">
        <w:rPr>
          <w:b w:val="0"/>
        </w:rPr>
        <w:t>2.1</w:t>
      </w:r>
      <w:r w:rsidRPr="001F15A6">
        <w:rPr>
          <w:b w:val="0"/>
        </w:rPr>
        <w:tab/>
        <w:t>Теоретические основы лабораторной работы</w:t>
      </w:r>
      <w:bookmarkEnd w:id="22"/>
      <w:bookmarkEnd w:id="23"/>
      <w:bookmarkEnd w:id="24"/>
      <w:bookmarkEnd w:id="25"/>
    </w:p>
    <w:p w14:paraId="4FD11083" w14:textId="4030141D" w:rsidR="00EA1711" w:rsidRDefault="001F15A6" w:rsidP="00EA1711">
      <w:pPr>
        <w:pStyle w:val="aff9"/>
        <w:rPr>
          <w:lang w:val="en-US" w:eastAsia="ru-RU"/>
        </w:rPr>
      </w:pPr>
      <w:r>
        <w:rPr>
          <w:lang w:eastAsia="ru-RU"/>
        </w:rPr>
        <w:t xml:space="preserve">При выполнении задания использовались арифметические и логические операторы языка Ассемблер. Рассмотрим их назначение и принцип работы </w:t>
      </w:r>
      <w:r>
        <w:rPr>
          <w:lang w:val="en-US" w:eastAsia="ru-RU"/>
        </w:rPr>
        <w:t>[2]:</w:t>
      </w:r>
    </w:p>
    <w:p w14:paraId="0F80728E" w14:textId="4A455EEB" w:rsidR="001F15A6" w:rsidRPr="003F7CA0" w:rsidRDefault="001F15A6" w:rsidP="003F7CA0">
      <w:pPr>
        <w:pStyle w:val="aff9"/>
        <w:numPr>
          <w:ilvl w:val="0"/>
          <w:numId w:val="17"/>
        </w:numPr>
        <w:ind w:left="0" w:firstLine="709"/>
      </w:pPr>
      <w:r>
        <w:rPr>
          <w:lang w:val="en-US"/>
        </w:rPr>
        <w:t>JG</w:t>
      </w:r>
      <w:r w:rsidRPr="003F7CA0">
        <w:t xml:space="preserve"> </w:t>
      </w:r>
      <w:r w:rsidR="003F7CA0">
        <w:t xml:space="preserve">– </w:t>
      </w:r>
      <w:r w:rsidR="003F7CA0" w:rsidRPr="003F7CA0">
        <w:rPr>
          <w:color w:val="000000"/>
          <w:szCs w:val="28"/>
          <w:shd w:val="clear" w:color="auto" w:fill="FFFFFF"/>
        </w:rPr>
        <w:t>инструкция, которая осуществляет передачу управления</w:t>
      </w:r>
      <w:r w:rsidR="003F7CA0" w:rsidRPr="003F7CA0">
        <w:rPr>
          <w:color w:val="000000"/>
          <w:szCs w:val="28"/>
        </w:rPr>
        <w:br/>
      </w:r>
      <w:r w:rsidR="003F7CA0" w:rsidRPr="003F7CA0">
        <w:rPr>
          <w:color w:val="000000"/>
          <w:szCs w:val="28"/>
          <w:shd w:val="clear" w:color="auto" w:fill="FFFFFF"/>
        </w:rPr>
        <w:t xml:space="preserve">только в случае, если ZF = </w:t>
      </w:r>
      <w:proofErr w:type="gramStart"/>
      <w:r w:rsidR="003F7CA0" w:rsidRPr="003F7CA0">
        <w:rPr>
          <w:color w:val="000000"/>
          <w:szCs w:val="28"/>
          <w:shd w:val="clear" w:color="auto" w:fill="FFFFFF"/>
        </w:rPr>
        <w:t>0</w:t>
      </w:r>
      <w:proofErr w:type="gramEnd"/>
      <w:r w:rsidR="003F7CA0" w:rsidRPr="003F7CA0">
        <w:rPr>
          <w:color w:val="000000"/>
          <w:szCs w:val="28"/>
          <w:shd w:val="clear" w:color="auto" w:fill="FFFFFF"/>
        </w:rPr>
        <w:t xml:space="preserve"> или SF = OF другому флагу.</w:t>
      </w:r>
    </w:p>
    <w:p w14:paraId="62573E40" w14:textId="2E3523AD" w:rsidR="003F7CA0" w:rsidRPr="003F7CA0" w:rsidRDefault="003F7CA0" w:rsidP="003F7CA0">
      <w:pPr>
        <w:pStyle w:val="aff9"/>
        <w:numPr>
          <w:ilvl w:val="0"/>
          <w:numId w:val="17"/>
        </w:numPr>
        <w:ind w:left="0" w:firstLine="709"/>
      </w:pPr>
      <w:r>
        <w:rPr>
          <w:lang w:val="en-US"/>
        </w:rPr>
        <w:t>JL</w:t>
      </w:r>
      <w:r w:rsidRPr="003F7CA0">
        <w:t xml:space="preserve"> </w:t>
      </w:r>
      <w:r>
        <w:t>–</w:t>
      </w:r>
      <w:r w:rsidRPr="003F7CA0">
        <w:t xml:space="preserve"> </w:t>
      </w:r>
      <w:r w:rsidRPr="003F7CA0">
        <w:rPr>
          <w:color w:val="000000"/>
          <w:szCs w:val="28"/>
          <w:shd w:val="clear" w:color="auto" w:fill="FFFFFF"/>
        </w:rPr>
        <w:t>инструкция, которая осуществляет передачу управления в</w:t>
      </w:r>
      <w:r w:rsidRPr="003F7CA0">
        <w:rPr>
          <w:color w:val="000000"/>
          <w:szCs w:val="28"/>
        </w:rPr>
        <w:br/>
      </w:r>
      <w:r w:rsidRPr="003F7CA0">
        <w:rPr>
          <w:color w:val="000000"/>
          <w:szCs w:val="28"/>
          <w:shd w:val="clear" w:color="auto" w:fill="FFFFFF"/>
        </w:rPr>
        <w:t>случае, если SF не равен OF.</w:t>
      </w:r>
    </w:p>
    <w:p w14:paraId="59B72A21" w14:textId="6550C5D4" w:rsidR="003F7CA0" w:rsidRPr="003F7CA0" w:rsidRDefault="003F7CA0" w:rsidP="003F7CA0">
      <w:pPr>
        <w:pStyle w:val="aff9"/>
        <w:numPr>
          <w:ilvl w:val="0"/>
          <w:numId w:val="17"/>
        </w:numPr>
        <w:ind w:left="0" w:firstLine="709"/>
      </w:pPr>
      <w:r>
        <w:rPr>
          <w:lang w:val="en-US"/>
        </w:rPr>
        <w:t>CMP</w:t>
      </w:r>
      <w:r w:rsidRPr="003F7CA0">
        <w:t xml:space="preserve"> </w:t>
      </w:r>
      <w:r w:rsidRPr="003F7CA0">
        <w:rPr>
          <w:szCs w:val="28"/>
        </w:rPr>
        <w:t xml:space="preserve">– </w:t>
      </w:r>
      <w:r w:rsidRPr="003F7CA0">
        <w:rPr>
          <w:color w:val="000000"/>
          <w:szCs w:val="28"/>
          <w:shd w:val="clear" w:color="auto" w:fill="FFFFFF"/>
        </w:rPr>
        <w:t>команда сравнения. Она устанавливает значения флагов в зависимости от полученного результата вычитания, но не изменяет содержимого операндов. В команде CMP один из операндов должен быть</w:t>
      </w:r>
      <w:r w:rsidRPr="003F7CA0">
        <w:rPr>
          <w:color w:val="000000"/>
          <w:szCs w:val="28"/>
        </w:rPr>
        <w:br/>
      </w:r>
      <w:r w:rsidRPr="003F7CA0">
        <w:rPr>
          <w:color w:val="000000"/>
          <w:szCs w:val="28"/>
          <w:shd w:val="clear" w:color="auto" w:fill="FFFFFF"/>
        </w:rPr>
        <w:t>регистром. Другой операнд может иметь любой режим адресации.</w:t>
      </w:r>
    </w:p>
    <w:p w14:paraId="6029BDC8" w14:textId="29927B32" w:rsidR="003F7CA0" w:rsidRPr="003F7CA0" w:rsidRDefault="003F7CA0" w:rsidP="003F7CA0">
      <w:pPr>
        <w:pStyle w:val="aff9"/>
        <w:numPr>
          <w:ilvl w:val="0"/>
          <w:numId w:val="17"/>
        </w:numPr>
        <w:ind w:left="0" w:firstLine="709"/>
      </w:pPr>
      <w:r>
        <w:rPr>
          <w:lang w:val="en-US"/>
        </w:rPr>
        <w:t>JMP</w:t>
      </w:r>
      <w:r w:rsidRPr="003F7CA0">
        <w:t xml:space="preserve"> </w:t>
      </w:r>
      <w:r w:rsidRPr="003F7CA0">
        <w:rPr>
          <w:szCs w:val="28"/>
        </w:rPr>
        <w:t xml:space="preserve">– </w:t>
      </w:r>
      <w:r w:rsidRPr="003F7CA0">
        <w:rPr>
          <w:color w:val="000000"/>
          <w:szCs w:val="28"/>
          <w:shd w:val="clear" w:color="auto" w:fill="FFFFFF"/>
        </w:rPr>
        <w:t>инструкция безусловного перехода. Эта инструкция указывает процессору, что в качестве следующей за JMP инструкцией нужно выполнить инструкцию по целевой метке.</w:t>
      </w:r>
    </w:p>
    <w:p w14:paraId="738CEF8C" w14:textId="6B944448" w:rsidR="003F7CA0" w:rsidRPr="003F7CA0" w:rsidRDefault="003F7CA0" w:rsidP="003F7CA0">
      <w:pPr>
        <w:pStyle w:val="aff9"/>
        <w:numPr>
          <w:ilvl w:val="0"/>
          <w:numId w:val="17"/>
        </w:numPr>
        <w:ind w:left="0" w:firstLine="709"/>
      </w:pPr>
      <w:r>
        <w:rPr>
          <w:lang w:val="en-US"/>
        </w:rPr>
        <w:t>JE</w:t>
      </w:r>
      <w:r w:rsidRPr="003F7CA0">
        <w:t xml:space="preserve"> </w:t>
      </w:r>
      <w:r w:rsidRPr="003F7CA0">
        <w:rPr>
          <w:szCs w:val="28"/>
        </w:rPr>
        <w:t xml:space="preserve">– </w:t>
      </w:r>
      <w:r w:rsidRPr="003F7CA0">
        <w:rPr>
          <w:color w:val="000000"/>
          <w:szCs w:val="28"/>
          <w:shd w:val="clear" w:color="auto" w:fill="FFFFFF"/>
        </w:rPr>
        <w:t>инструкция, которая представляет инструкцию условного</w:t>
      </w:r>
      <w:r w:rsidRPr="003F7CA0">
        <w:rPr>
          <w:color w:val="000000"/>
          <w:szCs w:val="28"/>
        </w:rPr>
        <w:br/>
      </w:r>
      <w:r w:rsidRPr="003F7CA0">
        <w:rPr>
          <w:color w:val="000000"/>
          <w:szCs w:val="28"/>
          <w:shd w:val="clear" w:color="auto" w:fill="FFFFFF"/>
        </w:rPr>
        <w:t xml:space="preserve">перехода, осуществляющая передачу управления только в том случае, если флаг ZF = </w:t>
      </w:r>
      <w:proofErr w:type="gramStart"/>
      <w:r w:rsidRPr="003F7CA0">
        <w:rPr>
          <w:color w:val="000000"/>
          <w:szCs w:val="28"/>
          <w:shd w:val="clear" w:color="auto" w:fill="FFFFFF"/>
        </w:rPr>
        <w:t>1</w:t>
      </w:r>
      <w:proofErr w:type="gramEnd"/>
      <w:r w:rsidRPr="003F7CA0">
        <w:rPr>
          <w:color w:val="000000"/>
          <w:szCs w:val="28"/>
          <w:shd w:val="clear" w:color="auto" w:fill="FFFFFF"/>
        </w:rPr>
        <w:t>.</w:t>
      </w:r>
    </w:p>
    <w:p w14:paraId="320C66FB" w14:textId="1121EDA0" w:rsidR="003F7CA0" w:rsidRPr="003F7CA0" w:rsidRDefault="003F7CA0" w:rsidP="003F7CA0">
      <w:pPr>
        <w:pStyle w:val="aff9"/>
        <w:numPr>
          <w:ilvl w:val="0"/>
          <w:numId w:val="17"/>
        </w:numPr>
        <w:ind w:left="0" w:firstLine="709"/>
      </w:pPr>
      <w:r>
        <w:rPr>
          <w:lang w:val="en-US"/>
        </w:rPr>
        <w:t>OR</w:t>
      </w:r>
      <w:r w:rsidRPr="003F7CA0">
        <w:t xml:space="preserve"> </w:t>
      </w:r>
      <w:r w:rsidRPr="003F7CA0">
        <w:rPr>
          <w:szCs w:val="28"/>
        </w:rPr>
        <w:t xml:space="preserve">– </w:t>
      </w:r>
      <w:r w:rsidRPr="003F7CA0">
        <w:rPr>
          <w:color w:val="000000"/>
          <w:szCs w:val="28"/>
          <w:shd w:val="clear" w:color="auto" w:fill="FFFFFF"/>
        </w:rPr>
        <w:t>команда объединение по «ИЛИ». Команда осуществляет логическое «ИЛИ» между всеми битами двух операндов. Один из операндов должен быть регистром. Другой операнд может иметь любой режим адресации.</w:t>
      </w:r>
    </w:p>
    <w:p w14:paraId="382BEB47" w14:textId="77777777" w:rsidR="00824331" w:rsidRDefault="003F7CA0" w:rsidP="00824331">
      <w:pPr>
        <w:pStyle w:val="aff9"/>
        <w:ind w:left="567" w:firstLine="0"/>
        <w:jc w:val="left"/>
        <w:rPr>
          <w:color w:val="000000"/>
          <w:szCs w:val="28"/>
          <w:shd w:val="clear" w:color="auto" w:fill="FFFFFF"/>
        </w:rPr>
      </w:pPr>
      <w:r w:rsidRPr="003F7CA0">
        <w:rPr>
          <w:color w:val="000000"/>
          <w:szCs w:val="28"/>
          <w:shd w:val="clear" w:color="auto" w:fill="FFFFFF"/>
        </w:rPr>
        <w:t>В данной лабораторной работе также использовались команды из</w:t>
      </w:r>
    </w:p>
    <w:p w14:paraId="5DA5D270" w14:textId="3E2AA45F" w:rsidR="003F7CA0" w:rsidRPr="003F7CA0" w:rsidRDefault="003F7CA0" w:rsidP="00824331">
      <w:pPr>
        <w:pStyle w:val="aff9"/>
        <w:ind w:left="-567" w:firstLine="567"/>
        <w:jc w:val="left"/>
        <w:rPr>
          <w:szCs w:val="28"/>
        </w:rPr>
      </w:pPr>
      <w:r w:rsidRPr="003F7CA0">
        <w:rPr>
          <w:color w:val="000000"/>
          <w:szCs w:val="28"/>
          <w:shd w:val="clear" w:color="auto" w:fill="FFFFFF"/>
        </w:rPr>
        <w:t>пункта 1.1.</w:t>
      </w:r>
    </w:p>
    <w:p w14:paraId="59693F3E" w14:textId="11344300" w:rsidR="00EA1711" w:rsidRPr="00824331" w:rsidRDefault="00EA1711" w:rsidP="00EA1711">
      <w:pPr>
        <w:pStyle w:val="affd"/>
        <w:outlineLvl w:val="1"/>
        <w:rPr>
          <w:b w:val="0"/>
        </w:rPr>
      </w:pPr>
      <w:bookmarkStart w:id="26" w:name="_Toc104539757"/>
      <w:r w:rsidRPr="00824331">
        <w:rPr>
          <w:b w:val="0"/>
        </w:rPr>
        <w:t>2.2</w:t>
      </w:r>
      <w:r w:rsidRPr="00824331">
        <w:rPr>
          <w:b w:val="0"/>
        </w:rPr>
        <w:tab/>
        <w:t>Задание</w:t>
      </w:r>
      <w:bookmarkEnd w:id="26"/>
    </w:p>
    <w:p w14:paraId="35AC0DE2" w14:textId="576D5512" w:rsidR="00EA1711" w:rsidRDefault="00EA1711" w:rsidP="00824331">
      <w:pPr>
        <w:pStyle w:val="afe"/>
        <w:numPr>
          <w:ilvl w:val="0"/>
          <w:numId w:val="7"/>
        </w:numPr>
        <w:tabs>
          <w:tab w:val="left" w:pos="993"/>
        </w:tabs>
        <w:ind w:left="0" w:firstLine="709"/>
        <w:rPr>
          <w:rFonts w:eastAsia="MS Mincho"/>
        </w:rPr>
      </w:pPr>
      <w:r w:rsidRPr="00242413">
        <w:rPr>
          <w:rFonts w:eastAsia="MS Mincho"/>
        </w:rPr>
        <w:t>В программе</w:t>
      </w:r>
      <w:r w:rsidR="00A835A6" w:rsidRPr="00242413">
        <w:rPr>
          <w:rFonts w:eastAsia="MS Mincho"/>
        </w:rPr>
        <w:t xml:space="preserve"> необходимо реализовать функцию </w:t>
      </w:r>
      <w:r w:rsidRPr="00242413">
        <w:rPr>
          <w:rFonts w:eastAsia="MS Mincho"/>
        </w:rPr>
        <w:t>вычисления</w:t>
      </w:r>
      <w:r w:rsidR="003F7CA0">
        <w:rPr>
          <w:rFonts w:eastAsia="MS Mincho"/>
        </w:rPr>
        <w:t>,</w:t>
      </w:r>
      <w:r w:rsidRPr="00242413">
        <w:rPr>
          <w:rFonts w:eastAsia="MS Mincho"/>
        </w:rPr>
        <w:t xml:space="preserve"> заданного условного целочисленного выражения, используя команды сравнения, условного и безусловного переходов на встроенном ассемблере.</w:t>
      </w:r>
    </w:p>
    <w:p w14:paraId="249D6135" w14:textId="0FCE2927" w:rsidR="00EA1711" w:rsidRPr="00242413" w:rsidRDefault="006F0D0C" w:rsidP="00B8382F">
      <w:pPr>
        <w:pStyle w:val="afe"/>
        <w:tabs>
          <w:tab w:val="left" w:pos="993"/>
        </w:tabs>
        <w:ind w:left="709"/>
        <w:jc w:val="center"/>
        <w:rPr>
          <w:rFonts w:eastAsia="MS Mincho"/>
        </w:rPr>
      </w:pPr>
      <w:r w:rsidRPr="009739D5">
        <w:rPr>
          <w:b/>
          <w:position w:val="-50"/>
          <w:sz w:val="32"/>
          <w:szCs w:val="32"/>
        </w:rPr>
        <w:object w:dxaOrig="3360" w:dyaOrig="1120" w14:anchorId="6F7299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7.85pt;height:73.4pt" o:ole="">
            <v:imagedata r:id="rId12" o:title=""/>
          </v:shape>
          <o:OLEObject Type="Embed" ProgID="Equation.DSMT4" ShapeID="_x0000_i1025" DrawAspect="Content" ObjectID="_1715158266" r:id="rId13"/>
        </w:object>
      </w:r>
    </w:p>
    <w:p w14:paraId="44A6FA62" w14:textId="77777777" w:rsidR="00EA1711" w:rsidRPr="00242413" w:rsidRDefault="00EA1711" w:rsidP="00824331">
      <w:pPr>
        <w:pStyle w:val="afe"/>
        <w:numPr>
          <w:ilvl w:val="0"/>
          <w:numId w:val="7"/>
        </w:numPr>
        <w:tabs>
          <w:tab w:val="left" w:pos="993"/>
        </w:tabs>
        <w:ind w:left="0" w:firstLine="709"/>
        <w:rPr>
          <w:rFonts w:eastAsia="MS Mincho"/>
        </w:rPr>
      </w:pPr>
      <w:r w:rsidRPr="00242413">
        <w:rPr>
          <w:rFonts w:eastAsia="MS Mincho"/>
        </w:rPr>
        <w:t>Результат X – целочисленный, возвращается из функции регистре eax.</w:t>
      </w:r>
    </w:p>
    <w:p w14:paraId="54E04A0E" w14:textId="77777777" w:rsidR="00EA1711" w:rsidRPr="00242413" w:rsidRDefault="00EA1711" w:rsidP="00824331">
      <w:pPr>
        <w:pStyle w:val="afe"/>
        <w:numPr>
          <w:ilvl w:val="0"/>
          <w:numId w:val="7"/>
        </w:numPr>
        <w:tabs>
          <w:tab w:val="left" w:pos="993"/>
        </w:tabs>
        <w:ind w:left="0" w:firstLine="709"/>
        <w:rPr>
          <w:rFonts w:eastAsia="MS Mincho"/>
        </w:rPr>
      </w:pPr>
      <w:r w:rsidRPr="00242413">
        <w:rPr>
          <w:rFonts w:eastAsia="MS Mincho"/>
        </w:rPr>
        <w:t>Значения переменных передаются в качестве параметров функции.</w:t>
      </w:r>
    </w:p>
    <w:p w14:paraId="3B85EDBA" w14:textId="77777777" w:rsidR="00EA1711" w:rsidRPr="00242413" w:rsidRDefault="00EA1711" w:rsidP="00824331">
      <w:pPr>
        <w:pStyle w:val="afe"/>
        <w:numPr>
          <w:ilvl w:val="0"/>
          <w:numId w:val="7"/>
        </w:numPr>
        <w:tabs>
          <w:tab w:val="left" w:pos="993"/>
        </w:tabs>
        <w:ind w:left="0" w:firstLine="709"/>
        <w:rPr>
          <w:rFonts w:eastAsia="MS Mincho"/>
        </w:rPr>
      </w:pPr>
      <w:r w:rsidRPr="00242413">
        <w:rPr>
          <w:rFonts w:eastAsia="MS Mincho"/>
        </w:rPr>
        <w:t>В программе реализовать вывод результата на экран.</w:t>
      </w:r>
    </w:p>
    <w:p w14:paraId="1BFDCEF7" w14:textId="77777777" w:rsidR="00EA1711" w:rsidRPr="00242413" w:rsidRDefault="00EA1711" w:rsidP="00824331">
      <w:pPr>
        <w:pStyle w:val="afe"/>
        <w:numPr>
          <w:ilvl w:val="0"/>
          <w:numId w:val="7"/>
        </w:numPr>
        <w:tabs>
          <w:tab w:val="left" w:pos="993"/>
        </w:tabs>
        <w:ind w:left="0" w:firstLine="709"/>
        <w:rPr>
          <w:rFonts w:eastAsia="MS Mincho"/>
        </w:rPr>
      </w:pPr>
      <w:r w:rsidRPr="00242413">
        <w:rPr>
          <w:rFonts w:eastAsia="MS Mincho"/>
        </w:rPr>
        <w:t>Все параметры функции 32 битные числа.</w:t>
      </w:r>
    </w:p>
    <w:p w14:paraId="72F99DC3" w14:textId="77777777" w:rsidR="00EA1711" w:rsidRPr="00242413" w:rsidRDefault="00EA1711" w:rsidP="00824331">
      <w:pPr>
        <w:pStyle w:val="afe"/>
        <w:numPr>
          <w:ilvl w:val="0"/>
          <w:numId w:val="7"/>
        </w:numPr>
        <w:tabs>
          <w:tab w:val="left" w:pos="993"/>
        </w:tabs>
        <w:ind w:left="0" w:firstLine="709"/>
        <w:rPr>
          <w:rFonts w:eastAsia="MS Mincho"/>
        </w:rPr>
      </w:pPr>
      <w:r w:rsidRPr="00242413">
        <w:rPr>
          <w:rFonts w:eastAsia="MS Mincho"/>
        </w:rPr>
        <w:t>Проверку деления на 0 реализовать также на встроенном ассемблере.</w:t>
      </w:r>
    </w:p>
    <w:p w14:paraId="6D263F58" w14:textId="77777777" w:rsidR="00EA1711" w:rsidRPr="00242413" w:rsidRDefault="00EA1711" w:rsidP="00824331">
      <w:pPr>
        <w:pStyle w:val="afe"/>
        <w:numPr>
          <w:ilvl w:val="0"/>
          <w:numId w:val="7"/>
        </w:numPr>
        <w:tabs>
          <w:tab w:val="left" w:pos="993"/>
        </w:tabs>
        <w:ind w:left="0" w:firstLine="709"/>
        <w:rPr>
          <w:rFonts w:eastAsia="MS Mincho"/>
        </w:rPr>
      </w:pPr>
      <w:r w:rsidRPr="00242413">
        <w:rPr>
          <w:rFonts w:eastAsia="MS Mincho"/>
        </w:rPr>
        <w:t>В качестве комментария к каждой строке необходимо указать, какой промежуточный результат, в каком регистре формируется.</w:t>
      </w:r>
    </w:p>
    <w:p w14:paraId="6F58F665" w14:textId="77777777" w:rsidR="00EA1711" w:rsidRPr="00242413" w:rsidRDefault="00EA1711" w:rsidP="00824331">
      <w:pPr>
        <w:pStyle w:val="afe"/>
        <w:numPr>
          <w:ilvl w:val="0"/>
          <w:numId w:val="7"/>
        </w:numPr>
        <w:tabs>
          <w:tab w:val="left" w:pos="993"/>
        </w:tabs>
        <w:ind w:left="0" w:firstLine="709"/>
        <w:rPr>
          <w:rFonts w:eastAsia="MS Mincho"/>
        </w:rPr>
      </w:pPr>
      <w:r w:rsidRPr="00242413">
        <w:rPr>
          <w:rFonts w:eastAsia="MS Mincho"/>
        </w:rPr>
        <w:t>По возможности использовать команды сдвига.</w:t>
      </w:r>
    </w:p>
    <w:p w14:paraId="24B3580D" w14:textId="483BFE30" w:rsidR="002601E4" w:rsidRPr="00D44B00" w:rsidRDefault="00D44B00" w:rsidP="002601E4">
      <w:pPr>
        <w:pStyle w:val="affb"/>
        <w:outlineLvl w:val="1"/>
        <w:rPr>
          <w:b w:val="0"/>
        </w:rPr>
      </w:pPr>
      <w:bookmarkStart w:id="27" w:name="_Toc477015431"/>
      <w:bookmarkStart w:id="28" w:name="_Toc477015580"/>
      <w:bookmarkStart w:id="29" w:name="_Toc6651921"/>
      <w:bookmarkStart w:id="30" w:name="_Toc37971638"/>
      <w:bookmarkStart w:id="31" w:name="_Toc104539758"/>
      <w:r w:rsidRPr="00D44B00">
        <w:rPr>
          <w:b w:val="0"/>
        </w:rPr>
        <w:t>2.3</w:t>
      </w:r>
      <w:r w:rsidR="002601E4" w:rsidRPr="00D44B00">
        <w:rPr>
          <w:b w:val="0"/>
        </w:rPr>
        <w:tab/>
        <w:t>Схема алгоритма</w:t>
      </w:r>
      <w:bookmarkEnd w:id="27"/>
      <w:bookmarkEnd w:id="28"/>
      <w:bookmarkEnd w:id="29"/>
      <w:bookmarkEnd w:id="30"/>
      <w:bookmarkEnd w:id="31"/>
      <w:r w:rsidR="002601E4" w:rsidRPr="00D44B00">
        <w:rPr>
          <w:b w:val="0"/>
        </w:rPr>
        <w:t xml:space="preserve"> </w:t>
      </w:r>
    </w:p>
    <w:p w14:paraId="2E2C3435" w14:textId="77777777" w:rsidR="00D44B00" w:rsidRDefault="00D44B00" w:rsidP="00D44B00">
      <w:pPr>
        <w:pStyle w:val="a4"/>
        <w:rPr>
          <w:rFonts w:eastAsia="MS Mincho"/>
        </w:rPr>
      </w:pPr>
      <w:r w:rsidRPr="00B47EF1">
        <w:rPr>
          <w:rFonts w:eastAsia="MS Mincho"/>
        </w:rPr>
        <w:t>На рисунке 2.</w:t>
      </w:r>
      <w:r>
        <w:rPr>
          <w:rFonts w:eastAsia="MS Mincho"/>
        </w:rPr>
        <w:t>1</w:t>
      </w:r>
      <w:r w:rsidRPr="00B47EF1">
        <w:rPr>
          <w:rFonts w:eastAsia="MS Mincho"/>
        </w:rPr>
        <w:t xml:space="preserve"> приведена схема алгоритма вычисления функции</w:t>
      </w:r>
      <w:r w:rsidRPr="00B47EF1">
        <w:t xml:space="preserve"> </w:t>
      </w:r>
      <w:r w:rsidRPr="00B47EF1">
        <w:rPr>
          <w:rFonts w:eastAsia="MS Mincho"/>
        </w:rPr>
        <w:t>условного</w:t>
      </w:r>
      <w:r>
        <w:rPr>
          <w:rFonts w:eastAsia="MS Mincho"/>
        </w:rPr>
        <w:t xml:space="preserve"> целочисленного выражения. </w:t>
      </w:r>
    </w:p>
    <w:p w14:paraId="70DBAE91" w14:textId="1DEE0023" w:rsidR="00D44B00" w:rsidRPr="00D35BB7" w:rsidRDefault="00D44B00" w:rsidP="00D44B00">
      <w:pPr>
        <w:pStyle w:val="a4"/>
        <w:rPr>
          <w:rFonts w:eastAsia="MS Mincho"/>
        </w:rPr>
      </w:pPr>
      <w:r>
        <w:rPr>
          <w:rFonts w:eastAsia="MS Mincho"/>
        </w:rPr>
        <w:t xml:space="preserve">Переменным </w:t>
      </w:r>
      <w:r w:rsidRPr="009B7A79">
        <w:rPr>
          <w:rFonts w:eastAsia="MS Mincho"/>
          <w:i/>
          <w:lang w:val="en-US"/>
        </w:rPr>
        <w:t>a</w:t>
      </w:r>
      <w:r w:rsidRPr="00300C88">
        <w:rPr>
          <w:rFonts w:eastAsia="MS Mincho"/>
          <w:i/>
        </w:rPr>
        <w:t xml:space="preserve">, </w:t>
      </w:r>
      <w:r w:rsidRPr="009B7A79">
        <w:rPr>
          <w:rFonts w:eastAsia="MS Mincho"/>
          <w:i/>
          <w:lang w:val="en-US"/>
        </w:rPr>
        <w:t>b</w:t>
      </w:r>
      <w:r w:rsidRPr="00C51CE4">
        <w:rPr>
          <w:rFonts w:eastAsia="MS Mincho"/>
        </w:rPr>
        <w:t xml:space="preserve"> </w:t>
      </w:r>
      <w:r>
        <w:rPr>
          <w:rFonts w:eastAsia="MS Mincho"/>
        </w:rPr>
        <w:t xml:space="preserve">присваиваются значения из главной программы, переменной </w:t>
      </w:r>
      <w:r>
        <w:rPr>
          <w:rFonts w:eastAsia="MS Mincho"/>
          <w:i/>
        </w:rPr>
        <w:t>result</w:t>
      </w:r>
      <w:r>
        <w:rPr>
          <w:rFonts w:eastAsia="MS Mincho"/>
        </w:rPr>
        <w:t xml:space="preserve">, которая отвечает за хранение результата вычисления исходного выражения присваиваем </w:t>
      </w:r>
      <w:r>
        <w:rPr>
          <w:rFonts w:eastAsia="MS Mincho"/>
          <w:i/>
          <w:lang w:val="en-US"/>
        </w:rPr>
        <w:t>result</w:t>
      </w:r>
      <w:r w:rsidRPr="00300C88">
        <w:rPr>
          <w:rFonts w:eastAsia="MS Mincho"/>
          <w:i/>
        </w:rPr>
        <w:t xml:space="preserve"> = 0</w:t>
      </w:r>
      <w:r>
        <w:rPr>
          <w:rFonts w:eastAsia="MS Mincho"/>
        </w:rPr>
        <w:t xml:space="preserve">. Сравниваем значения </w:t>
      </w:r>
      <w:r w:rsidRPr="009B7A79">
        <w:rPr>
          <w:rFonts w:eastAsia="MS Mincho"/>
          <w:i/>
          <w:lang w:val="en-US"/>
        </w:rPr>
        <w:t>a</w:t>
      </w:r>
      <w:r>
        <w:rPr>
          <w:rFonts w:eastAsia="MS Mincho"/>
        </w:rPr>
        <w:t xml:space="preserve"> и</w:t>
      </w:r>
      <w:r w:rsidRPr="00263953">
        <w:rPr>
          <w:rFonts w:eastAsia="MS Mincho"/>
        </w:rPr>
        <w:t xml:space="preserve"> </w:t>
      </w:r>
      <w:r w:rsidRPr="009B7A79">
        <w:rPr>
          <w:rFonts w:eastAsia="MS Mincho"/>
          <w:i/>
          <w:lang w:val="en-US"/>
        </w:rPr>
        <w:t>b</w:t>
      </w:r>
      <w:r>
        <w:rPr>
          <w:rFonts w:eastAsia="MS Mincho"/>
        </w:rPr>
        <w:t xml:space="preserve">. </w:t>
      </w:r>
      <w:r w:rsidRPr="00432460">
        <w:rPr>
          <w:rFonts w:eastAsia="MS Mincho"/>
          <w:i/>
        </w:rPr>
        <w:t xml:space="preserve">Если </w:t>
      </w:r>
      <w:proofErr w:type="gramStart"/>
      <w:r w:rsidRPr="009B7A79">
        <w:rPr>
          <w:rFonts w:eastAsia="MS Mincho"/>
          <w:i/>
          <w:lang w:val="en-US"/>
        </w:rPr>
        <w:t>a</w:t>
      </w:r>
      <w:r w:rsidRPr="00432460">
        <w:rPr>
          <w:rFonts w:eastAsia="MS Mincho"/>
          <w:i/>
        </w:rPr>
        <w:t xml:space="preserve"> &gt;</w:t>
      </w:r>
      <w:proofErr w:type="gramEnd"/>
      <w:r w:rsidRPr="00432460">
        <w:rPr>
          <w:rFonts w:eastAsia="MS Mincho"/>
          <w:i/>
        </w:rPr>
        <w:t xml:space="preserve"> </w:t>
      </w:r>
      <w:r w:rsidRPr="009B7A79">
        <w:rPr>
          <w:rFonts w:eastAsia="MS Mincho"/>
          <w:i/>
          <w:lang w:val="en-US"/>
        </w:rPr>
        <w:t>b</w:t>
      </w:r>
      <w:r w:rsidRPr="00432460">
        <w:rPr>
          <w:rFonts w:eastAsia="MS Mincho"/>
          <w:i/>
        </w:rPr>
        <w:t>,</w:t>
      </w:r>
      <w:r w:rsidRPr="00263953">
        <w:rPr>
          <w:rFonts w:eastAsia="MS Mincho"/>
        </w:rPr>
        <w:t xml:space="preserve"> </w:t>
      </w:r>
      <w:r>
        <w:rPr>
          <w:rFonts w:eastAsia="MS Mincho"/>
        </w:rPr>
        <w:t xml:space="preserve">проверяем </w:t>
      </w:r>
      <w:r>
        <w:rPr>
          <w:rFonts w:eastAsia="MS Mincho"/>
          <w:lang w:val="en-US"/>
        </w:rPr>
        <w:t>b</w:t>
      </w:r>
      <w:r w:rsidRPr="00263953">
        <w:rPr>
          <w:rFonts w:eastAsia="MS Mincho"/>
        </w:rPr>
        <w:t xml:space="preserve"> </w:t>
      </w:r>
      <w:r>
        <w:rPr>
          <w:rFonts w:eastAsia="MS Mincho"/>
        </w:rPr>
        <w:t xml:space="preserve">на равенство </w:t>
      </w:r>
      <w:r w:rsidRPr="00432460">
        <w:rPr>
          <w:rFonts w:eastAsia="MS Mincho"/>
          <w:i/>
        </w:rPr>
        <w:t>с</w:t>
      </w:r>
      <w:r>
        <w:rPr>
          <w:rFonts w:eastAsia="MS Mincho"/>
        </w:rPr>
        <w:t xml:space="preserve"> 0. Если </w:t>
      </w:r>
      <w:r>
        <w:rPr>
          <w:rFonts w:eastAsia="MS Mincho"/>
          <w:i/>
          <w:lang w:val="en-US"/>
        </w:rPr>
        <w:t>b</w:t>
      </w:r>
      <w:r w:rsidRPr="00D44B00">
        <w:rPr>
          <w:rFonts w:eastAsia="MS Mincho"/>
          <w:i/>
        </w:rPr>
        <w:t xml:space="preserve"> </w:t>
      </w:r>
      <w:r w:rsidRPr="00432460">
        <w:rPr>
          <w:rFonts w:eastAsia="MS Mincho"/>
          <w:i/>
        </w:rPr>
        <w:t>= 0,</w:t>
      </w:r>
      <w:r>
        <w:rPr>
          <w:rFonts w:eastAsia="MS Mincho"/>
        </w:rPr>
        <w:t xml:space="preserve"> передаем ошибку деления на нуль, иначе присваиваем переменной </w:t>
      </w:r>
      <w:r>
        <w:rPr>
          <w:rFonts w:eastAsia="MS Mincho"/>
          <w:i/>
          <w:lang w:val="en-US"/>
        </w:rPr>
        <w:t>result</w:t>
      </w:r>
      <w:r w:rsidRPr="00263953">
        <w:rPr>
          <w:rFonts w:eastAsia="MS Mincho"/>
        </w:rPr>
        <w:t xml:space="preserve"> </w:t>
      </w:r>
      <w:r>
        <w:rPr>
          <w:rFonts w:eastAsia="MS Mincho"/>
        </w:rPr>
        <w:t xml:space="preserve">заданную функцию </w:t>
      </w:r>
      <w:r>
        <w:rPr>
          <w:rFonts w:eastAsia="MS Mincho"/>
          <w:i/>
          <w:lang w:val="en-US"/>
        </w:rPr>
        <w:t>result</w:t>
      </w:r>
      <w:r w:rsidRPr="00432460">
        <w:rPr>
          <w:rFonts w:eastAsia="MS Mincho"/>
          <w:i/>
        </w:rPr>
        <w:t xml:space="preserve"> = </w:t>
      </w:r>
      <w:r>
        <w:rPr>
          <w:rFonts w:eastAsia="MS Mincho"/>
          <w:i/>
          <w:lang w:val="en-US"/>
        </w:rPr>
        <w:t>a</w:t>
      </w:r>
      <w:r w:rsidRPr="00D44B00">
        <w:rPr>
          <w:rFonts w:eastAsia="MS Mincho"/>
          <w:i/>
        </w:rPr>
        <w:t xml:space="preserve"> </w:t>
      </w:r>
      <w:r w:rsidRPr="003468FA">
        <w:rPr>
          <w:rFonts w:eastAsia="MS Mincho"/>
          <w:i/>
        </w:rPr>
        <w:t xml:space="preserve">/ </w:t>
      </w:r>
      <w:r>
        <w:rPr>
          <w:rFonts w:eastAsia="MS Mincho"/>
          <w:i/>
          <w:lang w:val="en-US"/>
        </w:rPr>
        <w:t>b</w:t>
      </w:r>
      <w:r w:rsidRPr="003468FA">
        <w:rPr>
          <w:rFonts w:eastAsia="MS Mincho"/>
          <w:i/>
        </w:rPr>
        <w:t xml:space="preserve"> </w:t>
      </w:r>
      <w:r w:rsidRPr="00D44B00">
        <w:rPr>
          <w:rFonts w:eastAsia="MS Mincho"/>
          <w:i/>
        </w:rPr>
        <w:t>-</w:t>
      </w:r>
      <w:r w:rsidRPr="003468FA">
        <w:rPr>
          <w:rFonts w:eastAsia="MS Mincho"/>
          <w:i/>
        </w:rPr>
        <w:t xml:space="preserve"> </w:t>
      </w:r>
      <w:r>
        <w:rPr>
          <w:rFonts w:eastAsia="MS Mincho"/>
          <w:i/>
          <w:lang w:val="en-US"/>
        </w:rPr>
        <w:t>a</w:t>
      </w:r>
      <w:r w:rsidRPr="009B7A79">
        <w:rPr>
          <w:rFonts w:eastAsia="MS Mincho"/>
          <w:i/>
        </w:rPr>
        <w:t>.</w:t>
      </w:r>
      <w:r w:rsidRPr="00263953">
        <w:rPr>
          <w:rFonts w:eastAsia="MS Mincho"/>
        </w:rPr>
        <w:t xml:space="preserve"> </w:t>
      </w:r>
      <w:r>
        <w:rPr>
          <w:rFonts w:eastAsia="MS Mincho"/>
        </w:rPr>
        <w:t>Если</w:t>
      </w:r>
      <w:r w:rsidRPr="00432460">
        <w:rPr>
          <w:rFonts w:eastAsia="MS Mincho"/>
          <w:i/>
        </w:rPr>
        <w:t xml:space="preserve"> </w:t>
      </w:r>
      <w:r w:rsidRPr="009B7A79">
        <w:rPr>
          <w:rFonts w:eastAsia="MS Mincho"/>
          <w:i/>
          <w:lang w:val="en-US"/>
        </w:rPr>
        <w:t>a</w:t>
      </w:r>
      <w:r w:rsidRPr="00432460">
        <w:rPr>
          <w:rFonts w:eastAsia="MS Mincho"/>
          <w:i/>
        </w:rPr>
        <w:t xml:space="preserve"> </w:t>
      </w:r>
      <w:proofErr w:type="gramStart"/>
      <w:r w:rsidRPr="00432460">
        <w:rPr>
          <w:rFonts w:eastAsia="MS Mincho"/>
          <w:i/>
        </w:rPr>
        <w:t xml:space="preserve">&lt; </w:t>
      </w:r>
      <w:r w:rsidRPr="009B7A79">
        <w:rPr>
          <w:rFonts w:eastAsia="MS Mincho"/>
          <w:i/>
          <w:lang w:val="en-US"/>
        </w:rPr>
        <w:t>b</w:t>
      </w:r>
      <w:proofErr w:type="gramEnd"/>
      <w:r w:rsidRPr="00263953">
        <w:rPr>
          <w:rFonts w:eastAsia="MS Mincho"/>
        </w:rPr>
        <w:t xml:space="preserve">, </w:t>
      </w:r>
      <w:r>
        <w:rPr>
          <w:rFonts w:eastAsia="MS Mincho"/>
        </w:rPr>
        <w:t>проверяем</w:t>
      </w:r>
      <w:r w:rsidRPr="003070D8">
        <w:rPr>
          <w:rFonts w:eastAsia="MS Mincho"/>
          <w:i/>
        </w:rPr>
        <w:t xml:space="preserve"> </w:t>
      </w:r>
      <w:r>
        <w:rPr>
          <w:rFonts w:eastAsia="MS Mincho"/>
          <w:i/>
          <w:lang w:val="en-US"/>
        </w:rPr>
        <w:t>a</w:t>
      </w:r>
      <w:r w:rsidRPr="00263953">
        <w:rPr>
          <w:rFonts w:eastAsia="MS Mincho"/>
        </w:rPr>
        <w:t xml:space="preserve"> </w:t>
      </w:r>
      <w:r>
        <w:rPr>
          <w:rFonts w:eastAsia="MS Mincho"/>
        </w:rPr>
        <w:t xml:space="preserve">на равенство </w:t>
      </w:r>
      <w:r w:rsidRPr="00432460">
        <w:rPr>
          <w:rFonts w:eastAsia="MS Mincho"/>
          <w:i/>
        </w:rPr>
        <w:t xml:space="preserve">с </w:t>
      </w:r>
      <w:r>
        <w:rPr>
          <w:rFonts w:eastAsia="MS Mincho"/>
        </w:rPr>
        <w:t xml:space="preserve">0. Если </w:t>
      </w:r>
      <w:r w:rsidRPr="009B7A79">
        <w:rPr>
          <w:rFonts w:eastAsia="MS Mincho"/>
          <w:i/>
          <w:lang w:val="en-US"/>
        </w:rPr>
        <w:t>a</w:t>
      </w:r>
      <w:r w:rsidRPr="00432460">
        <w:rPr>
          <w:rFonts w:eastAsia="MS Mincho"/>
          <w:i/>
        </w:rPr>
        <w:t xml:space="preserve"> = 0</w:t>
      </w:r>
      <w:r w:rsidRPr="00263953">
        <w:rPr>
          <w:rFonts w:eastAsia="MS Mincho"/>
        </w:rPr>
        <w:t>,</w:t>
      </w:r>
      <w:r>
        <w:rPr>
          <w:rFonts w:eastAsia="MS Mincho"/>
        </w:rPr>
        <w:t xml:space="preserve"> передаем ошибку деления на нуль, иначе присваиваем переменной </w:t>
      </w:r>
      <w:r w:rsidRPr="003070D8">
        <w:rPr>
          <w:rFonts w:eastAsia="MS Mincho"/>
          <w:i/>
          <w:lang w:val="en-US"/>
        </w:rPr>
        <w:t>result</w:t>
      </w:r>
      <w:r w:rsidRPr="00263953">
        <w:rPr>
          <w:rFonts w:eastAsia="MS Mincho"/>
        </w:rPr>
        <w:t xml:space="preserve"> </w:t>
      </w:r>
      <w:r>
        <w:rPr>
          <w:rFonts w:eastAsia="MS Mincho"/>
        </w:rPr>
        <w:t xml:space="preserve">заданную функцию </w:t>
      </w:r>
      <w:r>
        <w:rPr>
          <w:rFonts w:eastAsia="MS Mincho"/>
          <w:i/>
          <w:lang w:val="en-US"/>
        </w:rPr>
        <w:t>result</w:t>
      </w:r>
      <w:r w:rsidRPr="00432460">
        <w:rPr>
          <w:rFonts w:eastAsia="MS Mincho"/>
          <w:i/>
        </w:rPr>
        <w:t xml:space="preserve"> = </w:t>
      </w:r>
      <w:r w:rsidRPr="003468FA">
        <w:rPr>
          <w:rFonts w:eastAsia="MS Mincho"/>
          <w:i/>
        </w:rPr>
        <w:t xml:space="preserve">(a </w:t>
      </w:r>
      <w:r w:rsidRPr="00D44B00">
        <w:rPr>
          <w:rFonts w:eastAsia="MS Mincho"/>
          <w:i/>
        </w:rPr>
        <w:t>*</w:t>
      </w:r>
      <w:r>
        <w:rPr>
          <w:rFonts w:eastAsia="MS Mincho"/>
          <w:i/>
          <w:lang w:val="en-US"/>
        </w:rPr>
        <w:t>b</w:t>
      </w:r>
      <w:r w:rsidRPr="00D44B00">
        <w:rPr>
          <w:rFonts w:eastAsia="MS Mincho"/>
          <w:i/>
        </w:rPr>
        <w:t xml:space="preserve"> </w:t>
      </w:r>
      <w:r w:rsidRPr="003468FA">
        <w:rPr>
          <w:rFonts w:eastAsia="MS Mincho"/>
          <w:i/>
        </w:rPr>
        <w:t>- 5) / b</w:t>
      </w:r>
      <w:r w:rsidRPr="00263953">
        <w:rPr>
          <w:rFonts w:eastAsia="MS Mincho"/>
        </w:rPr>
        <w:t xml:space="preserve">. </w:t>
      </w:r>
      <w:r>
        <w:rPr>
          <w:rFonts w:eastAsia="MS Mincho"/>
        </w:rPr>
        <w:t xml:space="preserve">В случае равенства </w:t>
      </w:r>
      <w:r w:rsidRPr="009B7A79">
        <w:rPr>
          <w:rFonts w:eastAsia="MS Mincho"/>
          <w:i/>
          <w:lang w:val="en-US"/>
        </w:rPr>
        <w:t>a</w:t>
      </w:r>
      <w:r w:rsidRPr="00432460">
        <w:rPr>
          <w:rFonts w:eastAsia="MS Mincho"/>
          <w:i/>
        </w:rPr>
        <w:t xml:space="preserve"> = </w:t>
      </w:r>
      <w:r w:rsidRPr="009B7A79">
        <w:rPr>
          <w:rFonts w:eastAsia="MS Mincho"/>
          <w:i/>
          <w:lang w:val="en-US"/>
        </w:rPr>
        <w:t>b</w:t>
      </w:r>
      <w:r w:rsidRPr="00263953">
        <w:rPr>
          <w:rFonts w:eastAsia="MS Mincho"/>
        </w:rPr>
        <w:t xml:space="preserve">, </w:t>
      </w:r>
      <w:r>
        <w:rPr>
          <w:rFonts w:eastAsia="MS Mincho"/>
        </w:rPr>
        <w:t xml:space="preserve">переменной </w:t>
      </w:r>
      <w:r>
        <w:rPr>
          <w:rFonts w:eastAsia="MS Mincho"/>
          <w:lang w:val="en-US"/>
        </w:rPr>
        <w:t>result</w:t>
      </w:r>
      <w:r w:rsidRPr="00263953">
        <w:rPr>
          <w:rFonts w:eastAsia="MS Mincho"/>
        </w:rPr>
        <w:t xml:space="preserve"> </w:t>
      </w:r>
      <w:r>
        <w:rPr>
          <w:rFonts w:eastAsia="MS Mincho"/>
        </w:rPr>
        <w:t>присваивается значение</w:t>
      </w:r>
      <w:r w:rsidRPr="00432460">
        <w:rPr>
          <w:rFonts w:eastAsia="MS Mincho"/>
          <w:i/>
        </w:rPr>
        <w:t xml:space="preserve"> </w:t>
      </w:r>
      <w:r>
        <w:rPr>
          <w:rFonts w:eastAsia="MS Mincho"/>
          <w:i/>
          <w:lang w:val="en-US"/>
        </w:rPr>
        <w:t>result</w:t>
      </w:r>
      <w:r>
        <w:rPr>
          <w:rFonts w:eastAsia="MS Mincho"/>
          <w:i/>
        </w:rPr>
        <w:t xml:space="preserve"> = </w:t>
      </w:r>
      <w:r w:rsidRPr="003468FA">
        <w:rPr>
          <w:rFonts w:eastAsia="MS Mincho"/>
          <w:i/>
        </w:rPr>
        <w:t>-</w:t>
      </w:r>
      <w:r>
        <w:rPr>
          <w:rFonts w:eastAsia="MS Mincho"/>
          <w:i/>
          <w:lang w:val="en-US"/>
        </w:rPr>
        <w:t>a</w:t>
      </w:r>
      <w:r w:rsidRPr="00263953">
        <w:rPr>
          <w:rFonts w:eastAsia="MS Mincho"/>
        </w:rPr>
        <w:t>.</w:t>
      </w:r>
      <w:r>
        <w:rPr>
          <w:rFonts w:eastAsia="MS Mincho"/>
        </w:rPr>
        <w:t xml:space="preserve"> Выводим значение </w:t>
      </w:r>
      <w:r>
        <w:rPr>
          <w:rFonts w:eastAsia="MS Mincho"/>
          <w:i/>
          <w:lang w:val="en-US"/>
        </w:rPr>
        <w:t>result</w:t>
      </w:r>
      <w:r w:rsidRPr="00D35BB7">
        <w:rPr>
          <w:rFonts w:eastAsia="MS Mincho"/>
        </w:rPr>
        <w:t>.</w:t>
      </w:r>
    </w:p>
    <w:p w14:paraId="36C4DE4C" w14:textId="77777777" w:rsidR="00D44B00" w:rsidRDefault="00D44B00" w:rsidP="00D44B00">
      <w:pPr>
        <w:pStyle w:val="a4"/>
      </w:pPr>
      <w:r>
        <w:rPr>
          <w:rFonts w:eastAsia="MS Mincho"/>
        </w:rPr>
        <w:t xml:space="preserve">На </w:t>
      </w:r>
      <w:r w:rsidRPr="00B47EF1">
        <w:rPr>
          <w:rFonts w:eastAsia="MS Mincho"/>
        </w:rPr>
        <w:t>рисунке 2.</w:t>
      </w:r>
      <w:r>
        <w:rPr>
          <w:rFonts w:eastAsia="MS Mincho"/>
        </w:rPr>
        <w:t>2</w:t>
      </w:r>
      <w:r w:rsidRPr="00B47EF1">
        <w:rPr>
          <w:rFonts w:eastAsia="MS Mincho"/>
        </w:rPr>
        <w:t xml:space="preserve"> приведена схема алгоритма вычисления функции</w:t>
      </w:r>
      <w:r>
        <w:rPr>
          <w:rFonts w:eastAsia="MS Mincho"/>
        </w:rPr>
        <w:t xml:space="preserve"> заданного</w:t>
      </w:r>
      <w:r w:rsidRPr="00B47EF1">
        <w:t xml:space="preserve"> </w:t>
      </w:r>
      <w:r w:rsidRPr="00B47EF1">
        <w:rPr>
          <w:rFonts w:eastAsia="MS Mincho"/>
        </w:rPr>
        <w:t>условного</w:t>
      </w:r>
      <w:r>
        <w:rPr>
          <w:rFonts w:eastAsia="MS Mincho"/>
        </w:rPr>
        <w:t xml:space="preserve"> целочисленного выражения</w:t>
      </w:r>
      <w:r w:rsidRPr="00263953">
        <w:rPr>
          <w:rFonts w:eastAsia="MS Mincho"/>
        </w:rPr>
        <w:t xml:space="preserve"> </w:t>
      </w:r>
      <w:r>
        <w:rPr>
          <w:rFonts w:eastAsia="MS Mincho"/>
        </w:rPr>
        <w:t xml:space="preserve">на языке </w:t>
      </w:r>
      <w:r w:rsidRPr="00606982">
        <w:rPr>
          <w:rFonts w:eastAsia="MS Mincho"/>
        </w:rPr>
        <w:t>Ассемблера</w:t>
      </w:r>
      <w:r>
        <w:rPr>
          <w:rFonts w:eastAsia="MS Mincho"/>
        </w:rPr>
        <w:t xml:space="preserve">, </w:t>
      </w:r>
      <w:r w:rsidRPr="00B47EF1">
        <w:rPr>
          <w:rFonts w:eastAsia="MS Mincho"/>
        </w:rPr>
        <w:t>используя команды сравнения, условного и безусловного переходов на встроенном ассемблере</w:t>
      </w:r>
      <w:r>
        <w:rPr>
          <w:rFonts w:eastAsia="MS Mincho"/>
        </w:rPr>
        <w:t>.</w:t>
      </w:r>
      <w:r>
        <w:t xml:space="preserve"> </w:t>
      </w:r>
    </w:p>
    <w:p w14:paraId="3990D98F" w14:textId="64D1A5DD" w:rsidR="00D44B00" w:rsidRDefault="00D44B00" w:rsidP="00D44B00">
      <w:pPr>
        <w:pStyle w:val="a4"/>
        <w:rPr>
          <w:rFonts w:eastAsia="MS Mincho"/>
        </w:rPr>
      </w:pPr>
      <w:r>
        <w:t xml:space="preserve">В параметры подаются значения переменных </w:t>
      </w:r>
      <w:r w:rsidRPr="009B7A79">
        <w:rPr>
          <w:rFonts w:eastAsia="MS Mincho"/>
          <w:i/>
          <w:lang w:val="en-US"/>
        </w:rPr>
        <w:t>a</w:t>
      </w:r>
      <w:r w:rsidRPr="00E14489">
        <w:rPr>
          <w:rFonts w:eastAsia="MS Mincho"/>
          <w:i/>
        </w:rPr>
        <w:t xml:space="preserve">, </w:t>
      </w:r>
      <w:r w:rsidRPr="009B7A79">
        <w:rPr>
          <w:rFonts w:eastAsia="MS Mincho"/>
          <w:i/>
          <w:lang w:val="en-US"/>
        </w:rPr>
        <w:t>b</w:t>
      </w:r>
      <w:r>
        <w:t xml:space="preserve"> целочисленного типа из главной программы. </w:t>
      </w:r>
      <w:r w:rsidRPr="00F4060D">
        <w:rPr>
          <w:rFonts w:eastAsia="MS Mincho"/>
        </w:rPr>
        <w:t xml:space="preserve">Переменной </w:t>
      </w:r>
      <w:r>
        <w:rPr>
          <w:rFonts w:eastAsia="MS Mincho"/>
          <w:i/>
          <w:lang w:val="en-US"/>
        </w:rPr>
        <w:t>result</w:t>
      </w:r>
      <w:r w:rsidRPr="00F4060D">
        <w:rPr>
          <w:rFonts w:eastAsia="MS Mincho"/>
        </w:rPr>
        <w:t xml:space="preserve">, отвечающей за хранения результата </w:t>
      </w:r>
      <w:r w:rsidRPr="00F4060D">
        <w:rPr>
          <w:rFonts w:eastAsia="MS Mincho"/>
        </w:rPr>
        <w:lastRenderedPageBreak/>
        <w:t>вычисления исходного выражения, присваиваем значение 0.</w:t>
      </w:r>
      <w:r>
        <w:rPr>
          <w:rFonts w:eastAsia="MS Mincho"/>
        </w:rPr>
        <w:t xml:space="preserve"> Присваиваем </w:t>
      </w:r>
      <w:r w:rsidRPr="009B7A79">
        <w:rPr>
          <w:rFonts w:eastAsia="MS Mincho"/>
          <w:i/>
          <w:lang w:val="en-US"/>
        </w:rPr>
        <w:t>ecx</w:t>
      </w:r>
      <w:r w:rsidRPr="00232FF1">
        <w:rPr>
          <w:rFonts w:eastAsia="MS Mincho"/>
        </w:rPr>
        <w:t xml:space="preserve"> = </w:t>
      </w:r>
      <w:r>
        <w:rPr>
          <w:rFonts w:eastAsia="MS Mincho"/>
          <w:i/>
          <w:lang w:val="en-US"/>
        </w:rPr>
        <w:t>b</w:t>
      </w:r>
      <w:r w:rsidRPr="00432460">
        <w:rPr>
          <w:rFonts w:eastAsia="MS Mincho"/>
          <w:i/>
        </w:rPr>
        <w:t xml:space="preserve">, </w:t>
      </w:r>
      <w:r w:rsidRPr="009B7A79">
        <w:rPr>
          <w:rFonts w:eastAsia="MS Mincho"/>
          <w:i/>
        </w:rPr>
        <w:t xml:space="preserve">ebx = </w:t>
      </w:r>
      <w:r>
        <w:rPr>
          <w:rFonts w:eastAsia="MS Mincho"/>
          <w:i/>
          <w:lang w:val="en-US"/>
        </w:rPr>
        <w:t>a</w:t>
      </w:r>
      <w:r w:rsidRPr="00232FF1">
        <w:rPr>
          <w:rFonts w:eastAsia="MS Mincho"/>
        </w:rPr>
        <w:t xml:space="preserve">. </w:t>
      </w:r>
      <w:r>
        <w:rPr>
          <w:rFonts w:eastAsia="MS Mincho"/>
        </w:rPr>
        <w:t xml:space="preserve">Сравниваем значения в регистрах </w:t>
      </w:r>
      <w:r w:rsidRPr="009B7A79">
        <w:rPr>
          <w:rFonts w:eastAsia="MS Mincho"/>
          <w:i/>
          <w:lang w:val="en-US"/>
        </w:rPr>
        <w:t>ecx</w:t>
      </w:r>
      <w:r w:rsidRPr="007708B3">
        <w:rPr>
          <w:rFonts w:eastAsia="MS Mincho"/>
        </w:rPr>
        <w:t xml:space="preserve"> </w:t>
      </w:r>
      <w:r>
        <w:rPr>
          <w:rFonts w:eastAsia="MS Mincho"/>
        </w:rPr>
        <w:t>и</w:t>
      </w:r>
      <w:r w:rsidRPr="007708B3">
        <w:rPr>
          <w:rFonts w:eastAsia="MS Mincho"/>
        </w:rPr>
        <w:t xml:space="preserve"> </w:t>
      </w:r>
      <w:r w:rsidRPr="009B7A79">
        <w:rPr>
          <w:rFonts w:eastAsia="MS Mincho"/>
          <w:i/>
          <w:lang w:val="en-US"/>
        </w:rPr>
        <w:t>ebx</w:t>
      </w:r>
      <w:r w:rsidRPr="000348F2">
        <w:rPr>
          <w:rFonts w:eastAsia="MS Mincho"/>
        </w:rPr>
        <w:t>.</w:t>
      </w:r>
      <w:r>
        <w:rPr>
          <w:rFonts w:eastAsia="MS Mincho"/>
        </w:rPr>
        <w:t xml:space="preserve"> Если значение в </w:t>
      </w:r>
      <w:r w:rsidRPr="009B7A79">
        <w:rPr>
          <w:rFonts w:eastAsia="MS Mincho"/>
          <w:i/>
          <w:lang w:val="en-US"/>
        </w:rPr>
        <w:t>ecx</w:t>
      </w:r>
      <w:r w:rsidRPr="00676540">
        <w:rPr>
          <w:rFonts w:eastAsia="MS Mincho"/>
        </w:rPr>
        <w:t xml:space="preserve"> </w:t>
      </w:r>
      <w:r>
        <w:rPr>
          <w:rFonts w:eastAsia="MS Mincho"/>
        </w:rPr>
        <w:t xml:space="preserve">больше значения в </w:t>
      </w:r>
      <w:r w:rsidRPr="009B7A79">
        <w:rPr>
          <w:rFonts w:eastAsia="MS Mincho"/>
          <w:i/>
          <w:lang w:val="en-US"/>
        </w:rPr>
        <w:t>ebx</w:t>
      </w:r>
      <w:r>
        <w:rPr>
          <w:rFonts w:eastAsia="MS Mincho"/>
        </w:rPr>
        <w:t xml:space="preserve">, то сравниваем </w:t>
      </w:r>
      <w:r w:rsidRPr="009B7A79">
        <w:rPr>
          <w:rFonts w:eastAsia="MS Mincho"/>
          <w:i/>
          <w:lang w:val="en-US"/>
        </w:rPr>
        <w:t>ecx</w:t>
      </w:r>
      <w:r w:rsidRPr="00232FF1">
        <w:rPr>
          <w:rFonts w:eastAsia="MS Mincho"/>
        </w:rPr>
        <w:t xml:space="preserve"> </w:t>
      </w:r>
      <w:r>
        <w:rPr>
          <w:rFonts w:eastAsia="MS Mincho"/>
        </w:rPr>
        <w:t xml:space="preserve">с 0. Если </w:t>
      </w:r>
      <w:r w:rsidRPr="009B7A79">
        <w:rPr>
          <w:rFonts w:eastAsia="MS Mincho"/>
          <w:i/>
          <w:lang w:val="en-US"/>
        </w:rPr>
        <w:t>ecx</w:t>
      </w:r>
      <w:r w:rsidRPr="00232FF1">
        <w:rPr>
          <w:rFonts w:eastAsia="MS Mincho"/>
        </w:rPr>
        <w:t xml:space="preserve"> </w:t>
      </w:r>
      <w:r w:rsidRPr="00432460">
        <w:rPr>
          <w:rFonts w:eastAsia="MS Mincho"/>
          <w:i/>
        </w:rPr>
        <w:t>=0</w:t>
      </w:r>
      <w:r w:rsidRPr="00232FF1">
        <w:rPr>
          <w:rFonts w:eastAsia="MS Mincho"/>
        </w:rPr>
        <w:t xml:space="preserve">, то </w:t>
      </w:r>
      <w:r>
        <w:rPr>
          <w:rFonts w:eastAsia="MS Mincho"/>
        </w:rPr>
        <w:t>выводим сообщение об ошибке</w:t>
      </w:r>
      <w:r w:rsidRPr="00232FF1">
        <w:rPr>
          <w:rFonts w:eastAsia="MS Mincho"/>
        </w:rPr>
        <w:t>, в противном случае</w:t>
      </w:r>
      <w:r w:rsidRPr="004D3032">
        <w:rPr>
          <w:rFonts w:eastAsia="MS Mincho"/>
        </w:rPr>
        <w:t xml:space="preserve"> </w:t>
      </w:r>
      <w:r>
        <w:rPr>
          <w:rFonts w:eastAsia="MS Mincho"/>
        </w:rPr>
        <w:t xml:space="preserve">присваиваем </w:t>
      </w:r>
      <w:r>
        <w:rPr>
          <w:rFonts w:eastAsia="MS Mincho"/>
          <w:lang w:val="en-US"/>
        </w:rPr>
        <w:t>eax</w:t>
      </w:r>
      <w:r w:rsidRPr="003468FA">
        <w:rPr>
          <w:rFonts w:eastAsia="MS Mincho"/>
        </w:rPr>
        <w:t xml:space="preserve"> = </w:t>
      </w:r>
      <w:r>
        <w:rPr>
          <w:rFonts w:eastAsia="MS Mincho"/>
          <w:lang w:val="en-US"/>
        </w:rPr>
        <w:t>ebx</w:t>
      </w:r>
      <w:r>
        <w:rPr>
          <w:rFonts w:eastAsia="MS Mincho"/>
        </w:rPr>
        <w:t xml:space="preserve"> и преобразовываем </w:t>
      </w:r>
      <w:r>
        <w:rPr>
          <w:rFonts w:eastAsia="MS Mincho"/>
          <w:lang w:val="en-US"/>
        </w:rPr>
        <w:t>eax</w:t>
      </w:r>
      <w:r>
        <w:rPr>
          <w:rFonts w:eastAsia="MS Mincho"/>
        </w:rPr>
        <w:t xml:space="preserve"> в четверное слово, вызываем команду </w:t>
      </w:r>
      <w:r>
        <w:rPr>
          <w:rFonts w:eastAsia="MS Mincho"/>
          <w:lang w:val="en-US"/>
        </w:rPr>
        <w:t>IDIV</w:t>
      </w:r>
      <w:r>
        <w:rPr>
          <w:rFonts w:eastAsia="MS Mincho"/>
        </w:rPr>
        <w:t xml:space="preserve"> и получаем частное </w:t>
      </w:r>
      <w:r w:rsidRPr="009B7A79">
        <w:rPr>
          <w:rFonts w:eastAsia="MS Mincho"/>
          <w:i/>
          <w:lang w:val="en-US"/>
        </w:rPr>
        <w:t>eax</w:t>
      </w:r>
      <w:r w:rsidRPr="00432460">
        <w:rPr>
          <w:rFonts w:eastAsia="MS Mincho"/>
          <w:i/>
        </w:rPr>
        <w:t>=</w:t>
      </w:r>
      <w:r w:rsidRPr="009B7A79">
        <w:rPr>
          <w:rFonts w:eastAsia="MS Mincho"/>
          <w:i/>
          <w:lang w:val="en-US"/>
        </w:rPr>
        <w:t>eax</w:t>
      </w:r>
      <w:r w:rsidRPr="00432460">
        <w:rPr>
          <w:rFonts w:eastAsia="MS Mincho"/>
          <w:i/>
        </w:rPr>
        <w:t xml:space="preserve"> </w:t>
      </w:r>
      <w:r w:rsidRPr="009B55CE">
        <w:rPr>
          <w:rFonts w:eastAsia="MS Mincho"/>
          <w:i/>
        </w:rPr>
        <w:t>/</w:t>
      </w:r>
      <w:r w:rsidRPr="00432460">
        <w:rPr>
          <w:rFonts w:eastAsia="MS Mincho"/>
          <w:i/>
        </w:rPr>
        <w:t xml:space="preserve"> </w:t>
      </w:r>
      <w:r w:rsidRPr="009B7A79">
        <w:rPr>
          <w:rFonts w:eastAsia="MS Mincho"/>
          <w:i/>
          <w:lang w:val="en-US"/>
        </w:rPr>
        <w:t>e</w:t>
      </w:r>
      <w:r>
        <w:rPr>
          <w:rFonts w:eastAsia="MS Mincho"/>
          <w:i/>
          <w:lang w:val="en-US"/>
        </w:rPr>
        <w:t>c</w:t>
      </w:r>
      <w:r w:rsidRPr="009B7A79">
        <w:rPr>
          <w:rFonts w:eastAsia="MS Mincho"/>
          <w:i/>
          <w:lang w:val="en-US"/>
        </w:rPr>
        <w:t>x</w:t>
      </w:r>
      <w:r>
        <w:rPr>
          <w:rFonts w:eastAsia="MS Mincho"/>
          <w:i/>
        </w:rPr>
        <w:t xml:space="preserve">. </w:t>
      </w:r>
      <w:r>
        <w:rPr>
          <w:rFonts w:eastAsia="MS Mincho"/>
        </w:rPr>
        <w:t xml:space="preserve">Вычитаем командой </w:t>
      </w:r>
      <w:r>
        <w:rPr>
          <w:rFonts w:eastAsia="MS Mincho"/>
          <w:lang w:val="en-US"/>
        </w:rPr>
        <w:t>SUB</w:t>
      </w:r>
      <w:r w:rsidRPr="00D44B00">
        <w:rPr>
          <w:rFonts w:eastAsia="MS Mincho"/>
        </w:rPr>
        <w:t xml:space="preserve"> </w:t>
      </w:r>
      <w:r>
        <w:rPr>
          <w:rFonts w:eastAsia="MS Mincho"/>
        </w:rPr>
        <w:t xml:space="preserve">из полученного частного </w:t>
      </w:r>
      <w:r>
        <w:rPr>
          <w:rFonts w:eastAsia="MS Mincho"/>
          <w:i/>
        </w:rPr>
        <w:t>а.</w:t>
      </w:r>
      <w:r>
        <w:rPr>
          <w:rFonts w:eastAsia="MS Mincho"/>
        </w:rPr>
        <w:t xml:space="preserve"> Если значение в </w:t>
      </w:r>
      <w:r w:rsidRPr="00B469C0">
        <w:rPr>
          <w:rFonts w:eastAsia="MS Mincho"/>
          <w:i/>
          <w:lang w:val="en-US"/>
        </w:rPr>
        <w:t>ecx</w:t>
      </w:r>
      <w:r w:rsidRPr="00676540">
        <w:rPr>
          <w:rFonts w:eastAsia="MS Mincho"/>
        </w:rPr>
        <w:t xml:space="preserve"> </w:t>
      </w:r>
      <w:r>
        <w:rPr>
          <w:rFonts w:eastAsia="MS Mincho"/>
        </w:rPr>
        <w:t xml:space="preserve">меньше значения в </w:t>
      </w:r>
      <w:r w:rsidRPr="009B7A79">
        <w:rPr>
          <w:rFonts w:eastAsia="MS Mincho"/>
          <w:i/>
          <w:lang w:val="en-US"/>
        </w:rPr>
        <w:t>ebx</w:t>
      </w:r>
      <w:r>
        <w:rPr>
          <w:rFonts w:eastAsia="MS Mincho"/>
        </w:rPr>
        <w:t xml:space="preserve">, то сравниваем </w:t>
      </w:r>
      <w:r w:rsidRPr="009B7A79">
        <w:rPr>
          <w:rFonts w:eastAsia="MS Mincho"/>
          <w:i/>
          <w:lang w:val="en-US"/>
        </w:rPr>
        <w:t>ebx</w:t>
      </w:r>
      <w:r>
        <w:rPr>
          <w:rFonts w:eastAsia="MS Mincho"/>
        </w:rPr>
        <w:t xml:space="preserve"> с 0.</w:t>
      </w:r>
      <w:r w:rsidRPr="00C51CE4">
        <w:rPr>
          <w:rFonts w:eastAsia="MS Mincho"/>
        </w:rPr>
        <w:t xml:space="preserve"> </w:t>
      </w:r>
      <w:r>
        <w:rPr>
          <w:rFonts w:eastAsia="MS Mincho"/>
        </w:rPr>
        <w:t xml:space="preserve">Если </w:t>
      </w:r>
      <w:r w:rsidRPr="009B7A79">
        <w:rPr>
          <w:rFonts w:eastAsia="MS Mincho"/>
          <w:i/>
          <w:lang w:val="en-US"/>
        </w:rPr>
        <w:t>ebx</w:t>
      </w:r>
      <w:r w:rsidRPr="00432460">
        <w:rPr>
          <w:rFonts w:eastAsia="MS Mincho"/>
          <w:i/>
        </w:rPr>
        <w:t>=0</w:t>
      </w:r>
      <w:r w:rsidRPr="00232FF1">
        <w:rPr>
          <w:rFonts w:eastAsia="MS Mincho"/>
        </w:rPr>
        <w:t xml:space="preserve">, то </w:t>
      </w:r>
      <w:r>
        <w:rPr>
          <w:rFonts w:eastAsia="MS Mincho"/>
        </w:rPr>
        <w:t>выводим сообщение об ошибке. Иначе</w:t>
      </w:r>
      <w:r w:rsidRPr="00232FF1">
        <w:rPr>
          <w:rFonts w:eastAsia="MS Mincho"/>
        </w:rPr>
        <w:t xml:space="preserve"> </w:t>
      </w:r>
      <w:r>
        <w:rPr>
          <w:rFonts w:eastAsia="MS Mincho"/>
        </w:rPr>
        <w:t xml:space="preserve">присваиваем значение </w:t>
      </w:r>
      <w:r w:rsidRPr="009B7A79">
        <w:rPr>
          <w:rFonts w:eastAsia="MS Mincho"/>
          <w:i/>
          <w:lang w:val="en-US"/>
        </w:rPr>
        <w:t>eax</w:t>
      </w:r>
      <w:r w:rsidRPr="00432460">
        <w:rPr>
          <w:rFonts w:eastAsia="MS Mincho"/>
          <w:i/>
        </w:rPr>
        <w:t xml:space="preserve"> = </w:t>
      </w:r>
      <w:r w:rsidRPr="009B7A79">
        <w:rPr>
          <w:rFonts w:eastAsia="MS Mincho"/>
          <w:i/>
          <w:lang w:val="en-US"/>
        </w:rPr>
        <w:t>e</w:t>
      </w:r>
      <w:r>
        <w:rPr>
          <w:rFonts w:eastAsia="MS Mincho"/>
          <w:i/>
          <w:lang w:val="en-US"/>
        </w:rPr>
        <w:t>b</w:t>
      </w:r>
      <w:r w:rsidRPr="009B7A79">
        <w:rPr>
          <w:rFonts w:eastAsia="MS Mincho"/>
          <w:i/>
          <w:lang w:val="en-US"/>
        </w:rPr>
        <w:t>x</w:t>
      </w:r>
      <w:r>
        <w:rPr>
          <w:rFonts w:eastAsia="MS Mincho"/>
        </w:rPr>
        <w:t>.</w:t>
      </w:r>
      <w:r w:rsidRPr="00C51CE4">
        <w:rPr>
          <w:rFonts w:eastAsia="MS Mincho"/>
        </w:rPr>
        <w:t xml:space="preserve"> </w:t>
      </w:r>
      <w:r w:rsidR="00ED010E">
        <w:rPr>
          <w:rFonts w:eastAsia="MS Mincho"/>
        </w:rPr>
        <w:t>Выполняем умножение, а затем вычитаем</w:t>
      </w:r>
      <w:r>
        <w:rPr>
          <w:rFonts w:eastAsia="MS Mincho"/>
        </w:rPr>
        <w:t xml:space="preserve"> </w:t>
      </w:r>
      <w:r w:rsidR="00ED010E">
        <w:rPr>
          <w:rFonts w:eastAsia="MS Mincho"/>
        </w:rPr>
        <w:t>из значения</w:t>
      </w:r>
      <w:r>
        <w:rPr>
          <w:rFonts w:eastAsia="MS Mincho"/>
        </w:rPr>
        <w:t xml:space="preserve"> регистра </w:t>
      </w:r>
      <w:r w:rsidRPr="009B7A79">
        <w:rPr>
          <w:rFonts w:eastAsia="MS Mincho"/>
          <w:i/>
          <w:lang w:val="en-US"/>
        </w:rPr>
        <w:t>eax</w:t>
      </w:r>
      <w:r>
        <w:rPr>
          <w:rFonts w:eastAsia="MS Mincho"/>
        </w:rPr>
        <w:t xml:space="preserve"> 5, а </w:t>
      </w:r>
      <w:r w:rsidR="00ED010E">
        <w:rPr>
          <w:rFonts w:eastAsia="MS Mincho"/>
        </w:rPr>
        <w:t>потом</w:t>
      </w:r>
      <w:r>
        <w:rPr>
          <w:rFonts w:eastAsia="MS Mincho"/>
        </w:rPr>
        <w:t xml:space="preserve"> выполняем коррекцию целой части. Затем п</w:t>
      </w:r>
      <w:r w:rsidRPr="00232FF1">
        <w:rPr>
          <w:rFonts w:eastAsia="MS Mincho"/>
        </w:rPr>
        <w:t xml:space="preserve">реобразовываем </w:t>
      </w:r>
      <w:r w:rsidRPr="009B7A79">
        <w:rPr>
          <w:rFonts w:eastAsia="MS Mincho"/>
          <w:i/>
          <w:lang w:val="en-US"/>
        </w:rPr>
        <w:t>eax</w:t>
      </w:r>
      <w:r w:rsidRPr="00232FF1">
        <w:rPr>
          <w:rFonts w:eastAsia="MS Mincho"/>
        </w:rPr>
        <w:t xml:space="preserve"> в ч</w:t>
      </w:r>
      <w:r>
        <w:rPr>
          <w:rFonts w:eastAsia="MS Mincho"/>
        </w:rPr>
        <w:t xml:space="preserve">етверное слово. Получаем частное </w:t>
      </w:r>
      <w:r w:rsidRPr="009B7A79">
        <w:rPr>
          <w:rFonts w:eastAsia="MS Mincho"/>
          <w:i/>
          <w:lang w:val="en-US"/>
        </w:rPr>
        <w:t>eax</w:t>
      </w:r>
      <w:r w:rsidRPr="00300C88">
        <w:rPr>
          <w:rFonts w:eastAsia="MS Mincho"/>
          <w:i/>
        </w:rPr>
        <w:t xml:space="preserve"> = </w:t>
      </w:r>
      <w:r w:rsidRPr="009B7A79">
        <w:rPr>
          <w:rFonts w:eastAsia="MS Mincho"/>
          <w:i/>
          <w:lang w:val="en-US"/>
        </w:rPr>
        <w:t>eax</w:t>
      </w:r>
      <w:r>
        <w:rPr>
          <w:rFonts w:eastAsia="MS Mincho"/>
          <w:i/>
        </w:rPr>
        <w:t xml:space="preserve"> / </w:t>
      </w:r>
      <w:r w:rsidRPr="009B7A79">
        <w:rPr>
          <w:rFonts w:eastAsia="MS Mincho"/>
          <w:i/>
          <w:lang w:val="en-US"/>
        </w:rPr>
        <w:t>ebx</w:t>
      </w:r>
      <w:r w:rsidRPr="00C51CE4">
        <w:rPr>
          <w:rFonts w:eastAsia="MS Mincho"/>
        </w:rPr>
        <w:t xml:space="preserve">. </w:t>
      </w:r>
      <w:r>
        <w:rPr>
          <w:rFonts w:eastAsia="MS Mincho"/>
        </w:rPr>
        <w:t xml:space="preserve">В случае равенства </w:t>
      </w:r>
      <w:r w:rsidRPr="009B7A79">
        <w:rPr>
          <w:rFonts w:eastAsia="MS Mincho"/>
          <w:i/>
          <w:lang w:val="en-US"/>
        </w:rPr>
        <w:t>eax</w:t>
      </w:r>
      <w:r w:rsidRPr="00432460">
        <w:rPr>
          <w:rFonts w:eastAsia="MS Mincho"/>
          <w:i/>
        </w:rPr>
        <w:t xml:space="preserve"> = </w:t>
      </w:r>
      <w:r w:rsidRPr="009B7A79">
        <w:rPr>
          <w:rFonts w:eastAsia="MS Mincho"/>
          <w:i/>
          <w:lang w:val="en-US"/>
        </w:rPr>
        <w:t>ebx</w:t>
      </w:r>
      <w:r w:rsidRPr="00263953">
        <w:rPr>
          <w:rFonts w:eastAsia="MS Mincho"/>
        </w:rPr>
        <w:t xml:space="preserve">, </w:t>
      </w:r>
      <w:r>
        <w:rPr>
          <w:rFonts w:eastAsia="MS Mincho"/>
        </w:rPr>
        <w:t xml:space="preserve">присваиваем регистру </w:t>
      </w:r>
      <w:r w:rsidRPr="009B7A79">
        <w:rPr>
          <w:rFonts w:eastAsia="MS Mincho"/>
          <w:i/>
          <w:lang w:val="en-US"/>
        </w:rPr>
        <w:t>eax</w:t>
      </w:r>
      <w:r w:rsidRPr="00432460">
        <w:rPr>
          <w:rFonts w:eastAsia="MS Mincho"/>
          <w:i/>
        </w:rPr>
        <w:t xml:space="preserve"> </w:t>
      </w:r>
      <w:r>
        <w:rPr>
          <w:rFonts w:eastAsia="MS Mincho"/>
          <w:i/>
        </w:rPr>
        <w:t xml:space="preserve">= </w:t>
      </w:r>
      <w:r w:rsidR="00ED010E">
        <w:rPr>
          <w:rFonts w:eastAsia="MS Mincho"/>
          <w:i/>
        </w:rPr>
        <w:t>а</w:t>
      </w:r>
      <w:r w:rsidRPr="003468FA">
        <w:rPr>
          <w:rFonts w:eastAsia="MS Mincho"/>
        </w:rPr>
        <w:t xml:space="preserve"> </w:t>
      </w:r>
      <w:r>
        <w:rPr>
          <w:rFonts w:eastAsia="MS Mincho"/>
        </w:rPr>
        <w:t>и умножаем на -1</w:t>
      </w:r>
      <w:r>
        <w:rPr>
          <w:rFonts w:eastAsia="MS Mincho"/>
          <w:i/>
        </w:rPr>
        <w:t>.</w:t>
      </w:r>
    </w:p>
    <w:p w14:paraId="04F71586" w14:textId="77777777" w:rsidR="00D44B00" w:rsidRPr="00263953" w:rsidRDefault="00D44B00" w:rsidP="00D44B00">
      <w:pPr>
        <w:pStyle w:val="a4"/>
        <w:rPr>
          <w:rFonts w:eastAsia="MS Mincho"/>
        </w:rPr>
      </w:pPr>
      <w:r w:rsidRPr="00232FF1">
        <w:rPr>
          <w:rFonts w:eastAsia="MS Mincho"/>
        </w:rPr>
        <w:t xml:space="preserve">Присваиваем переменной </w:t>
      </w:r>
      <w:r w:rsidRPr="009B7A79">
        <w:rPr>
          <w:rFonts w:eastAsia="MS Mincho"/>
          <w:i/>
          <w:lang w:val="en-US"/>
        </w:rPr>
        <w:t>result</w:t>
      </w:r>
      <w:r w:rsidRPr="00232FF1">
        <w:rPr>
          <w:rFonts w:eastAsia="MS Mincho"/>
        </w:rPr>
        <w:t xml:space="preserve"> значение регистра </w:t>
      </w:r>
      <w:r w:rsidRPr="009B7A79">
        <w:rPr>
          <w:rFonts w:eastAsia="MS Mincho"/>
          <w:i/>
          <w:lang w:val="en-US"/>
        </w:rPr>
        <w:t>eax</w:t>
      </w:r>
      <w:r w:rsidRPr="00C51CE4">
        <w:rPr>
          <w:rFonts w:eastAsia="MS Mincho"/>
        </w:rPr>
        <w:t xml:space="preserve">. </w:t>
      </w:r>
      <w:r>
        <w:rPr>
          <w:rFonts w:eastAsia="MS Mincho"/>
        </w:rPr>
        <w:t xml:space="preserve">Выводим переменную </w:t>
      </w:r>
      <w:r w:rsidRPr="009B7A79">
        <w:rPr>
          <w:rFonts w:eastAsia="MS Mincho"/>
          <w:i/>
          <w:lang w:val="en-US"/>
        </w:rPr>
        <w:t>result</w:t>
      </w:r>
      <w:r>
        <w:rPr>
          <w:rFonts w:eastAsia="MS Mincho"/>
        </w:rPr>
        <w:t>.</w:t>
      </w:r>
    </w:p>
    <w:p w14:paraId="16016F9A" w14:textId="7AAB4A65" w:rsidR="00D44B00" w:rsidRPr="00606982" w:rsidRDefault="00ED010E" w:rsidP="00D44B00">
      <w:pPr>
        <w:pStyle w:val="a4"/>
        <w:jc w:val="center"/>
        <w:rPr>
          <w:rFonts w:eastAsia="MS Mincho"/>
        </w:rPr>
      </w:pPr>
      <w:r>
        <w:rPr>
          <w:rFonts w:eastAsia="MS Mincho"/>
          <w:noProof/>
          <w:lang w:eastAsia="ru-RU"/>
        </w:rPr>
        <w:drawing>
          <wp:inline distT="0" distB="0" distL="0" distR="0" wp14:anchorId="3861D57C" wp14:editId="484C4A6C">
            <wp:extent cx="3996840" cy="3339465"/>
            <wp:effectExtent l="0" t="0" r="0" b="0"/>
            <wp:docPr id="15" name="Рисунок 15" descr="C:\Users\bobcp\AppData\Local\Microsoft\Windows\INetCache\Content.MSO\7E85DD6D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bobcp\AppData\Local\Microsoft\Windows\INetCache\Content.MSO\7E85DD6D.tmp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9136" cy="3341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44B00">
        <w:rPr>
          <w:rFonts w:eastAsia="MS Mincho"/>
        </w:rPr>
        <w:br/>
      </w:r>
      <w:r w:rsidR="00D44B00" w:rsidRPr="006D2673">
        <w:rPr>
          <w:szCs w:val="28"/>
        </w:rPr>
        <w:t>Рисунок 2</w:t>
      </w:r>
      <w:r w:rsidR="00D44B00">
        <w:rPr>
          <w:szCs w:val="28"/>
        </w:rPr>
        <w:t>.1 – Схема алгоритма вычисления</w:t>
      </w:r>
      <w:r w:rsidR="00D44B00" w:rsidRPr="006D2673">
        <w:rPr>
          <w:szCs w:val="28"/>
        </w:rPr>
        <w:t xml:space="preserve"> условного выражения</w:t>
      </w:r>
      <w:r w:rsidR="00D44B00" w:rsidRPr="004D3032">
        <w:rPr>
          <w:rFonts w:eastAsia="MS Mincho"/>
          <w:noProof/>
        </w:rPr>
        <w:t xml:space="preserve"> </w:t>
      </w:r>
      <w:r>
        <w:rPr>
          <w:rFonts w:eastAsia="MS Mincho"/>
          <w:noProof/>
          <w:lang w:eastAsia="ru-RU"/>
        </w:rPr>
        <w:lastRenderedPageBreak/>
        <w:drawing>
          <wp:inline distT="0" distB="0" distL="0" distR="0" wp14:anchorId="38C293ED" wp14:editId="4C14AEBA">
            <wp:extent cx="4552293" cy="6286500"/>
            <wp:effectExtent l="0" t="0" r="0" b="0"/>
            <wp:docPr id="16" name="Рисунок 16" descr="C:\Users\bobcp\AppData\Local\Microsoft\Windows\INetCache\Content.MSO\DCE3BF03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bobcp\AppData\Local\Microsoft\Windows\INetCache\Content.MSO\DCE3BF03.tmp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3227" cy="628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44B00" w:rsidRPr="00606982">
        <w:rPr>
          <w:rFonts w:eastAsia="MS Mincho"/>
        </w:rPr>
        <w:br/>
        <w:t>Рисунок 2.</w:t>
      </w:r>
      <w:r w:rsidR="00D44B00">
        <w:rPr>
          <w:rFonts w:eastAsia="MS Mincho"/>
        </w:rPr>
        <w:t>2</w:t>
      </w:r>
      <w:r w:rsidR="00D44B00" w:rsidRPr="00606982">
        <w:rPr>
          <w:rFonts w:eastAsia="MS Mincho"/>
        </w:rPr>
        <w:t xml:space="preserve"> – Схема алгоритма на языке Ассемблера</w:t>
      </w:r>
      <w:r w:rsidR="00D44B00">
        <w:rPr>
          <w:rFonts w:eastAsia="MS Mincho"/>
        </w:rPr>
        <w:t xml:space="preserve"> </w:t>
      </w:r>
    </w:p>
    <w:bookmarkStart w:id="32" w:name="Листинг2"/>
    <w:p w14:paraId="50232A15" w14:textId="63E51A2A" w:rsidR="00D44B00" w:rsidRPr="001D0D25" w:rsidRDefault="00D44B00" w:rsidP="00D44B00">
      <w:pPr>
        <w:pStyle w:val="a4"/>
        <w:rPr>
          <w:lang w:eastAsia="ru-RU"/>
        </w:rPr>
      </w:pPr>
      <w:r w:rsidRPr="001D0D25">
        <w:rPr>
          <w:lang w:eastAsia="ru-RU"/>
        </w:rPr>
        <w:fldChar w:fldCharType="begin"/>
      </w:r>
      <w:r w:rsidRPr="001D0D25">
        <w:rPr>
          <w:lang w:eastAsia="ru-RU"/>
        </w:rPr>
        <w:instrText xml:space="preserve"> HYPERLINK  \l "Схема2" </w:instrText>
      </w:r>
      <w:r w:rsidRPr="001D0D25">
        <w:rPr>
          <w:lang w:eastAsia="ru-RU"/>
        </w:rPr>
        <w:fldChar w:fldCharType="separate"/>
      </w:r>
      <w:r w:rsidRPr="001D0D25">
        <w:rPr>
          <w:rStyle w:val="af5"/>
          <w:color w:val="auto"/>
          <w:u w:val="none"/>
          <w:lang w:eastAsia="ru-RU"/>
        </w:rPr>
        <w:t>Текст программы приведен в приложении А</w:t>
      </w:r>
      <w:r>
        <w:rPr>
          <w:rStyle w:val="af5"/>
          <w:color w:val="auto"/>
          <w:u w:val="none"/>
          <w:lang w:eastAsia="ru-RU"/>
        </w:rPr>
        <w:t>.</w:t>
      </w:r>
      <w:r w:rsidRPr="001D0D25">
        <w:rPr>
          <w:rStyle w:val="af5"/>
          <w:color w:val="auto"/>
          <w:u w:val="none"/>
          <w:lang w:eastAsia="ru-RU"/>
        </w:rPr>
        <w:t>2.</w:t>
      </w:r>
      <w:r w:rsidRPr="001D0D25">
        <w:rPr>
          <w:lang w:eastAsia="ru-RU"/>
        </w:rPr>
        <w:fldChar w:fldCharType="end"/>
      </w:r>
    </w:p>
    <w:p w14:paraId="2D35B1C8" w14:textId="104C4CC2" w:rsidR="002A24F3" w:rsidRPr="00824331" w:rsidRDefault="000F2317" w:rsidP="002A24F3">
      <w:pPr>
        <w:pStyle w:val="affd"/>
        <w:outlineLvl w:val="1"/>
        <w:rPr>
          <w:b w:val="0"/>
        </w:rPr>
      </w:pPr>
      <w:bookmarkStart w:id="33" w:name="_Toc104539759"/>
      <w:bookmarkEnd w:id="32"/>
      <w:r w:rsidRPr="00824331">
        <w:rPr>
          <w:b w:val="0"/>
        </w:rPr>
        <w:t>2.4</w:t>
      </w:r>
      <w:r w:rsidR="002A24F3" w:rsidRPr="00824331">
        <w:rPr>
          <w:b w:val="0"/>
        </w:rPr>
        <w:tab/>
        <w:t>Результаты тестирования</w:t>
      </w:r>
      <w:bookmarkEnd w:id="33"/>
    </w:p>
    <w:p w14:paraId="241AE016" w14:textId="65BE229D" w:rsidR="007E36DD" w:rsidRPr="00B52488" w:rsidRDefault="007E36DD" w:rsidP="00D44B00">
      <w:pPr>
        <w:pStyle w:val="a4"/>
        <w:widowControl/>
      </w:pPr>
      <w:r w:rsidRPr="004B0562">
        <w:rPr>
          <w:szCs w:val="24"/>
        </w:rPr>
        <w:t xml:space="preserve">Для проверки работоспособности </w:t>
      </w:r>
      <w:r>
        <w:rPr>
          <w:szCs w:val="24"/>
        </w:rPr>
        <w:t>программы были выполнены тесты, результаты к</w:t>
      </w:r>
      <w:r w:rsidR="00EA0E46">
        <w:rPr>
          <w:szCs w:val="24"/>
        </w:rPr>
        <w:t>оторых приведены на рисунках 2.</w:t>
      </w:r>
      <w:r w:rsidR="00EA0E46" w:rsidRPr="00EA0E46">
        <w:rPr>
          <w:szCs w:val="24"/>
        </w:rPr>
        <w:t>3</w:t>
      </w:r>
      <w:r>
        <w:rPr>
          <w:szCs w:val="24"/>
        </w:rPr>
        <w:t> – </w:t>
      </w:r>
      <w:r>
        <w:t>2.</w:t>
      </w:r>
      <w:r w:rsidRPr="007E36DD">
        <w:t>5</w:t>
      </w:r>
      <w:r>
        <w:rPr>
          <w:szCs w:val="24"/>
        </w:rPr>
        <w:t xml:space="preserve"> при </w:t>
      </w:r>
      <w:r w:rsidRPr="00824689">
        <w:rPr>
          <w:szCs w:val="24"/>
        </w:rPr>
        <w:t xml:space="preserve">различных </w:t>
      </w:r>
      <w:r>
        <w:rPr>
          <w:szCs w:val="24"/>
        </w:rPr>
        <w:t>значениях</w:t>
      </w:r>
      <w:r w:rsidR="00D44B00" w:rsidRPr="00D44B00">
        <w:rPr>
          <w:color w:val="FFFFFF" w:themeColor="background1"/>
          <w:szCs w:val="24"/>
        </w:rPr>
        <w:t>_</w:t>
      </w:r>
      <w:r>
        <w:rPr>
          <w:szCs w:val="24"/>
        </w:rPr>
        <w:t>аргументов</w:t>
      </w:r>
      <w:r w:rsidRPr="001110F7">
        <w:rPr>
          <w:szCs w:val="24"/>
        </w:rPr>
        <w:t>.</w:t>
      </w:r>
      <w:r w:rsidR="00242413">
        <w:rPr>
          <w:szCs w:val="24"/>
        </w:rPr>
        <w:t> </w:t>
      </w:r>
      <w:r w:rsidR="00D44B00">
        <w:rPr>
          <w:noProof/>
          <w:lang w:eastAsia="ru-RU"/>
        </w:rPr>
        <w:lastRenderedPageBreak/>
        <w:drawing>
          <wp:inline distT="0" distB="0" distL="0" distR="0" wp14:anchorId="667D917C" wp14:editId="6BE7829B">
            <wp:extent cx="5939790" cy="1476063"/>
            <wp:effectExtent l="0" t="0" r="381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1476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44B00">
        <w:rPr>
          <w:szCs w:val="24"/>
        </w:rPr>
        <w:br/>
      </w:r>
      <w:r w:rsidR="00EA0E46">
        <w:t>Рисунок 2.</w:t>
      </w:r>
      <w:r w:rsidR="00EA0E46" w:rsidRPr="00EA0E46">
        <w:t>3</w:t>
      </w:r>
      <w:r w:rsidRPr="00B52488">
        <w:t xml:space="preserve"> – Пример работы алгорит</w:t>
      </w:r>
      <w:r>
        <w:t xml:space="preserve">ма при </w:t>
      </w:r>
      <w:r w:rsidR="00E34966">
        <w:t>значениях аргументов</w:t>
      </w:r>
      <w:r w:rsidR="00D44B00" w:rsidRPr="00D44B00">
        <w:t xml:space="preserve"> </w:t>
      </w:r>
      <w:r w:rsidR="00D44B00">
        <w:t>a=</w:t>
      </w:r>
      <w:r w:rsidR="00F86672">
        <w:t>1, b = 6</w:t>
      </w:r>
    </w:p>
    <w:p w14:paraId="1D05C05A" w14:textId="4505B8D3" w:rsidR="007E36DD" w:rsidRPr="00E34966" w:rsidRDefault="005F06A8" w:rsidP="00E34966">
      <w:pPr>
        <w:pStyle w:val="aff9"/>
        <w:ind w:firstLine="0"/>
        <w:jc w:val="center"/>
        <w:rPr>
          <w:rFonts w:eastAsia="MS Mincho"/>
        </w:rPr>
      </w:pPr>
      <w:r>
        <w:rPr>
          <w:noProof/>
          <w:lang w:eastAsia="ru-RU"/>
        </w:rPr>
        <w:drawing>
          <wp:anchor distT="0" distB="0" distL="114300" distR="114300" simplePos="0" relativeHeight="251661312" behindDoc="0" locked="0" layoutInCell="1" allowOverlap="1" wp14:anchorId="7DAD4C83" wp14:editId="39E7A1A4">
            <wp:simplePos x="0" y="0"/>
            <wp:positionH relativeFrom="margin">
              <wp:align>right</wp:align>
            </wp:positionH>
            <wp:positionV relativeFrom="paragraph">
              <wp:posOffset>3810</wp:posOffset>
            </wp:positionV>
            <wp:extent cx="5943600" cy="1485900"/>
            <wp:effectExtent l="0" t="0" r="0" b="0"/>
            <wp:wrapSquare wrapText="bothSides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34966">
        <w:rPr>
          <w:noProof/>
          <w:lang w:eastAsia="ru-RU"/>
        </w:rPr>
        <w:drawing>
          <wp:anchor distT="0" distB="0" distL="114300" distR="114300" simplePos="0" relativeHeight="251662336" behindDoc="0" locked="0" layoutInCell="1" allowOverlap="1" wp14:anchorId="7A9BABAA" wp14:editId="4E65DC26">
            <wp:simplePos x="0" y="0"/>
            <wp:positionH relativeFrom="margin">
              <wp:align>right</wp:align>
            </wp:positionH>
            <wp:positionV relativeFrom="paragraph">
              <wp:posOffset>2055495</wp:posOffset>
            </wp:positionV>
            <wp:extent cx="5937250" cy="1524000"/>
            <wp:effectExtent l="0" t="0" r="6350" b="0"/>
            <wp:wrapSquare wrapText="bothSides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72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A0E46">
        <w:t>Рисунок 2.</w:t>
      </w:r>
      <w:r w:rsidR="00EA0E46" w:rsidRPr="00EA0E46">
        <w:t>4</w:t>
      </w:r>
      <w:r w:rsidR="007E36DD" w:rsidRPr="00B52488">
        <w:t xml:space="preserve"> – Пример работы алгорит</w:t>
      </w:r>
      <w:r w:rsidR="00EA0E46">
        <w:t>ма при значениях аргумент</w:t>
      </w:r>
      <w:r w:rsidR="00D44B00">
        <w:t>ов a=</w:t>
      </w:r>
      <w:r w:rsidR="00EA0E46">
        <w:t>5</w:t>
      </w:r>
      <w:r w:rsidR="007E36DD" w:rsidRPr="00B52488">
        <w:t xml:space="preserve">, b = </w:t>
      </w:r>
      <w:r w:rsidR="00EA0E46">
        <w:t>5</w:t>
      </w:r>
    </w:p>
    <w:p w14:paraId="71410D27" w14:textId="77777777" w:rsidR="00D44B00" w:rsidRDefault="00EA0E46" w:rsidP="00E34966">
      <w:pPr>
        <w:pStyle w:val="af3"/>
      </w:pPr>
      <w:bookmarkStart w:id="34" w:name="_Toc477015446"/>
      <w:bookmarkStart w:id="35" w:name="_Toc477015595"/>
      <w:r>
        <w:t>Рисунок 2.</w:t>
      </w:r>
      <w:r w:rsidRPr="00EA0E46">
        <w:t>5</w:t>
      </w:r>
      <w:r w:rsidR="007E36DD" w:rsidRPr="00976F0E">
        <w:t xml:space="preserve"> – Пример работы а</w:t>
      </w:r>
      <w:r w:rsidR="00D44B00">
        <w:t>лгоритма при значениях аргументов a=</w:t>
      </w:r>
      <w:proofErr w:type="gramStart"/>
      <w:r>
        <w:t>3</w:t>
      </w:r>
      <w:r w:rsidR="00D44B00">
        <w:t>,</w:t>
      </w:r>
      <w:r w:rsidR="007E36DD">
        <w:rPr>
          <w:lang w:val="en-US"/>
        </w:rPr>
        <w:t>b</w:t>
      </w:r>
      <w:proofErr w:type="gramEnd"/>
      <w:r w:rsidR="007E36DD" w:rsidRPr="00976F0E">
        <w:t xml:space="preserve"> = </w:t>
      </w:r>
      <w:r w:rsidRPr="00EA0E46">
        <w:t>7</w:t>
      </w:r>
    </w:p>
    <w:p w14:paraId="72A179F2" w14:textId="598F807C" w:rsidR="00235ED6" w:rsidRDefault="00235ED6" w:rsidP="00E34966">
      <w:pPr>
        <w:pStyle w:val="af3"/>
      </w:pPr>
      <w:r>
        <w:br w:type="page"/>
      </w:r>
    </w:p>
    <w:p w14:paraId="2B63DCC8" w14:textId="77777777" w:rsidR="00235ED6" w:rsidRPr="00BB49FE" w:rsidRDefault="00235ED6" w:rsidP="005569D3">
      <w:pPr>
        <w:pStyle w:val="ae"/>
        <w:ind w:hanging="709"/>
        <w:rPr>
          <w:b w:val="0"/>
        </w:rPr>
      </w:pPr>
      <w:bookmarkStart w:id="36" w:name="_Toc477015434"/>
      <w:bookmarkStart w:id="37" w:name="_Toc477015583"/>
      <w:bookmarkStart w:id="38" w:name="_Toc6651924"/>
      <w:bookmarkStart w:id="39" w:name="_Toc37971639"/>
      <w:bookmarkStart w:id="40" w:name="_Toc104539760"/>
      <w:r w:rsidRPr="00BB49FE">
        <w:rPr>
          <w:b w:val="0"/>
        </w:rPr>
        <w:lastRenderedPageBreak/>
        <w:t>Лабораторная работа 3 «Команды работы с массивами и стеком»</w:t>
      </w:r>
      <w:bookmarkEnd w:id="36"/>
      <w:bookmarkEnd w:id="37"/>
      <w:bookmarkEnd w:id="38"/>
      <w:bookmarkEnd w:id="39"/>
      <w:bookmarkEnd w:id="40"/>
    </w:p>
    <w:p w14:paraId="31199C8E" w14:textId="77777777" w:rsidR="00235ED6" w:rsidRPr="00BB49FE" w:rsidRDefault="00235ED6" w:rsidP="00235ED6">
      <w:pPr>
        <w:pStyle w:val="affd"/>
        <w:outlineLvl w:val="1"/>
        <w:rPr>
          <w:b w:val="0"/>
        </w:rPr>
      </w:pPr>
      <w:bookmarkStart w:id="41" w:name="_Toc477015435"/>
      <w:bookmarkStart w:id="42" w:name="_Toc477015584"/>
      <w:bookmarkStart w:id="43" w:name="_Toc6651925"/>
      <w:bookmarkStart w:id="44" w:name="_Toc104539761"/>
      <w:r w:rsidRPr="00BB49FE">
        <w:rPr>
          <w:b w:val="0"/>
        </w:rPr>
        <w:t>3.1</w:t>
      </w:r>
      <w:r w:rsidRPr="00BB49FE">
        <w:rPr>
          <w:b w:val="0"/>
        </w:rPr>
        <w:tab/>
        <w:t>Теоретические основы лабораторной работы</w:t>
      </w:r>
      <w:bookmarkStart w:id="45" w:name="MTToggleStart"/>
      <w:bookmarkStart w:id="46" w:name="MTToggleEnd"/>
      <w:bookmarkEnd w:id="41"/>
      <w:bookmarkEnd w:id="42"/>
      <w:bookmarkEnd w:id="43"/>
      <w:bookmarkEnd w:id="44"/>
      <w:bookmarkEnd w:id="45"/>
      <w:bookmarkEnd w:id="46"/>
    </w:p>
    <w:p w14:paraId="7A116413" w14:textId="497788F2" w:rsidR="00235ED6" w:rsidRPr="00B52488" w:rsidRDefault="00235ED6" w:rsidP="00235ED6">
      <w:pPr>
        <w:pStyle w:val="aff9"/>
      </w:pPr>
      <w:r w:rsidRPr="00131A43">
        <w:t>Для решения лабораторной работы будем использовать «Методические указания к лабораторной работе № </w:t>
      </w:r>
      <w:r>
        <w:t>3</w:t>
      </w:r>
      <w:r w:rsidR="00BB49FE">
        <w:t xml:space="preserve">» </w:t>
      </w:r>
      <w:r w:rsidRPr="00B52488">
        <w:t>и материалы с сайта [</w:t>
      </w:r>
      <w:r w:rsidR="00BB49FE" w:rsidRPr="00BB49FE">
        <w:t xml:space="preserve">3, </w:t>
      </w:r>
      <w:r w:rsidR="00BB49FE">
        <w:t>7</w:t>
      </w:r>
      <w:r w:rsidRPr="00B52488">
        <w:t>]. Рассмотрим основные команды для работы с массивами и стеком в ассемблере:</w:t>
      </w:r>
    </w:p>
    <w:p w14:paraId="01D82DC8" w14:textId="7AF461F4" w:rsidR="00727D8C" w:rsidRPr="008E773D" w:rsidRDefault="008E773D" w:rsidP="008E773D">
      <w:pPr>
        <w:pStyle w:val="afe"/>
        <w:numPr>
          <w:ilvl w:val="0"/>
          <w:numId w:val="18"/>
        </w:numPr>
        <w:tabs>
          <w:tab w:val="left" w:pos="0"/>
        </w:tabs>
        <w:ind w:left="0" w:firstLine="709"/>
        <w:rPr>
          <w:rFonts w:eastAsia="MS Mincho"/>
        </w:rPr>
      </w:pPr>
      <w:bookmarkStart w:id="47" w:name="_Toc477015436"/>
      <w:bookmarkStart w:id="48" w:name="_Toc477015585"/>
      <w:bookmarkStart w:id="49" w:name="_Toc6651926"/>
      <w:bookmarkStart w:id="50" w:name="_Toc37971627"/>
      <w:r>
        <w:rPr>
          <w:rFonts w:eastAsia="MS Mincho"/>
          <w:lang w:val="en-US"/>
        </w:rPr>
        <w:t>LOOP</w:t>
      </w:r>
      <w:r w:rsidRPr="008E773D">
        <w:rPr>
          <w:rFonts w:eastAsia="MS Mincho"/>
        </w:rPr>
        <w:t xml:space="preserve"> </w:t>
      </w:r>
      <w:r>
        <w:t>–</w:t>
      </w:r>
      <w:r w:rsidRPr="008E773D">
        <w:t xml:space="preserve"> </w:t>
      </w:r>
      <w:r w:rsidRPr="008E773D">
        <w:rPr>
          <w:color w:val="000000"/>
          <w:szCs w:val="28"/>
          <w:shd w:val="clear" w:color="auto" w:fill="FFFFFF"/>
        </w:rPr>
        <w:t>инструкция, которая уменьшает значение в регистре СХ в реальном режиме или ECX в защищённом. Если после этого значение в СХ не равно нулю, то команда LOOP выполняет переход на метку. То есть команда выполняется в два этапа. Сначала из регистра СХ вычитается единица и его значение сравнивается с нулём. Если регистр не равен нулю, то выполняется переход к указанной метке. Иначе переход не выполняется и управление передаётся команде, которая следует сразу после команды LOOP.</w:t>
      </w:r>
    </w:p>
    <w:p w14:paraId="475DE8A2" w14:textId="77777777" w:rsidR="008E773D" w:rsidRDefault="008E773D" w:rsidP="008E773D">
      <w:pPr>
        <w:pStyle w:val="afe"/>
        <w:tabs>
          <w:tab w:val="left" w:pos="0"/>
        </w:tabs>
        <w:ind w:left="709"/>
        <w:rPr>
          <w:color w:val="000000"/>
          <w:szCs w:val="28"/>
          <w:shd w:val="clear" w:color="auto" w:fill="FFFFFF"/>
        </w:rPr>
      </w:pPr>
      <w:r w:rsidRPr="008E773D">
        <w:rPr>
          <w:color w:val="000000"/>
          <w:szCs w:val="28"/>
          <w:shd w:val="clear" w:color="auto" w:fill="FFFFFF"/>
        </w:rPr>
        <w:t xml:space="preserve">В данной лабораторной работе также использовались команды из </w:t>
      </w:r>
    </w:p>
    <w:p w14:paraId="0C5EC228" w14:textId="4B16DE60" w:rsidR="008E773D" w:rsidRPr="008E773D" w:rsidRDefault="008E773D" w:rsidP="008E773D">
      <w:pPr>
        <w:pStyle w:val="afe"/>
        <w:tabs>
          <w:tab w:val="left" w:pos="142"/>
        </w:tabs>
        <w:rPr>
          <w:rFonts w:eastAsia="MS Mincho"/>
          <w:szCs w:val="28"/>
        </w:rPr>
      </w:pPr>
      <w:r w:rsidRPr="008E773D">
        <w:rPr>
          <w:color w:val="000000"/>
          <w:szCs w:val="28"/>
          <w:shd w:val="clear" w:color="auto" w:fill="FFFFFF"/>
        </w:rPr>
        <w:t>пункта 2.1.</w:t>
      </w:r>
    </w:p>
    <w:p w14:paraId="06BB17E2" w14:textId="1720A0B1" w:rsidR="00235ED6" w:rsidRPr="008E773D" w:rsidRDefault="00727D8C" w:rsidP="00165342">
      <w:pPr>
        <w:pStyle w:val="af"/>
        <w:numPr>
          <w:ilvl w:val="1"/>
          <w:numId w:val="6"/>
        </w:numPr>
        <w:outlineLvl w:val="1"/>
        <w:rPr>
          <w:b w:val="0"/>
        </w:rPr>
      </w:pPr>
      <w:r w:rsidRPr="008E773D">
        <w:rPr>
          <w:b w:val="0"/>
        </w:rPr>
        <w:t xml:space="preserve"> </w:t>
      </w:r>
      <w:bookmarkStart w:id="51" w:name="_Toc38721134"/>
      <w:bookmarkStart w:id="52" w:name="_Toc104539762"/>
      <w:r w:rsidR="00235ED6" w:rsidRPr="008E773D">
        <w:rPr>
          <w:b w:val="0"/>
        </w:rPr>
        <w:t>Задание</w:t>
      </w:r>
      <w:bookmarkEnd w:id="47"/>
      <w:bookmarkEnd w:id="48"/>
      <w:bookmarkEnd w:id="49"/>
      <w:bookmarkEnd w:id="50"/>
      <w:bookmarkEnd w:id="51"/>
      <w:bookmarkEnd w:id="52"/>
    </w:p>
    <w:p w14:paraId="48B0A189" w14:textId="09EB5CDE" w:rsidR="00727D8C" w:rsidRDefault="00727D8C" w:rsidP="00165342">
      <w:pPr>
        <w:pStyle w:val="afc"/>
        <w:numPr>
          <w:ilvl w:val="0"/>
          <w:numId w:val="8"/>
        </w:numPr>
        <w:tabs>
          <w:tab w:val="clear" w:pos="1134"/>
        </w:tabs>
        <w:ind w:left="0" w:firstLine="709"/>
      </w:pPr>
      <w:r w:rsidRPr="00BC058C">
        <w:t>В программе необходимо реализовать функцию обработки элементов</w:t>
      </w:r>
      <w:r>
        <w:t xml:space="preserve"> </w:t>
      </w:r>
      <w:r w:rsidRPr="00BC058C">
        <w:t xml:space="preserve">массива используя команды сравнения, переходов и циклов на </w:t>
      </w:r>
      <w:r w:rsidR="008F268C">
        <w:t>встроенном ассемблере</w:t>
      </w:r>
      <w:r w:rsidR="008F268C" w:rsidRPr="008F268C">
        <w:t xml:space="preserve">: </w:t>
      </w:r>
    </w:p>
    <w:p w14:paraId="3B31DD43" w14:textId="77777777" w:rsidR="00727D8C" w:rsidRPr="00BC058C" w:rsidRDefault="00727D8C" w:rsidP="00165342">
      <w:pPr>
        <w:pStyle w:val="afc"/>
        <w:numPr>
          <w:ilvl w:val="0"/>
          <w:numId w:val="8"/>
        </w:numPr>
        <w:tabs>
          <w:tab w:val="clear" w:pos="1134"/>
        </w:tabs>
        <w:ind w:left="0" w:firstLine="709"/>
      </w:pPr>
      <w:r w:rsidRPr="00BC058C">
        <w:t>Результат – целочисленный, возвращается из функции регистре eax.</w:t>
      </w:r>
    </w:p>
    <w:p w14:paraId="03021AAD" w14:textId="65FFFCBF" w:rsidR="00727D8C" w:rsidRPr="00BC058C" w:rsidRDefault="00727D8C" w:rsidP="00165342">
      <w:pPr>
        <w:pStyle w:val="afc"/>
        <w:numPr>
          <w:ilvl w:val="0"/>
          <w:numId w:val="8"/>
        </w:numPr>
        <w:tabs>
          <w:tab w:val="clear" w:pos="1134"/>
        </w:tabs>
        <w:ind w:left="0" w:firstLine="709"/>
      </w:pPr>
      <w:r w:rsidRPr="00BC058C">
        <w:t xml:space="preserve">Массив </w:t>
      </w:r>
      <w:r w:rsidR="008E773D">
        <w:t>передаётся в качестве параметра функции.</w:t>
      </w:r>
    </w:p>
    <w:p w14:paraId="02C60F55" w14:textId="77777777" w:rsidR="00727D8C" w:rsidRPr="00BC058C" w:rsidRDefault="00727D8C" w:rsidP="00165342">
      <w:pPr>
        <w:pStyle w:val="afc"/>
        <w:numPr>
          <w:ilvl w:val="0"/>
          <w:numId w:val="8"/>
        </w:numPr>
        <w:tabs>
          <w:tab w:val="clear" w:pos="1134"/>
        </w:tabs>
        <w:ind w:left="0" w:firstLine="709"/>
      </w:pPr>
      <w:r w:rsidRPr="00BC058C">
        <w:t>В программе реализовать вывод результата на экран.</w:t>
      </w:r>
    </w:p>
    <w:p w14:paraId="0346D101" w14:textId="77777777" w:rsidR="00727D8C" w:rsidRDefault="00727D8C" w:rsidP="00165342">
      <w:pPr>
        <w:pStyle w:val="afc"/>
        <w:numPr>
          <w:ilvl w:val="0"/>
          <w:numId w:val="8"/>
        </w:numPr>
        <w:tabs>
          <w:tab w:val="clear" w:pos="1134"/>
        </w:tabs>
        <w:ind w:left="0" w:firstLine="709"/>
      </w:pPr>
      <w:r w:rsidRPr="00BC058C">
        <w:t>В качестве комментария к каждой строке необходимо указать, какое действие выполняет команда относительно массива.</w:t>
      </w:r>
    </w:p>
    <w:p w14:paraId="79AC97E6" w14:textId="435B0F02" w:rsidR="00242413" w:rsidRPr="00ED010E" w:rsidRDefault="00242413" w:rsidP="00ED010E">
      <w:pPr>
        <w:pStyle w:val="aff9"/>
        <w:rPr>
          <w:i/>
          <w:szCs w:val="28"/>
          <w:lang w:eastAsia="ru-RU"/>
        </w:rPr>
      </w:pPr>
      <w:r w:rsidRPr="008E773D">
        <w:rPr>
          <w:szCs w:val="28"/>
          <w:lang w:eastAsia="ru-RU"/>
        </w:rPr>
        <w:t>Условие:</w:t>
      </w:r>
      <w:r w:rsidR="00AD214B">
        <w:rPr>
          <w:b/>
          <w:szCs w:val="28"/>
          <w:lang w:eastAsia="ru-RU"/>
        </w:rPr>
        <w:t xml:space="preserve"> </w:t>
      </w:r>
      <w:proofErr w:type="gramStart"/>
      <w:r w:rsidR="00784EA2" w:rsidRPr="00784EA2">
        <w:rPr>
          <w:color w:val="000000" w:themeColor="text1"/>
          <w:szCs w:val="28"/>
        </w:rPr>
        <w:t>В</w:t>
      </w:r>
      <w:proofErr w:type="gramEnd"/>
      <w:r w:rsidR="00784EA2" w:rsidRPr="00784EA2">
        <w:rPr>
          <w:color w:val="000000" w:themeColor="text1"/>
          <w:szCs w:val="28"/>
        </w:rPr>
        <w:t xml:space="preserve"> одномерном массиве A={a[i]} целых чисел вычислить среднее арифметическое четных элементов.</w:t>
      </w:r>
    </w:p>
    <w:p w14:paraId="7DE1060C" w14:textId="77777777" w:rsidR="00EB4611" w:rsidRPr="00ED010E" w:rsidRDefault="00EB4611" w:rsidP="00EB4611">
      <w:pPr>
        <w:pStyle w:val="af"/>
        <w:outlineLvl w:val="1"/>
        <w:rPr>
          <w:b w:val="0"/>
        </w:rPr>
      </w:pPr>
      <w:bookmarkStart w:id="53" w:name="_Toc477015437"/>
      <w:bookmarkStart w:id="54" w:name="_Toc477015586"/>
      <w:bookmarkStart w:id="55" w:name="_Toc6651927"/>
      <w:bookmarkStart w:id="56" w:name="_Toc37971628"/>
      <w:bookmarkStart w:id="57" w:name="_Toc38721135"/>
      <w:bookmarkStart w:id="58" w:name="_Toc104539763"/>
      <w:r w:rsidRPr="00ED010E">
        <w:rPr>
          <w:b w:val="0"/>
        </w:rPr>
        <w:t>3.3</w:t>
      </w:r>
      <w:r w:rsidRPr="00ED010E">
        <w:rPr>
          <w:b w:val="0"/>
        </w:rPr>
        <w:tab/>
        <w:t>Схема алгоритма</w:t>
      </w:r>
      <w:bookmarkEnd w:id="53"/>
      <w:bookmarkEnd w:id="54"/>
      <w:bookmarkEnd w:id="55"/>
      <w:bookmarkEnd w:id="56"/>
      <w:bookmarkEnd w:id="57"/>
      <w:bookmarkEnd w:id="58"/>
      <w:r w:rsidRPr="00ED010E">
        <w:rPr>
          <w:b w:val="0"/>
        </w:rPr>
        <w:t xml:space="preserve"> </w:t>
      </w:r>
    </w:p>
    <w:p w14:paraId="234AA727" w14:textId="77777777" w:rsidR="00ED010E" w:rsidRDefault="00ED010E" w:rsidP="00ED010E">
      <w:pPr>
        <w:pStyle w:val="a4"/>
      </w:pPr>
      <w:r>
        <w:rPr>
          <w:rFonts w:eastAsia="MS Mincho"/>
        </w:rPr>
        <w:t>На рисунке 3.1 приведена схема алгоритма вычисления функции</w:t>
      </w:r>
      <w:r w:rsidRPr="002601E4">
        <w:t xml:space="preserve"> </w:t>
      </w:r>
      <w:r w:rsidRPr="00BC058C">
        <w:t>обработки элементов</w:t>
      </w:r>
      <w:r>
        <w:t xml:space="preserve"> массива с использованием команд</w:t>
      </w:r>
      <w:r w:rsidRPr="00BC058C">
        <w:t xml:space="preserve"> сравнения, переходов </w:t>
      </w:r>
      <w:r w:rsidRPr="00BC058C">
        <w:lastRenderedPageBreak/>
        <w:t xml:space="preserve">и циклов на </w:t>
      </w:r>
      <w:r>
        <w:t>встроенном языке ассемблере</w:t>
      </w:r>
      <w:r>
        <w:rPr>
          <w:rFonts w:eastAsia="MS Mincho"/>
        </w:rPr>
        <w:t xml:space="preserve"> в соответствии с заданием</w:t>
      </w:r>
      <w:r w:rsidRPr="005F7BA7">
        <w:t>.</w:t>
      </w:r>
    </w:p>
    <w:p w14:paraId="10CA88DE" w14:textId="77777777" w:rsidR="0028472D" w:rsidRDefault="00ED010E" w:rsidP="00ED010E">
      <w:pPr>
        <w:pStyle w:val="a4"/>
        <w:rPr>
          <w:rFonts w:eastAsia="MS Mincho"/>
        </w:rPr>
      </w:pPr>
      <w:r>
        <w:rPr>
          <w:rFonts w:eastAsia="MS Mincho"/>
        </w:rPr>
        <w:t xml:space="preserve">В параметры функции передаются значения переменных, вводимых пользователем в главной программе: </w:t>
      </w:r>
      <w:r w:rsidRPr="009B7A79">
        <w:rPr>
          <w:rFonts w:eastAsia="MS Mincho"/>
          <w:i/>
          <w:lang w:val="en-US"/>
        </w:rPr>
        <w:t>mas</w:t>
      </w:r>
      <w:r w:rsidRPr="00A648E9">
        <w:rPr>
          <w:rFonts w:eastAsia="MS Mincho"/>
        </w:rPr>
        <w:t>,</w:t>
      </w:r>
      <w:r>
        <w:rPr>
          <w:rFonts w:eastAsia="MS Mincho"/>
        </w:rPr>
        <w:t xml:space="preserve"> хранящая массив элементов, </w:t>
      </w:r>
      <w:r>
        <w:rPr>
          <w:rFonts w:eastAsia="MS Mincho"/>
          <w:i/>
          <w:lang w:val="en-US"/>
        </w:rPr>
        <w:t>size</w:t>
      </w:r>
      <w:r w:rsidRPr="00C758C1">
        <w:rPr>
          <w:rFonts w:eastAsia="MS Mincho"/>
          <w:i/>
        </w:rPr>
        <w:t>1</w:t>
      </w:r>
      <w:r>
        <w:rPr>
          <w:rFonts w:eastAsia="MS Mincho"/>
        </w:rPr>
        <w:t xml:space="preserve">, хранящая количество элементов массива. </w:t>
      </w:r>
      <w:r w:rsidRPr="00F4060D">
        <w:rPr>
          <w:rFonts w:eastAsia="MS Mincho"/>
        </w:rPr>
        <w:t xml:space="preserve">Переменной </w:t>
      </w:r>
      <w:r w:rsidRPr="009B7A79">
        <w:rPr>
          <w:rFonts w:eastAsia="MS Mincho"/>
          <w:i/>
          <w:lang w:val="en-US"/>
        </w:rPr>
        <w:t>result</w:t>
      </w:r>
      <w:r w:rsidRPr="00F4060D">
        <w:rPr>
          <w:rFonts w:eastAsia="MS Mincho"/>
        </w:rPr>
        <w:t>, отвечающей за хранения результата вычисления исходного в</w:t>
      </w:r>
      <w:r>
        <w:rPr>
          <w:rFonts w:eastAsia="MS Mincho"/>
        </w:rPr>
        <w:t>ыражения, присваиваем нулевое значение.</w:t>
      </w:r>
      <w:r w:rsidRPr="00E21F6E">
        <w:rPr>
          <w:rFonts w:eastAsia="MS Mincho"/>
        </w:rPr>
        <w:t xml:space="preserve"> </w:t>
      </w:r>
    </w:p>
    <w:p w14:paraId="01FB433C" w14:textId="5C50549A" w:rsidR="00ED010E" w:rsidRDefault="00ED010E" w:rsidP="00ED010E">
      <w:pPr>
        <w:pStyle w:val="a4"/>
        <w:rPr>
          <w:rFonts w:eastAsia="MS Mincho"/>
        </w:rPr>
      </w:pPr>
      <w:r>
        <w:rPr>
          <w:rFonts w:eastAsia="MS Mincho"/>
        </w:rPr>
        <w:t>Регистрам</w:t>
      </w:r>
      <w:r w:rsidRPr="00E21F6E">
        <w:rPr>
          <w:rFonts w:eastAsia="MS Mincho"/>
        </w:rPr>
        <w:t xml:space="preserve"> </w:t>
      </w:r>
      <w:r w:rsidRPr="009B7A79">
        <w:rPr>
          <w:rFonts w:eastAsia="MS Mincho"/>
          <w:i/>
          <w:lang w:val="en-US"/>
        </w:rPr>
        <w:t>edi</w:t>
      </w:r>
      <w:r>
        <w:rPr>
          <w:rFonts w:eastAsia="MS Mincho"/>
        </w:rPr>
        <w:t>, отвечающему за произведение элементов, подходящих под условие,</w:t>
      </w:r>
      <w:r w:rsidRPr="00E21F6E">
        <w:rPr>
          <w:rFonts w:eastAsia="MS Mincho"/>
        </w:rPr>
        <w:t xml:space="preserve"> и </w:t>
      </w:r>
      <w:r w:rsidRPr="009B7A79">
        <w:rPr>
          <w:rFonts w:eastAsia="MS Mincho"/>
          <w:i/>
          <w:lang w:val="en-US"/>
        </w:rPr>
        <w:t>esi</w:t>
      </w:r>
      <w:r>
        <w:rPr>
          <w:rFonts w:eastAsia="MS Mincho"/>
        </w:rPr>
        <w:t>, отвечающему за работу цикла, также присваиваем 0</w:t>
      </w:r>
      <w:r w:rsidRPr="00E21F6E">
        <w:rPr>
          <w:rFonts w:eastAsia="MS Mincho"/>
        </w:rPr>
        <w:t xml:space="preserve">. Присваиваем </w:t>
      </w:r>
      <w:r w:rsidRPr="009B7A79">
        <w:rPr>
          <w:rFonts w:eastAsia="MS Mincho"/>
          <w:i/>
          <w:lang w:val="en-US"/>
        </w:rPr>
        <w:t>ebx</w:t>
      </w:r>
      <w:r w:rsidRPr="00E21F6E">
        <w:rPr>
          <w:rFonts w:eastAsia="MS Mincho"/>
        </w:rPr>
        <w:t xml:space="preserve"> ссылку на</w:t>
      </w:r>
      <w:r>
        <w:rPr>
          <w:rFonts w:eastAsia="MS Mincho"/>
        </w:rPr>
        <w:t xml:space="preserve"> первый элемент</w:t>
      </w:r>
      <w:r w:rsidRPr="00E21F6E">
        <w:rPr>
          <w:rFonts w:eastAsia="MS Mincho"/>
        </w:rPr>
        <w:t xml:space="preserve"> массив</w:t>
      </w:r>
      <w:r>
        <w:rPr>
          <w:rFonts w:eastAsia="MS Mincho"/>
        </w:rPr>
        <w:t>а</w:t>
      </w:r>
      <w:r w:rsidRPr="00E21F6E">
        <w:rPr>
          <w:rFonts w:eastAsia="MS Mincho"/>
        </w:rPr>
        <w:t xml:space="preserve"> </w:t>
      </w:r>
      <w:r w:rsidRPr="009B7A79">
        <w:rPr>
          <w:rFonts w:eastAsia="MS Mincho"/>
          <w:i/>
          <w:lang w:val="en-US"/>
        </w:rPr>
        <w:t>ebx</w:t>
      </w:r>
      <w:r w:rsidRPr="00B07A0F">
        <w:rPr>
          <w:rFonts w:eastAsia="MS Mincho"/>
          <w:i/>
        </w:rPr>
        <w:t xml:space="preserve"> </w:t>
      </w:r>
      <w:r w:rsidRPr="00DC0D81">
        <w:rPr>
          <w:rFonts w:eastAsia="MS Mincho"/>
          <w:i/>
        </w:rPr>
        <w:t xml:space="preserve">= </w:t>
      </w:r>
      <w:r w:rsidRPr="009B7A79">
        <w:rPr>
          <w:rFonts w:eastAsia="MS Mincho"/>
          <w:i/>
          <w:lang w:val="en-US"/>
        </w:rPr>
        <w:t>m</w:t>
      </w:r>
      <w:r w:rsidRPr="00B469C0">
        <w:rPr>
          <w:rFonts w:eastAsia="MS Mincho"/>
          <w:i/>
          <w:lang w:val="en-US"/>
        </w:rPr>
        <w:t>as</w:t>
      </w:r>
      <w:r w:rsidRPr="00E21F6E">
        <w:rPr>
          <w:rFonts w:eastAsia="MS Mincho"/>
        </w:rPr>
        <w:t xml:space="preserve">, а </w:t>
      </w:r>
      <w:r>
        <w:rPr>
          <w:rFonts w:eastAsia="MS Mincho"/>
        </w:rPr>
        <w:t xml:space="preserve">регистру </w:t>
      </w:r>
      <w:r w:rsidRPr="009B7A79">
        <w:rPr>
          <w:rFonts w:eastAsia="MS Mincho"/>
          <w:i/>
          <w:lang w:val="en-US"/>
        </w:rPr>
        <w:t>ecx</w:t>
      </w:r>
      <w:r w:rsidRPr="00E21F6E">
        <w:rPr>
          <w:rFonts w:eastAsia="MS Mincho"/>
        </w:rPr>
        <w:t xml:space="preserve"> </w:t>
      </w:r>
      <w:r>
        <w:rPr>
          <w:rFonts w:eastAsia="MS Mincho"/>
        </w:rPr>
        <w:t xml:space="preserve">присваиваем </w:t>
      </w:r>
      <w:r w:rsidRPr="00E21F6E">
        <w:rPr>
          <w:rFonts w:eastAsia="MS Mincho"/>
        </w:rPr>
        <w:t xml:space="preserve">размер массива </w:t>
      </w:r>
      <w:r w:rsidRPr="009B7A79">
        <w:rPr>
          <w:rFonts w:eastAsia="MS Mincho"/>
          <w:i/>
          <w:lang w:val="en-US"/>
        </w:rPr>
        <w:t>ecx</w:t>
      </w:r>
      <w:r w:rsidRPr="00B07A0F">
        <w:rPr>
          <w:rFonts w:eastAsia="MS Mincho"/>
          <w:i/>
        </w:rPr>
        <w:t xml:space="preserve"> = </w:t>
      </w:r>
      <w:r>
        <w:rPr>
          <w:rFonts w:eastAsia="MS Mincho"/>
          <w:i/>
          <w:lang w:val="en-US"/>
        </w:rPr>
        <w:t>size</w:t>
      </w:r>
      <w:r w:rsidRPr="00C758C1">
        <w:rPr>
          <w:rFonts w:eastAsia="MS Mincho"/>
          <w:i/>
        </w:rPr>
        <w:t>1</w:t>
      </w:r>
      <w:r w:rsidRPr="00E21F6E">
        <w:rPr>
          <w:rFonts w:eastAsia="MS Mincho"/>
        </w:rPr>
        <w:t xml:space="preserve">. </w:t>
      </w:r>
    </w:p>
    <w:p w14:paraId="1F4F13E4" w14:textId="77777777" w:rsidR="00ED010E" w:rsidRDefault="00ED010E" w:rsidP="00ED010E">
      <w:pPr>
        <w:pStyle w:val="a4"/>
        <w:rPr>
          <w:rFonts w:eastAsia="MS Mincho"/>
        </w:rPr>
      </w:pPr>
      <w:r w:rsidRPr="00E21F6E">
        <w:rPr>
          <w:rFonts w:eastAsia="MS Mincho"/>
        </w:rPr>
        <w:t xml:space="preserve">Если </w:t>
      </w:r>
      <w:r>
        <w:rPr>
          <w:rFonts w:eastAsia="MS Mincho"/>
        </w:rPr>
        <w:t>длина массива рав</w:t>
      </w:r>
      <w:r w:rsidRPr="00E21F6E">
        <w:rPr>
          <w:rFonts w:eastAsia="MS Mincho"/>
        </w:rPr>
        <w:t>н</w:t>
      </w:r>
      <w:r>
        <w:rPr>
          <w:rFonts w:eastAsia="MS Mincho"/>
        </w:rPr>
        <w:t>а</w:t>
      </w:r>
      <w:r w:rsidRPr="00E21F6E">
        <w:rPr>
          <w:rFonts w:eastAsia="MS Mincho"/>
        </w:rPr>
        <w:t xml:space="preserve"> нулю, то</w:t>
      </w:r>
      <w:r w:rsidRPr="00F445E2">
        <w:rPr>
          <w:rFonts w:eastAsia="MS Mincho"/>
        </w:rPr>
        <w:t xml:space="preserve"> </w:t>
      </w:r>
      <w:r w:rsidRPr="009B7A79">
        <w:rPr>
          <w:rFonts w:eastAsia="MS Mincho"/>
          <w:i/>
          <w:lang w:val="en-US"/>
        </w:rPr>
        <w:t>result</w:t>
      </w:r>
      <w:r w:rsidRPr="00E21F6E">
        <w:rPr>
          <w:rFonts w:eastAsia="MS Mincho"/>
        </w:rPr>
        <w:t xml:space="preserve"> </w:t>
      </w:r>
      <w:r>
        <w:rPr>
          <w:rFonts w:eastAsia="MS Mincho"/>
        </w:rPr>
        <w:t>присваиваем</w:t>
      </w:r>
      <w:r w:rsidRPr="00E21F6E">
        <w:rPr>
          <w:rFonts w:eastAsia="MS Mincho"/>
        </w:rPr>
        <w:t xml:space="preserve"> </w:t>
      </w:r>
      <w:r w:rsidRPr="00B469C0">
        <w:rPr>
          <w:rFonts w:eastAsia="MS Mincho"/>
          <w:i/>
          <w:lang w:val="en-US"/>
        </w:rPr>
        <w:t>eax</w:t>
      </w:r>
      <w:r w:rsidRPr="00E21F6E">
        <w:rPr>
          <w:rFonts w:eastAsia="MS Mincho"/>
        </w:rPr>
        <w:t xml:space="preserve"> равный нулю</w:t>
      </w:r>
      <w:r>
        <w:rPr>
          <w:rFonts w:eastAsia="MS Mincho"/>
        </w:rPr>
        <w:t xml:space="preserve"> </w:t>
      </w:r>
      <w:r w:rsidRPr="009B7A79">
        <w:rPr>
          <w:rFonts w:eastAsia="MS Mincho"/>
          <w:i/>
          <w:lang w:val="en-US"/>
        </w:rPr>
        <w:t>result</w:t>
      </w:r>
      <w:r w:rsidRPr="00B07A0F">
        <w:rPr>
          <w:rFonts w:eastAsia="MS Mincho"/>
          <w:i/>
        </w:rPr>
        <w:t xml:space="preserve"> = </w:t>
      </w:r>
      <w:r w:rsidRPr="009B7A79">
        <w:rPr>
          <w:rFonts w:eastAsia="MS Mincho"/>
          <w:i/>
          <w:lang w:val="en-US"/>
        </w:rPr>
        <w:t>eax</w:t>
      </w:r>
      <w:r w:rsidRPr="00765EFD">
        <w:rPr>
          <w:rFonts w:eastAsia="MS Mincho"/>
        </w:rPr>
        <w:t xml:space="preserve"> </w:t>
      </w:r>
      <w:r>
        <w:rPr>
          <w:rFonts w:eastAsia="MS Mincho"/>
        </w:rPr>
        <w:t>и завершаем цикл</w:t>
      </w:r>
      <w:r w:rsidRPr="00E21F6E">
        <w:rPr>
          <w:rFonts w:eastAsia="MS Mincho"/>
        </w:rPr>
        <w:t xml:space="preserve">. </w:t>
      </w:r>
    </w:p>
    <w:p w14:paraId="52A3F83E" w14:textId="77777777" w:rsidR="0028472D" w:rsidRDefault="00ED010E" w:rsidP="00ED010E">
      <w:pPr>
        <w:pStyle w:val="a4"/>
        <w:rPr>
          <w:rFonts w:eastAsia="MS Mincho"/>
          <w:i/>
        </w:rPr>
      </w:pPr>
      <w:r w:rsidRPr="00E21F6E">
        <w:rPr>
          <w:rFonts w:eastAsia="MS Mincho"/>
        </w:rPr>
        <w:t xml:space="preserve">Если </w:t>
      </w:r>
      <w:r>
        <w:rPr>
          <w:rFonts w:eastAsia="MS Mincho"/>
        </w:rPr>
        <w:t>длина массива не рав</w:t>
      </w:r>
      <w:r w:rsidRPr="00E21F6E">
        <w:rPr>
          <w:rFonts w:eastAsia="MS Mincho"/>
        </w:rPr>
        <w:t>н</w:t>
      </w:r>
      <w:r>
        <w:rPr>
          <w:rFonts w:eastAsia="MS Mincho"/>
        </w:rPr>
        <w:t>а</w:t>
      </w:r>
      <w:r w:rsidRPr="00E21F6E">
        <w:rPr>
          <w:rFonts w:eastAsia="MS Mincho"/>
        </w:rPr>
        <w:t xml:space="preserve"> нулю, то до тех пор, пока </w:t>
      </w:r>
      <w:r w:rsidRPr="003C4709">
        <w:rPr>
          <w:rFonts w:eastAsia="MS Mincho"/>
          <w:i/>
        </w:rPr>
        <w:t>ecx</w:t>
      </w:r>
      <w:r w:rsidRPr="00E21F6E">
        <w:rPr>
          <w:rFonts w:eastAsia="MS Mincho"/>
        </w:rPr>
        <w:t xml:space="preserve"> не </w:t>
      </w:r>
      <w:r>
        <w:rPr>
          <w:rFonts w:eastAsia="MS Mincho"/>
        </w:rPr>
        <w:t>станет равен нулю,</w:t>
      </w:r>
      <w:r w:rsidRPr="00E21F6E">
        <w:rPr>
          <w:rFonts w:eastAsia="MS Mincho"/>
        </w:rPr>
        <w:t xml:space="preserve"> п</w:t>
      </w:r>
      <w:r>
        <w:rPr>
          <w:rFonts w:eastAsia="MS Mincho"/>
        </w:rPr>
        <w:t xml:space="preserve">рисваиваем регистру </w:t>
      </w:r>
      <w:r w:rsidRPr="00B469C0">
        <w:rPr>
          <w:rFonts w:eastAsia="MS Mincho"/>
          <w:i/>
          <w:lang w:val="en-US"/>
        </w:rPr>
        <w:t>eax</w:t>
      </w:r>
      <w:r>
        <w:rPr>
          <w:rFonts w:eastAsia="MS Mincho"/>
        </w:rPr>
        <w:t xml:space="preserve"> необходимый элемент массива. Определяем текущий элемент: </w:t>
      </w:r>
      <w:r w:rsidRPr="00033E8E">
        <w:rPr>
          <w:rFonts w:eastAsia="MS Mincho"/>
          <w:i/>
        </w:rPr>
        <w:t>eax = [ebx + esi * 4].</w:t>
      </w:r>
      <w:r w:rsidR="0028472D" w:rsidRPr="0028472D">
        <w:rPr>
          <w:rFonts w:eastAsia="MS Mincho"/>
          <w:i/>
        </w:rPr>
        <w:t xml:space="preserve"> </w:t>
      </w:r>
    </w:p>
    <w:p w14:paraId="1C252B26" w14:textId="7C2E8A6E" w:rsidR="0028472D" w:rsidRDefault="0028472D" w:rsidP="00ED010E">
      <w:pPr>
        <w:pStyle w:val="a4"/>
        <w:rPr>
          <w:rFonts w:eastAsia="MS Mincho"/>
        </w:rPr>
      </w:pPr>
      <w:r>
        <w:rPr>
          <w:rFonts w:eastAsia="MS Mincho"/>
        </w:rPr>
        <w:t xml:space="preserve">Проверяем элемент на четность. В случае истины, переходим к следующему элементу, прибавляя единицу в счетчик элементов </w:t>
      </w:r>
      <w:r w:rsidRPr="0028472D">
        <w:rPr>
          <w:rFonts w:eastAsia="MS Mincho"/>
          <w:i/>
        </w:rPr>
        <w:t>esi = esi+1.</w:t>
      </w:r>
      <w:r w:rsidRPr="0028472D">
        <w:rPr>
          <w:rFonts w:eastAsia="MS Mincho"/>
        </w:rPr>
        <w:t xml:space="preserve"> </w:t>
      </w:r>
      <w:r>
        <w:rPr>
          <w:rFonts w:eastAsia="MS Mincho"/>
        </w:rPr>
        <w:t xml:space="preserve">Записываем элемент массива в сумму и повторяем цикл. </w:t>
      </w:r>
    </w:p>
    <w:p w14:paraId="5E326DD6" w14:textId="71F99A16" w:rsidR="0028472D" w:rsidRPr="0028472D" w:rsidRDefault="0028472D" w:rsidP="00ED010E">
      <w:pPr>
        <w:pStyle w:val="a4"/>
        <w:rPr>
          <w:rFonts w:eastAsia="MS Mincho"/>
        </w:rPr>
      </w:pPr>
      <w:r>
        <w:rPr>
          <w:rFonts w:eastAsia="MS Mincho"/>
        </w:rPr>
        <w:t xml:space="preserve">Если число оказалось нечетным, ставим метку </w:t>
      </w:r>
      <w:r w:rsidRPr="0028472D">
        <w:rPr>
          <w:rFonts w:eastAsia="MS Mincho"/>
          <w:i/>
          <w:lang w:val="en-US"/>
        </w:rPr>
        <w:t>zero</w:t>
      </w:r>
      <w:r w:rsidRPr="0028472D">
        <w:rPr>
          <w:rFonts w:eastAsia="MS Mincho"/>
        </w:rPr>
        <w:t xml:space="preserve"> </w:t>
      </w:r>
      <w:r>
        <w:rPr>
          <w:rFonts w:eastAsia="MS Mincho"/>
        </w:rPr>
        <w:t xml:space="preserve">и выполняем уменьшение счетчика </w:t>
      </w:r>
      <w:r>
        <w:rPr>
          <w:rFonts w:eastAsia="MS Mincho"/>
          <w:i/>
        </w:rPr>
        <w:t>e</w:t>
      </w:r>
      <w:r>
        <w:rPr>
          <w:rFonts w:eastAsia="MS Mincho"/>
          <w:i/>
          <w:lang w:val="en-US"/>
        </w:rPr>
        <w:t>d</w:t>
      </w:r>
      <w:r w:rsidRPr="0028472D">
        <w:rPr>
          <w:rFonts w:eastAsia="MS Mincho"/>
          <w:i/>
        </w:rPr>
        <w:t>i = e</w:t>
      </w:r>
      <w:r>
        <w:rPr>
          <w:rFonts w:eastAsia="MS Mincho"/>
          <w:i/>
          <w:lang w:val="en-US"/>
        </w:rPr>
        <w:t>d</w:t>
      </w:r>
      <w:r w:rsidRPr="0028472D">
        <w:rPr>
          <w:rFonts w:eastAsia="MS Mincho"/>
          <w:i/>
        </w:rPr>
        <w:t>i+1</w:t>
      </w:r>
      <w:r>
        <w:rPr>
          <w:rFonts w:eastAsia="MS Mincho"/>
          <w:i/>
        </w:rPr>
        <w:t xml:space="preserve"> </w:t>
      </w:r>
      <w:r>
        <w:rPr>
          <w:rFonts w:eastAsia="MS Mincho"/>
        </w:rPr>
        <w:t xml:space="preserve">и получаем разность </w:t>
      </w:r>
      <w:r w:rsidRPr="0028472D">
        <w:rPr>
          <w:rFonts w:eastAsia="MS Mincho"/>
          <w:i/>
          <w:lang w:val="en-US"/>
        </w:rPr>
        <w:t>edx</w:t>
      </w:r>
      <w:r w:rsidRPr="0028472D">
        <w:rPr>
          <w:rFonts w:eastAsia="MS Mincho"/>
          <w:i/>
        </w:rPr>
        <w:t xml:space="preserve"> = </w:t>
      </w:r>
      <w:r w:rsidRPr="0028472D">
        <w:rPr>
          <w:rFonts w:eastAsia="MS Mincho"/>
          <w:i/>
          <w:lang w:val="en-US"/>
        </w:rPr>
        <w:t>edx</w:t>
      </w:r>
      <w:r w:rsidRPr="0028472D">
        <w:rPr>
          <w:rFonts w:eastAsia="MS Mincho"/>
          <w:i/>
        </w:rPr>
        <w:t xml:space="preserve"> – </w:t>
      </w:r>
      <w:r w:rsidRPr="0028472D">
        <w:rPr>
          <w:rFonts w:eastAsia="MS Mincho"/>
          <w:i/>
          <w:lang w:val="en-US"/>
        </w:rPr>
        <w:t>eax</w:t>
      </w:r>
      <w:r w:rsidRPr="0028472D">
        <w:rPr>
          <w:rFonts w:eastAsia="MS Mincho"/>
          <w:i/>
        </w:rPr>
        <w:t xml:space="preserve">. </w:t>
      </w:r>
    </w:p>
    <w:p w14:paraId="4D881CB1" w14:textId="02F22E61" w:rsidR="00ED010E" w:rsidRDefault="00ED010E" w:rsidP="00ED010E">
      <w:pPr>
        <w:pStyle w:val="a4"/>
        <w:rPr>
          <w:rFonts w:eastAsia="MS Mincho"/>
        </w:rPr>
      </w:pPr>
      <w:r w:rsidRPr="00E21F6E">
        <w:rPr>
          <w:rFonts w:eastAsia="MS Mincho"/>
        </w:rPr>
        <w:t xml:space="preserve">После </w:t>
      </w:r>
      <w:r>
        <w:rPr>
          <w:rFonts w:eastAsia="MS Mincho"/>
        </w:rPr>
        <w:t xml:space="preserve">выхода из </w:t>
      </w:r>
      <w:r w:rsidRPr="00E21F6E">
        <w:rPr>
          <w:rFonts w:eastAsia="MS Mincho"/>
        </w:rPr>
        <w:t xml:space="preserve">цикла присваиваем </w:t>
      </w:r>
      <w:r w:rsidRPr="003C4709">
        <w:rPr>
          <w:rFonts w:eastAsia="MS Mincho"/>
          <w:i/>
        </w:rPr>
        <w:t>eax</w:t>
      </w:r>
      <w:r w:rsidRPr="00E21F6E">
        <w:rPr>
          <w:rFonts w:eastAsia="MS Mincho"/>
        </w:rPr>
        <w:t xml:space="preserve"> значение </w:t>
      </w:r>
      <w:r w:rsidRPr="009B7A79">
        <w:rPr>
          <w:rFonts w:eastAsia="MS Mincho"/>
          <w:i/>
          <w:lang w:val="en-US"/>
        </w:rPr>
        <w:t>edi</w:t>
      </w:r>
      <w:r w:rsidRPr="00E21F6E">
        <w:rPr>
          <w:rFonts w:eastAsia="MS Mincho"/>
        </w:rPr>
        <w:t xml:space="preserve">, </w:t>
      </w:r>
      <w:r>
        <w:rPr>
          <w:rFonts w:eastAsia="MS Mincho"/>
        </w:rPr>
        <w:t xml:space="preserve">а </w:t>
      </w:r>
      <w:r w:rsidRPr="00E21F6E">
        <w:rPr>
          <w:rFonts w:eastAsia="MS Mincho"/>
        </w:rPr>
        <w:t>переменн</w:t>
      </w:r>
      <w:r>
        <w:rPr>
          <w:rFonts w:eastAsia="MS Mincho"/>
        </w:rPr>
        <w:t xml:space="preserve">ой </w:t>
      </w:r>
      <w:r w:rsidRPr="009B7A79">
        <w:rPr>
          <w:rFonts w:eastAsia="MS Mincho"/>
          <w:i/>
          <w:lang w:val="en-US"/>
        </w:rPr>
        <w:t>result</w:t>
      </w:r>
      <w:r>
        <w:rPr>
          <w:rFonts w:eastAsia="MS Mincho"/>
        </w:rPr>
        <w:t xml:space="preserve"> значение регистра </w:t>
      </w:r>
      <w:r w:rsidRPr="009B7A79">
        <w:rPr>
          <w:rFonts w:eastAsia="MS Mincho"/>
          <w:i/>
          <w:lang w:val="en-US"/>
        </w:rPr>
        <w:t>eax</w:t>
      </w:r>
      <w:r>
        <w:rPr>
          <w:rFonts w:eastAsia="MS Mincho"/>
        </w:rPr>
        <w:t xml:space="preserve">. </w:t>
      </w:r>
    </w:p>
    <w:p w14:paraId="79C19C79" w14:textId="77777777" w:rsidR="00ED010E" w:rsidRDefault="00ED010E" w:rsidP="00ED010E">
      <w:pPr>
        <w:pStyle w:val="a4"/>
        <w:rPr>
          <w:rFonts w:eastAsia="MS Mincho"/>
        </w:rPr>
      </w:pPr>
      <w:r>
        <w:rPr>
          <w:rFonts w:eastAsia="MS Mincho"/>
        </w:rPr>
        <w:t xml:space="preserve">Выводим значение регистра </w:t>
      </w:r>
      <w:r w:rsidRPr="009B7A79">
        <w:rPr>
          <w:rFonts w:eastAsia="MS Mincho"/>
          <w:i/>
          <w:lang w:val="en-US"/>
        </w:rPr>
        <w:t>result</w:t>
      </w:r>
      <w:r w:rsidRPr="0000125F">
        <w:rPr>
          <w:rFonts w:eastAsia="MS Mincho"/>
        </w:rPr>
        <w:t>.</w:t>
      </w:r>
      <w:r w:rsidRPr="007F2183">
        <w:rPr>
          <w:rFonts w:eastAsia="MS Mincho"/>
          <w:noProof/>
        </w:rPr>
        <w:t xml:space="preserve"> </w:t>
      </w:r>
    </w:p>
    <w:p w14:paraId="139CB68F" w14:textId="61E7922A" w:rsidR="00ED010E" w:rsidRDefault="0028472D" w:rsidP="00ED010E">
      <w:pPr>
        <w:pStyle w:val="a4"/>
        <w:ind w:left="708" w:firstLine="1"/>
        <w:jc w:val="center"/>
      </w:pPr>
      <w:r>
        <w:rPr>
          <w:rFonts w:eastAsia="MS Mincho"/>
          <w:noProof/>
          <w:lang w:eastAsia="ru-RU"/>
        </w:rPr>
        <w:lastRenderedPageBreak/>
        <w:drawing>
          <wp:inline distT="0" distB="0" distL="0" distR="0" wp14:anchorId="7A7D44DD" wp14:editId="1231D85A">
            <wp:extent cx="4297680" cy="5552477"/>
            <wp:effectExtent l="0" t="0" r="0" b="0"/>
            <wp:docPr id="18" name="Рисунок 18" descr="C:\Users\bobcp\AppData\Local\Microsoft\Windows\INetCache\Content.MSO\B8BF9309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bobcp\AppData\Local\Microsoft\Windows\INetCache\Content.MSO\B8BF9309.tmp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1605" cy="5557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D010E">
        <w:rPr>
          <w:rFonts w:eastAsia="MS Mincho"/>
        </w:rPr>
        <w:br/>
      </w:r>
      <w:r w:rsidR="00ED010E">
        <w:rPr>
          <w:szCs w:val="28"/>
        </w:rPr>
        <w:t xml:space="preserve">Рисунок 3.1 – </w:t>
      </w:r>
      <w:r w:rsidR="00ED010E">
        <w:t>Схема алгоритма вычисления исходного выражения</w:t>
      </w:r>
      <w:bookmarkStart w:id="59" w:name="Схема3"/>
    </w:p>
    <w:p w14:paraId="7E14554D" w14:textId="77777777" w:rsidR="00ED010E" w:rsidRPr="00B07A0F" w:rsidRDefault="003D60F6" w:rsidP="00ED010E">
      <w:pPr>
        <w:pStyle w:val="a4"/>
        <w:ind w:left="708" w:firstLine="1"/>
      </w:pPr>
      <w:hyperlink w:anchor="Листинг3" w:history="1">
        <w:r w:rsidR="00ED010E" w:rsidRPr="00B07A0F">
          <w:rPr>
            <w:rStyle w:val="af5"/>
            <w:color w:val="auto"/>
            <w:u w:val="none"/>
          </w:rPr>
          <w:t>Текст программы приведен в приложении А</w:t>
        </w:r>
        <w:r w:rsidR="00ED010E">
          <w:rPr>
            <w:rStyle w:val="af5"/>
            <w:color w:val="auto"/>
            <w:u w:val="none"/>
          </w:rPr>
          <w:t>.</w:t>
        </w:r>
        <w:r w:rsidR="00ED010E" w:rsidRPr="00B07A0F">
          <w:rPr>
            <w:rStyle w:val="af5"/>
            <w:color w:val="auto"/>
            <w:u w:val="none"/>
          </w:rPr>
          <w:t>3.</w:t>
        </w:r>
      </w:hyperlink>
    </w:p>
    <w:p w14:paraId="513B7A03" w14:textId="2266019D" w:rsidR="0071083D" w:rsidRPr="003A653E" w:rsidRDefault="000F2317" w:rsidP="0071083D">
      <w:pPr>
        <w:pStyle w:val="affd"/>
        <w:outlineLvl w:val="1"/>
        <w:rPr>
          <w:b w:val="0"/>
        </w:rPr>
      </w:pPr>
      <w:bookmarkStart w:id="60" w:name="_Toc477015439"/>
      <w:bookmarkStart w:id="61" w:name="_Toc477015588"/>
      <w:bookmarkStart w:id="62" w:name="_Toc6651929"/>
      <w:bookmarkStart w:id="63" w:name="_Toc104539764"/>
      <w:bookmarkEnd w:id="59"/>
      <w:r w:rsidRPr="003A653E">
        <w:rPr>
          <w:b w:val="0"/>
        </w:rPr>
        <w:t>3.4</w:t>
      </w:r>
      <w:r w:rsidR="0071083D" w:rsidRPr="003A653E">
        <w:rPr>
          <w:b w:val="0"/>
        </w:rPr>
        <w:tab/>
        <w:t>Результаты тестирования</w:t>
      </w:r>
      <w:bookmarkEnd w:id="60"/>
      <w:bookmarkEnd w:id="61"/>
      <w:bookmarkEnd w:id="62"/>
      <w:bookmarkEnd w:id="63"/>
    </w:p>
    <w:p w14:paraId="07BED369" w14:textId="7A7830F1" w:rsidR="0071083D" w:rsidRDefault="0071083D" w:rsidP="00906D8B">
      <w:pPr>
        <w:pStyle w:val="aff9"/>
      </w:pPr>
      <w:r w:rsidRPr="00FD5A20">
        <w:t>Для проверки работоспособности программы были выполнены тесты, результаты кото</w:t>
      </w:r>
      <w:r>
        <w:t>рых приведены на рисунках 3.2</w:t>
      </w:r>
      <w:r w:rsidR="00784EA2">
        <w:t xml:space="preserve"> </w:t>
      </w:r>
      <w:r>
        <w:t>-</w:t>
      </w:r>
      <w:r w:rsidR="00784EA2">
        <w:t xml:space="preserve"> </w:t>
      </w:r>
      <w:r w:rsidR="00E34966">
        <w:t>3.</w:t>
      </w:r>
      <w:r w:rsidR="00E34966" w:rsidRPr="00E34966">
        <w:t>3</w:t>
      </w:r>
      <w:r w:rsidR="003A653E">
        <w:t xml:space="preserve"> при различных значениях аргумента.</w:t>
      </w:r>
    </w:p>
    <w:p w14:paraId="0C259D69" w14:textId="05D54EFC" w:rsidR="0071083D" w:rsidRPr="00ED010E" w:rsidRDefault="0028472D" w:rsidP="00906D8B">
      <w:pPr>
        <w:pStyle w:val="af3"/>
        <w:jc w:val="left"/>
      </w:pPr>
      <w:r>
        <w:rPr>
          <w:noProof/>
        </w:rPr>
        <w:lastRenderedPageBreak/>
        <w:drawing>
          <wp:inline distT="0" distB="0" distL="0" distR="0" wp14:anchorId="73FEA377" wp14:editId="4820D3FA">
            <wp:extent cx="5939790" cy="1796576"/>
            <wp:effectExtent l="0" t="0" r="3810" b="0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1796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97E03">
        <w:br/>
      </w:r>
      <w:r w:rsidR="0071083D" w:rsidRPr="00B52488">
        <w:t>Рисунок 3.2 – Пример работы а</w:t>
      </w:r>
      <w:r w:rsidR="006F237E">
        <w:t>лгоритма при значениях аргумент</w:t>
      </w:r>
      <w:r w:rsidR="00906D8B">
        <w:t>ов</w:t>
      </w:r>
      <w:r w:rsidR="00784EA2">
        <w:t xml:space="preserve"> при </w:t>
      </w:r>
      <w:r w:rsidR="00784EA2" w:rsidRPr="005569D3">
        <w:rPr>
          <w:lang w:val="en-US"/>
        </w:rPr>
        <w:t>n</w:t>
      </w:r>
      <w:r w:rsidR="00784EA2" w:rsidRPr="00784EA2">
        <w:t xml:space="preserve"> = 4</w:t>
      </w:r>
      <w:r w:rsidR="00ED010E" w:rsidRPr="00ED010E">
        <w:t>,</w:t>
      </w:r>
    </w:p>
    <w:p w14:paraId="1F3AEA20" w14:textId="3AADBFD4" w:rsidR="00E34966" w:rsidRPr="00906D8B" w:rsidRDefault="00E34966" w:rsidP="00E34966">
      <w:pPr>
        <w:pStyle w:val="a4"/>
        <w:ind w:hanging="284"/>
        <w:jc w:val="center"/>
        <w:rPr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64384" behindDoc="0" locked="0" layoutInCell="1" allowOverlap="1" wp14:anchorId="27773E89" wp14:editId="0B39FDB7">
            <wp:simplePos x="0" y="0"/>
            <wp:positionH relativeFrom="margin">
              <wp:align>right</wp:align>
            </wp:positionH>
            <wp:positionV relativeFrom="paragraph">
              <wp:posOffset>424815</wp:posOffset>
            </wp:positionV>
            <wp:extent cx="5936615" cy="1745615"/>
            <wp:effectExtent l="0" t="0" r="6985" b="6985"/>
            <wp:wrapSquare wrapText="bothSides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745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84EA2">
        <w:rPr>
          <w:lang w:val="en-US" w:eastAsia="ru-RU"/>
        </w:rPr>
        <w:t>A</w:t>
      </w:r>
      <w:proofErr w:type="gramStart"/>
      <w:r w:rsidR="00784EA2" w:rsidRPr="00906D8B">
        <w:rPr>
          <w:lang w:eastAsia="ru-RU"/>
        </w:rPr>
        <w:t>={</w:t>
      </w:r>
      <w:proofErr w:type="gramEnd"/>
      <w:r w:rsidR="00784EA2" w:rsidRPr="00906D8B">
        <w:rPr>
          <w:lang w:eastAsia="ru-RU"/>
        </w:rPr>
        <w:t>3, 6, 2, 7}</w:t>
      </w:r>
    </w:p>
    <w:p w14:paraId="3EC122D5" w14:textId="3658CFEF" w:rsidR="0071083D" w:rsidRPr="00B52488" w:rsidRDefault="006F237E" w:rsidP="00ED010E">
      <w:pPr>
        <w:pStyle w:val="a4"/>
        <w:ind w:left="-567" w:firstLine="567"/>
        <w:jc w:val="center"/>
        <w:rPr>
          <w:lang w:eastAsia="ru-RU"/>
        </w:rPr>
      </w:pPr>
      <w:r>
        <w:t>Рисунок 3.3</w:t>
      </w:r>
      <w:r w:rsidRPr="00B52488">
        <w:t xml:space="preserve"> – Пример работы а</w:t>
      </w:r>
      <w:r>
        <w:t>л</w:t>
      </w:r>
      <w:r w:rsidR="00906D8B">
        <w:t xml:space="preserve">горитма при значениях аргументов </w:t>
      </w:r>
      <w:r w:rsidR="00906D8B" w:rsidRPr="005569D3">
        <w:rPr>
          <w:lang w:val="en-US"/>
        </w:rPr>
        <w:t>n</w:t>
      </w:r>
      <w:r w:rsidR="00906D8B" w:rsidRPr="00906D8B">
        <w:t xml:space="preserve"> = 3</w:t>
      </w:r>
      <w:r w:rsidR="00ED010E">
        <w:t xml:space="preserve">, </w:t>
      </w:r>
      <w:r w:rsidR="00906D8B">
        <w:rPr>
          <w:lang w:val="en-US" w:eastAsia="ru-RU"/>
        </w:rPr>
        <w:t>A</w:t>
      </w:r>
      <w:proofErr w:type="gramStart"/>
      <w:r w:rsidR="00906D8B" w:rsidRPr="00906D8B">
        <w:rPr>
          <w:lang w:eastAsia="ru-RU"/>
        </w:rPr>
        <w:t>={</w:t>
      </w:r>
      <w:proofErr w:type="gramEnd"/>
      <w:r w:rsidR="00906D8B">
        <w:rPr>
          <w:lang w:eastAsia="ru-RU"/>
        </w:rPr>
        <w:t>2</w:t>
      </w:r>
      <w:r w:rsidR="00906D8B" w:rsidRPr="00E34966">
        <w:rPr>
          <w:lang w:eastAsia="ru-RU"/>
        </w:rPr>
        <w:t>, 9, 1</w:t>
      </w:r>
      <w:r w:rsidR="00906D8B" w:rsidRPr="00906D8B">
        <w:rPr>
          <w:lang w:eastAsia="ru-RU"/>
        </w:rPr>
        <w:t>}</w:t>
      </w:r>
    </w:p>
    <w:p w14:paraId="6E04BAA8" w14:textId="77777777" w:rsidR="006F237E" w:rsidRDefault="006F237E">
      <w:pPr>
        <w:widowControl/>
        <w:rPr>
          <w:sz w:val="28"/>
        </w:rPr>
      </w:pPr>
      <w:r>
        <w:br w:type="page"/>
      </w:r>
    </w:p>
    <w:p w14:paraId="43938F1C" w14:textId="77777777" w:rsidR="006F237E" w:rsidRPr="005569D3" w:rsidRDefault="006F237E" w:rsidP="005569D3">
      <w:pPr>
        <w:pStyle w:val="ae"/>
        <w:ind w:left="0"/>
        <w:rPr>
          <w:b w:val="0"/>
        </w:rPr>
      </w:pPr>
      <w:bookmarkStart w:id="64" w:name="_Toc477015440"/>
      <w:bookmarkStart w:id="65" w:name="_Toc477015589"/>
      <w:bookmarkStart w:id="66" w:name="_Toc6651930"/>
      <w:bookmarkStart w:id="67" w:name="_Toc37971640"/>
      <w:bookmarkStart w:id="68" w:name="_Toc104539765"/>
      <w:r w:rsidRPr="005569D3">
        <w:rPr>
          <w:b w:val="0"/>
        </w:rPr>
        <w:lastRenderedPageBreak/>
        <w:t>Лабораторная работа 4 «Изучение работы математического сопроцессора в среде Assembler»</w:t>
      </w:r>
      <w:bookmarkEnd w:id="64"/>
      <w:bookmarkEnd w:id="65"/>
      <w:bookmarkEnd w:id="66"/>
      <w:bookmarkEnd w:id="67"/>
      <w:bookmarkEnd w:id="68"/>
    </w:p>
    <w:p w14:paraId="0EE608FB" w14:textId="77777777" w:rsidR="006F237E" w:rsidRPr="006642C6" w:rsidRDefault="006F237E" w:rsidP="006F237E">
      <w:pPr>
        <w:pStyle w:val="affd"/>
        <w:outlineLvl w:val="1"/>
        <w:rPr>
          <w:b w:val="0"/>
        </w:rPr>
      </w:pPr>
      <w:bookmarkStart w:id="69" w:name="_Toc477015441"/>
      <w:bookmarkStart w:id="70" w:name="_Toc477015590"/>
      <w:bookmarkStart w:id="71" w:name="_Toc6651931"/>
      <w:bookmarkStart w:id="72" w:name="_Toc104539766"/>
      <w:r w:rsidRPr="006642C6">
        <w:rPr>
          <w:b w:val="0"/>
        </w:rPr>
        <w:t>4.1</w:t>
      </w:r>
      <w:r w:rsidRPr="006642C6">
        <w:rPr>
          <w:b w:val="0"/>
        </w:rPr>
        <w:tab/>
        <w:t>Теоретические основы лабораторной работы</w:t>
      </w:r>
      <w:bookmarkEnd w:id="69"/>
      <w:bookmarkEnd w:id="70"/>
      <w:bookmarkEnd w:id="71"/>
      <w:bookmarkEnd w:id="72"/>
    </w:p>
    <w:p w14:paraId="0AB53EA0" w14:textId="77777777" w:rsidR="002E50FA" w:rsidRDefault="006F237E" w:rsidP="005E6676">
      <w:pPr>
        <w:pStyle w:val="aff9"/>
      </w:pPr>
      <w:r w:rsidRPr="000967FF">
        <w:t>Для решения лабораторной работы будем использовать «Методические указания к лабораторной работе № </w:t>
      </w:r>
      <w:r>
        <w:t>4</w:t>
      </w:r>
      <w:r w:rsidRPr="000967FF">
        <w:t xml:space="preserve">» </w:t>
      </w:r>
      <w:r w:rsidR="006642C6">
        <w:t xml:space="preserve">и материалы с сайта </w:t>
      </w:r>
      <w:r>
        <w:t>[</w:t>
      </w:r>
      <w:r w:rsidR="002E50FA">
        <w:t>4, 7</w:t>
      </w:r>
      <w:r w:rsidRPr="000967FF">
        <w:t xml:space="preserve">]. </w:t>
      </w:r>
    </w:p>
    <w:p w14:paraId="29F34D91" w14:textId="79F163C8" w:rsidR="006F237E" w:rsidRDefault="006F237E" w:rsidP="005E6676">
      <w:pPr>
        <w:pStyle w:val="aff9"/>
      </w:pPr>
      <w:r>
        <w:t xml:space="preserve">Рассмотрим </w:t>
      </w:r>
      <w:r w:rsidRPr="005B18E7">
        <w:t xml:space="preserve">команды </w:t>
      </w:r>
      <w:r>
        <w:t>математического сопроцессора</w:t>
      </w:r>
      <w:r w:rsidR="00AB047E" w:rsidRPr="00AB047E">
        <w:t xml:space="preserve"> в среде Assembler</w:t>
      </w:r>
      <w:r w:rsidR="002E50FA">
        <w:t xml:space="preserve"> </w:t>
      </w:r>
    </w:p>
    <w:p w14:paraId="3C8DF0D5" w14:textId="39846956" w:rsidR="002E50FA" w:rsidRDefault="002E50FA" w:rsidP="002E50FA">
      <w:pPr>
        <w:pStyle w:val="aff9"/>
        <w:ind w:firstLine="0"/>
      </w:pPr>
      <w:r>
        <w:t xml:space="preserve">используемые в лабораторной работе. Регистр </w:t>
      </w:r>
      <w:r>
        <w:rPr>
          <w:lang w:val="en-US"/>
        </w:rPr>
        <w:t>ST</w:t>
      </w:r>
      <w:r>
        <w:t>(</w:t>
      </w:r>
      <w:r>
        <w:rPr>
          <w:lang w:val="en-US"/>
        </w:rPr>
        <w:t>i</w:t>
      </w:r>
      <w:r w:rsidRPr="002E50FA">
        <w:t xml:space="preserve">) </w:t>
      </w:r>
      <w:r>
        <w:t xml:space="preserve">– приемник, регистр </w:t>
      </w:r>
      <w:proofErr w:type="gramStart"/>
      <w:r>
        <w:rPr>
          <w:lang w:val="en-US"/>
        </w:rPr>
        <w:t>ST</w:t>
      </w:r>
      <w:r w:rsidRPr="002E50FA">
        <w:t>(</w:t>
      </w:r>
      <w:proofErr w:type="gramEnd"/>
      <w:r w:rsidRPr="002E50FA">
        <w:t>0)</w:t>
      </w:r>
    </w:p>
    <w:p w14:paraId="27C9DDBD" w14:textId="5A85222D" w:rsidR="002E50FA" w:rsidRDefault="002E50FA" w:rsidP="002E50FA">
      <w:pPr>
        <w:pStyle w:val="aff9"/>
        <w:ind w:firstLine="0"/>
        <w:rPr>
          <w:lang w:val="en-US"/>
        </w:rPr>
      </w:pPr>
      <w:r>
        <w:t>– источник</w:t>
      </w:r>
      <w:r>
        <w:rPr>
          <w:lang w:val="en-US"/>
        </w:rPr>
        <w:t>:</w:t>
      </w:r>
    </w:p>
    <w:p w14:paraId="407D05BE" w14:textId="27F9289F" w:rsidR="002E50FA" w:rsidRPr="002E50FA" w:rsidRDefault="002E50FA" w:rsidP="002E50FA">
      <w:pPr>
        <w:pStyle w:val="aff9"/>
        <w:numPr>
          <w:ilvl w:val="0"/>
          <w:numId w:val="18"/>
        </w:numPr>
        <w:ind w:left="0" w:firstLine="709"/>
      </w:pPr>
      <w:r>
        <w:rPr>
          <w:lang w:val="en-US"/>
        </w:rPr>
        <w:t>FINIT</w:t>
      </w:r>
      <w:r w:rsidRPr="002E50FA">
        <w:t xml:space="preserve"> </w:t>
      </w:r>
      <w:r>
        <w:t>–</w:t>
      </w:r>
      <w:r w:rsidRPr="002E50FA">
        <w:t xml:space="preserve"> </w:t>
      </w:r>
      <w:r w:rsidRPr="002E50FA">
        <w:rPr>
          <w:color w:val="000000"/>
          <w:szCs w:val="28"/>
          <w:shd w:val="clear" w:color="auto" w:fill="FFFFFF"/>
        </w:rPr>
        <w:t>команда, которая выполняет инициализацию сопроцессора.</w:t>
      </w:r>
    </w:p>
    <w:p w14:paraId="1C9826B1" w14:textId="7409563B" w:rsidR="002E50FA" w:rsidRPr="002E50FA" w:rsidRDefault="002E50FA" w:rsidP="002E50FA">
      <w:pPr>
        <w:pStyle w:val="aff9"/>
        <w:numPr>
          <w:ilvl w:val="0"/>
          <w:numId w:val="18"/>
        </w:numPr>
        <w:ind w:left="0" w:firstLine="709"/>
        <w:rPr>
          <w:szCs w:val="28"/>
        </w:rPr>
      </w:pPr>
      <w:r>
        <w:rPr>
          <w:lang w:val="en-US"/>
        </w:rPr>
        <w:t>FLD</w:t>
      </w:r>
      <w:r w:rsidRPr="002E50FA">
        <w:t xml:space="preserve"> </w:t>
      </w:r>
      <w:r>
        <w:t>–</w:t>
      </w:r>
      <w:r w:rsidRPr="002E50FA">
        <w:t xml:space="preserve"> </w:t>
      </w:r>
      <w:r w:rsidRPr="002E50FA">
        <w:rPr>
          <w:color w:val="000000"/>
          <w:szCs w:val="28"/>
          <w:shd w:val="clear" w:color="auto" w:fill="FFFFFF"/>
        </w:rPr>
        <w:t xml:space="preserve">команда, которая загружает из памяти в вершину стека </w:t>
      </w:r>
      <w:proofErr w:type="gramStart"/>
      <w:r w:rsidRPr="002E50FA">
        <w:rPr>
          <w:color w:val="000000"/>
          <w:szCs w:val="28"/>
          <w:shd w:val="clear" w:color="auto" w:fill="FFFFFF"/>
        </w:rPr>
        <w:t>ST(</w:t>
      </w:r>
      <w:proofErr w:type="gramEnd"/>
      <w:r w:rsidRPr="002E50FA">
        <w:rPr>
          <w:color w:val="000000"/>
          <w:szCs w:val="28"/>
          <w:shd w:val="clear" w:color="auto" w:fill="FFFFFF"/>
        </w:rPr>
        <w:t>0) вещественное число.</w:t>
      </w:r>
    </w:p>
    <w:p w14:paraId="253DFD10" w14:textId="0DEDF64C" w:rsidR="002E50FA" w:rsidRPr="002E50FA" w:rsidRDefault="002E50FA" w:rsidP="002E50FA">
      <w:pPr>
        <w:pStyle w:val="aff9"/>
        <w:numPr>
          <w:ilvl w:val="0"/>
          <w:numId w:val="18"/>
        </w:numPr>
        <w:ind w:left="0" w:firstLine="709"/>
        <w:rPr>
          <w:szCs w:val="28"/>
        </w:rPr>
      </w:pPr>
      <w:r>
        <w:rPr>
          <w:lang w:val="en-US"/>
        </w:rPr>
        <w:t>FSTSW</w:t>
      </w:r>
      <w:r w:rsidRPr="002E50FA">
        <w:t xml:space="preserve"> </w:t>
      </w:r>
      <w:r>
        <w:t>–</w:t>
      </w:r>
      <w:r w:rsidRPr="002E50FA">
        <w:t xml:space="preserve"> </w:t>
      </w:r>
      <w:r w:rsidRPr="002E50FA">
        <w:rPr>
          <w:color w:val="000000"/>
          <w:szCs w:val="28"/>
          <w:shd w:val="clear" w:color="auto" w:fill="FFFFFF"/>
        </w:rPr>
        <w:t>команда, которая выполняет считывание слова состояния сопроцессора в память.</w:t>
      </w:r>
    </w:p>
    <w:p w14:paraId="7D0E7575" w14:textId="4754F9DA" w:rsidR="002E50FA" w:rsidRPr="001C08D6" w:rsidRDefault="002E50FA" w:rsidP="002E50FA">
      <w:pPr>
        <w:pStyle w:val="aff9"/>
        <w:numPr>
          <w:ilvl w:val="0"/>
          <w:numId w:val="18"/>
        </w:numPr>
        <w:ind w:left="0" w:firstLine="709"/>
        <w:rPr>
          <w:szCs w:val="28"/>
        </w:rPr>
      </w:pPr>
      <w:r>
        <w:rPr>
          <w:lang w:val="en-US"/>
        </w:rPr>
        <w:t>FCOMP</w:t>
      </w:r>
      <w:r w:rsidRPr="002E50FA">
        <w:t xml:space="preserve"> </w:t>
      </w:r>
      <w:r>
        <w:t>–</w:t>
      </w:r>
      <w:r w:rsidRPr="002E50FA">
        <w:t xml:space="preserve"> </w:t>
      </w:r>
      <w:r w:rsidRPr="002E50FA">
        <w:rPr>
          <w:color w:val="000000"/>
          <w:szCs w:val="28"/>
          <w:shd w:val="clear" w:color="auto" w:fill="FFFFFF"/>
        </w:rPr>
        <w:t>команда, которая выполняет вещественное сравнение с выталкиванием.</w:t>
      </w:r>
    </w:p>
    <w:p w14:paraId="2201F5C4" w14:textId="0446B943" w:rsidR="001C08D6" w:rsidRPr="00DB6DDC" w:rsidRDefault="00DB6DDC" w:rsidP="00DB6DDC">
      <w:pPr>
        <w:pStyle w:val="aff9"/>
        <w:numPr>
          <w:ilvl w:val="0"/>
          <w:numId w:val="18"/>
        </w:numPr>
        <w:ind w:left="0" w:firstLine="709"/>
        <w:rPr>
          <w:szCs w:val="28"/>
        </w:rPr>
      </w:pPr>
      <w:r>
        <w:rPr>
          <w:lang w:val="en-US"/>
        </w:rPr>
        <w:t>FCOM</w:t>
      </w:r>
      <w:r w:rsidRPr="002E50FA">
        <w:t xml:space="preserve"> </w:t>
      </w:r>
      <w:r>
        <w:t>–</w:t>
      </w:r>
      <w:r w:rsidRPr="002E50FA">
        <w:t xml:space="preserve"> </w:t>
      </w:r>
      <w:r w:rsidRPr="002E50FA">
        <w:rPr>
          <w:color w:val="000000"/>
          <w:szCs w:val="28"/>
          <w:shd w:val="clear" w:color="auto" w:fill="FFFFFF"/>
        </w:rPr>
        <w:t>команда, которая выполняет вещественное.</w:t>
      </w:r>
    </w:p>
    <w:p w14:paraId="79B0327F" w14:textId="4BAB543B" w:rsidR="002E50FA" w:rsidRPr="00B8382F" w:rsidRDefault="00B8382F" w:rsidP="00B8382F">
      <w:pPr>
        <w:pStyle w:val="aff9"/>
        <w:numPr>
          <w:ilvl w:val="0"/>
          <w:numId w:val="18"/>
        </w:numPr>
        <w:ind w:left="0" w:firstLine="709"/>
        <w:rPr>
          <w:szCs w:val="28"/>
        </w:rPr>
      </w:pPr>
      <w:r>
        <w:rPr>
          <w:szCs w:val="28"/>
          <w:lang w:val="en-US"/>
        </w:rPr>
        <w:t>FMULP</w:t>
      </w:r>
      <w:r w:rsidRPr="00B8382F">
        <w:rPr>
          <w:szCs w:val="28"/>
        </w:rPr>
        <w:t xml:space="preserve"> </w:t>
      </w:r>
      <w:r>
        <w:t>–</w:t>
      </w:r>
      <w:r w:rsidRPr="00B8382F">
        <w:t xml:space="preserve"> </w:t>
      </w:r>
      <w:r>
        <w:t xml:space="preserve">команда, которая выполняет вещественное умножение с выталкиванием. ST(i) = ST(i) * </w:t>
      </w:r>
      <w:proofErr w:type="gramStart"/>
      <w:r>
        <w:t>ST(</w:t>
      </w:r>
      <w:proofErr w:type="gramEnd"/>
      <w:r>
        <w:t>0).</w:t>
      </w:r>
    </w:p>
    <w:p w14:paraId="06CB466F" w14:textId="41941E58" w:rsidR="00B8382F" w:rsidRPr="00B8382F" w:rsidRDefault="00B8382F" w:rsidP="00B8382F">
      <w:pPr>
        <w:pStyle w:val="aff9"/>
        <w:numPr>
          <w:ilvl w:val="0"/>
          <w:numId w:val="18"/>
        </w:numPr>
        <w:ind w:left="0" w:firstLine="709"/>
        <w:rPr>
          <w:szCs w:val="28"/>
        </w:rPr>
      </w:pPr>
      <w:r>
        <w:rPr>
          <w:lang w:val="en-US"/>
        </w:rPr>
        <w:t>FILD</w:t>
      </w:r>
      <w:r w:rsidRPr="00B8382F">
        <w:t xml:space="preserve"> </w:t>
      </w:r>
      <w:r>
        <w:t>–</w:t>
      </w:r>
      <w:r w:rsidRPr="00B8382F">
        <w:t xml:space="preserve"> </w:t>
      </w:r>
      <w:r>
        <w:t xml:space="preserve">команда, которая загружает из памяти в вершину стека </w:t>
      </w:r>
      <w:proofErr w:type="gramStart"/>
      <w:r>
        <w:t>ST(</w:t>
      </w:r>
      <w:proofErr w:type="gramEnd"/>
      <w:r>
        <w:t>0) целое число.</w:t>
      </w:r>
    </w:p>
    <w:p w14:paraId="6A5CE83D" w14:textId="62FAE85D" w:rsidR="00B8382F" w:rsidRPr="00B8382F" w:rsidRDefault="00B8382F" w:rsidP="00B8382F">
      <w:pPr>
        <w:pStyle w:val="aff9"/>
        <w:numPr>
          <w:ilvl w:val="0"/>
          <w:numId w:val="18"/>
        </w:numPr>
        <w:ind w:left="0" w:firstLine="709"/>
        <w:rPr>
          <w:szCs w:val="28"/>
        </w:rPr>
      </w:pPr>
      <w:r>
        <w:t xml:space="preserve">FADDP – команда, которая выполняет вещественное сложение с выталкиванием. ST(i) = ST(i) + </w:t>
      </w:r>
      <w:proofErr w:type="gramStart"/>
      <w:r>
        <w:t>ST(</w:t>
      </w:r>
      <w:proofErr w:type="gramEnd"/>
      <w:r>
        <w:t>0).</w:t>
      </w:r>
    </w:p>
    <w:p w14:paraId="4EB118E4" w14:textId="3943069A" w:rsidR="00B8382F" w:rsidRPr="00B8382F" w:rsidRDefault="00B8382F" w:rsidP="00B8382F">
      <w:pPr>
        <w:pStyle w:val="aff9"/>
        <w:numPr>
          <w:ilvl w:val="0"/>
          <w:numId w:val="18"/>
        </w:numPr>
        <w:ind w:left="0" w:firstLine="709"/>
        <w:rPr>
          <w:szCs w:val="28"/>
        </w:rPr>
      </w:pPr>
      <w:r>
        <w:t xml:space="preserve">FDIVP – команда, которая выполняет вещественное деление с выталкиванием; ST(i) = ST(i) ÷ </w:t>
      </w:r>
      <w:proofErr w:type="gramStart"/>
      <w:r>
        <w:t>ST(</w:t>
      </w:r>
      <w:proofErr w:type="gramEnd"/>
      <w:r>
        <w:t>0).</w:t>
      </w:r>
    </w:p>
    <w:p w14:paraId="5B611258" w14:textId="33D82359" w:rsidR="00B8382F" w:rsidRPr="00B8382F" w:rsidRDefault="00B8382F" w:rsidP="00B8382F">
      <w:pPr>
        <w:pStyle w:val="aff9"/>
        <w:numPr>
          <w:ilvl w:val="0"/>
          <w:numId w:val="18"/>
        </w:numPr>
        <w:ind w:left="0" w:firstLine="709"/>
        <w:rPr>
          <w:szCs w:val="28"/>
        </w:rPr>
      </w:pPr>
      <w:r>
        <w:t xml:space="preserve">FSUBP – команда, которая выполняет вещественное вычитание с выталкиванием. ST(i) = ST(i) - </w:t>
      </w:r>
      <w:proofErr w:type="gramStart"/>
      <w:r>
        <w:t>ST(</w:t>
      </w:r>
      <w:proofErr w:type="gramEnd"/>
      <w:r>
        <w:t>0).</w:t>
      </w:r>
    </w:p>
    <w:p w14:paraId="05D0EB72" w14:textId="04D9EFE4" w:rsidR="00B8382F" w:rsidRPr="00B8382F" w:rsidRDefault="00B8382F" w:rsidP="00B8382F">
      <w:pPr>
        <w:pStyle w:val="aff9"/>
        <w:numPr>
          <w:ilvl w:val="0"/>
          <w:numId w:val="18"/>
        </w:numPr>
        <w:ind w:left="0" w:firstLine="709"/>
        <w:rPr>
          <w:szCs w:val="28"/>
        </w:rPr>
      </w:pPr>
      <w:r>
        <w:t xml:space="preserve">FTST – команда, которая выполняет анализ </w:t>
      </w:r>
      <w:proofErr w:type="gramStart"/>
      <w:r>
        <w:t>ST(</w:t>
      </w:r>
      <w:proofErr w:type="gramEnd"/>
      <w:r>
        <w:t>0) (сравнивает его с нулем).</w:t>
      </w:r>
    </w:p>
    <w:p w14:paraId="37D4BE1E" w14:textId="7BABA343" w:rsidR="00B8382F" w:rsidRPr="00B8382F" w:rsidRDefault="00B8382F" w:rsidP="00B8382F">
      <w:pPr>
        <w:pStyle w:val="aff9"/>
        <w:numPr>
          <w:ilvl w:val="0"/>
          <w:numId w:val="18"/>
        </w:numPr>
        <w:ind w:left="0" w:firstLine="709"/>
        <w:rPr>
          <w:szCs w:val="28"/>
        </w:rPr>
      </w:pPr>
      <w:r>
        <w:lastRenderedPageBreak/>
        <w:t xml:space="preserve">FDIVRP – команда, которая выполняет вещественное реверсивное деление с выталкиванием. ST(i) = </w:t>
      </w:r>
      <w:proofErr w:type="gramStart"/>
      <w:r>
        <w:t>ST(</w:t>
      </w:r>
      <w:proofErr w:type="gramEnd"/>
      <w:r>
        <w:t>0) ÷ ST(i).</w:t>
      </w:r>
    </w:p>
    <w:p w14:paraId="02A33901" w14:textId="6D56C8C5" w:rsidR="00B8382F" w:rsidRPr="002E50FA" w:rsidRDefault="00B8382F" w:rsidP="00B8382F">
      <w:pPr>
        <w:pStyle w:val="aff9"/>
        <w:numPr>
          <w:ilvl w:val="0"/>
          <w:numId w:val="18"/>
        </w:numPr>
        <w:ind w:left="0" w:firstLine="709"/>
        <w:rPr>
          <w:szCs w:val="28"/>
        </w:rPr>
      </w:pPr>
      <w:r>
        <w:t xml:space="preserve">FSTP – команда, которая извлекает из вершины стека </w:t>
      </w:r>
      <w:proofErr w:type="gramStart"/>
      <w:r>
        <w:t>ST(</w:t>
      </w:r>
      <w:proofErr w:type="gramEnd"/>
      <w:r>
        <w:t>0) в память вещественное число. Эта команда сначала сохраняет вершину стека в памяти, а потом удаляют данные из вершины стека.</w:t>
      </w:r>
    </w:p>
    <w:p w14:paraId="3EA9D602" w14:textId="5C25868E" w:rsidR="00AB047E" w:rsidRPr="00B8382F" w:rsidRDefault="00AB047E" w:rsidP="00AB047E">
      <w:pPr>
        <w:pStyle w:val="af"/>
        <w:outlineLvl w:val="1"/>
        <w:rPr>
          <w:b w:val="0"/>
        </w:rPr>
      </w:pPr>
      <w:bookmarkStart w:id="73" w:name="_Toc477015442"/>
      <w:bookmarkStart w:id="74" w:name="_Toc477015591"/>
      <w:bookmarkStart w:id="75" w:name="_Toc6651932"/>
      <w:bookmarkStart w:id="76" w:name="_Toc37971630"/>
      <w:bookmarkStart w:id="77" w:name="_Toc38721137"/>
      <w:bookmarkStart w:id="78" w:name="_Toc104539767"/>
      <w:r w:rsidRPr="00B8382F">
        <w:rPr>
          <w:b w:val="0"/>
        </w:rPr>
        <w:t>4.2</w:t>
      </w:r>
      <w:r w:rsidRPr="00B8382F">
        <w:rPr>
          <w:b w:val="0"/>
        </w:rPr>
        <w:tab/>
        <w:t>Задание</w:t>
      </w:r>
      <w:bookmarkEnd w:id="73"/>
      <w:bookmarkEnd w:id="74"/>
      <w:bookmarkEnd w:id="75"/>
      <w:bookmarkEnd w:id="76"/>
      <w:bookmarkEnd w:id="77"/>
      <w:bookmarkEnd w:id="78"/>
    </w:p>
    <w:p w14:paraId="2CC9E636" w14:textId="77777777" w:rsidR="00AB047E" w:rsidRDefault="00AB047E" w:rsidP="00165342">
      <w:pPr>
        <w:pStyle w:val="afc"/>
        <w:numPr>
          <w:ilvl w:val="0"/>
          <w:numId w:val="10"/>
        </w:numPr>
        <w:ind w:left="0" w:firstLine="709"/>
      </w:pPr>
      <w:r w:rsidRPr="00AB047E">
        <w:t xml:space="preserve">В программе необходимо реализовать функцию вычисления заданного условного выражения на языке ассемблера с использованием команд арифметического сопроцессора. </w:t>
      </w:r>
    </w:p>
    <w:p w14:paraId="67AE7EC8" w14:textId="6F7ED089" w:rsidR="00AB047E" w:rsidRPr="00AB047E" w:rsidRDefault="001C08D6" w:rsidP="00D24B6E">
      <w:pPr>
        <w:pStyle w:val="afc"/>
        <w:ind w:left="709"/>
        <w:jc w:val="center"/>
      </w:pPr>
      <w:r w:rsidRPr="00B976DE">
        <w:rPr>
          <w:b/>
          <w:position w:val="-50"/>
          <w:sz w:val="32"/>
          <w:szCs w:val="32"/>
        </w:rPr>
        <w:object w:dxaOrig="3360" w:dyaOrig="1120" w14:anchorId="21F6B855">
          <v:shape id="_x0000_i1026" type="#_x0000_t75" style="width:188.3pt;height:63.25pt" o:ole="">
            <v:imagedata r:id="rId12" o:title=""/>
          </v:shape>
          <o:OLEObject Type="Embed" ProgID="Equation.DSMT4" ShapeID="_x0000_i1026" DrawAspect="Content" ObjectID="_1715158267" r:id="rId22"/>
        </w:object>
      </w:r>
    </w:p>
    <w:p w14:paraId="615D76F7" w14:textId="77777777" w:rsidR="00AB047E" w:rsidRPr="00AB047E" w:rsidRDefault="00AB047E" w:rsidP="00165342">
      <w:pPr>
        <w:pStyle w:val="afc"/>
        <w:numPr>
          <w:ilvl w:val="0"/>
          <w:numId w:val="10"/>
        </w:numPr>
        <w:ind w:left="0" w:firstLine="709"/>
      </w:pPr>
      <w:r w:rsidRPr="00AB047E">
        <w:t xml:space="preserve">Значения переменных передаются в качестве параметров функции. </w:t>
      </w:r>
    </w:p>
    <w:p w14:paraId="59A9DB7D" w14:textId="77777777" w:rsidR="00AB047E" w:rsidRPr="00AB047E" w:rsidRDefault="00AB047E" w:rsidP="00165342">
      <w:pPr>
        <w:pStyle w:val="afc"/>
        <w:numPr>
          <w:ilvl w:val="0"/>
          <w:numId w:val="10"/>
        </w:numPr>
        <w:ind w:left="0" w:firstLine="709"/>
      </w:pPr>
      <w:r w:rsidRPr="00AB047E">
        <w:t>В программе реализовать вывод результата на экран.</w:t>
      </w:r>
    </w:p>
    <w:p w14:paraId="64562A9E" w14:textId="77777777" w:rsidR="00AB047E" w:rsidRPr="00AB047E" w:rsidRDefault="00AB047E" w:rsidP="00165342">
      <w:pPr>
        <w:pStyle w:val="afc"/>
        <w:numPr>
          <w:ilvl w:val="0"/>
          <w:numId w:val="10"/>
        </w:numPr>
        <w:ind w:left="0" w:firstLine="709"/>
      </w:pPr>
      <w:r w:rsidRPr="00AB047E">
        <w:t>Все параметры функции имеют тип double.</w:t>
      </w:r>
    </w:p>
    <w:p w14:paraId="58ADD1EE" w14:textId="77777777" w:rsidR="00AB047E" w:rsidRPr="00AB047E" w:rsidRDefault="00AB047E" w:rsidP="00165342">
      <w:pPr>
        <w:pStyle w:val="afc"/>
        <w:numPr>
          <w:ilvl w:val="0"/>
          <w:numId w:val="10"/>
        </w:numPr>
        <w:ind w:left="0" w:firstLine="709"/>
      </w:pPr>
      <w:r w:rsidRPr="00AB047E">
        <w:t>Проверку деления на 0 реализовать также на встроенном ассемблере.</w:t>
      </w:r>
    </w:p>
    <w:p w14:paraId="1F5B6BD5" w14:textId="77777777" w:rsidR="00AB047E" w:rsidRPr="00AB047E" w:rsidRDefault="00AB047E" w:rsidP="00165342">
      <w:pPr>
        <w:pStyle w:val="afc"/>
        <w:numPr>
          <w:ilvl w:val="0"/>
          <w:numId w:val="10"/>
        </w:numPr>
        <w:ind w:left="0" w:firstLine="709"/>
      </w:pPr>
      <w:r w:rsidRPr="00AB047E">
        <w:t>В качестве комментария к каждой строке необходимо указать, какой промежуточный результат, в каком регистре формируется.</w:t>
      </w:r>
    </w:p>
    <w:p w14:paraId="11449217" w14:textId="77777777" w:rsidR="00AB047E" w:rsidRPr="00AB047E" w:rsidRDefault="00AB047E" w:rsidP="00165342">
      <w:pPr>
        <w:pStyle w:val="afc"/>
        <w:numPr>
          <w:ilvl w:val="0"/>
          <w:numId w:val="10"/>
        </w:numPr>
        <w:ind w:left="0" w:firstLine="709"/>
      </w:pPr>
      <w:r w:rsidRPr="00AB047E">
        <w:t>В качестве комментария к строкам, содержащим команды сопроцессора необходимо указать состояние регистров сопроцессора.</w:t>
      </w:r>
    </w:p>
    <w:p w14:paraId="0EA52951" w14:textId="77777777" w:rsidR="00AB047E" w:rsidRPr="00AB047E" w:rsidRDefault="00AB047E" w:rsidP="00165342">
      <w:pPr>
        <w:pStyle w:val="afc"/>
        <w:numPr>
          <w:ilvl w:val="0"/>
          <w:numId w:val="10"/>
        </w:numPr>
        <w:ind w:left="0" w:firstLine="709"/>
      </w:pPr>
      <w:r w:rsidRPr="00AB047E">
        <w:t>Результат можно возвращать из функции в вершине стека сопроцессора.</w:t>
      </w:r>
    </w:p>
    <w:p w14:paraId="0208082C" w14:textId="43199406" w:rsidR="00C47E22" w:rsidRPr="001C08D6" w:rsidRDefault="00C47E22" w:rsidP="00C47E22">
      <w:pPr>
        <w:pStyle w:val="affd"/>
        <w:outlineLvl w:val="1"/>
        <w:rPr>
          <w:b w:val="0"/>
        </w:rPr>
      </w:pPr>
      <w:bookmarkStart w:id="79" w:name="_Toc477015443"/>
      <w:bookmarkStart w:id="80" w:name="_Toc477015592"/>
      <w:bookmarkStart w:id="81" w:name="_Toc6651933"/>
      <w:bookmarkStart w:id="82" w:name="_Toc104539768"/>
      <w:r w:rsidRPr="001C08D6">
        <w:rPr>
          <w:b w:val="0"/>
        </w:rPr>
        <w:t>4.3</w:t>
      </w:r>
      <w:r w:rsidRPr="001C08D6">
        <w:rPr>
          <w:b w:val="0"/>
        </w:rPr>
        <w:tab/>
        <w:t>Схема алгоритма</w:t>
      </w:r>
      <w:bookmarkEnd w:id="79"/>
      <w:bookmarkEnd w:id="80"/>
      <w:bookmarkEnd w:id="81"/>
      <w:bookmarkEnd w:id="82"/>
      <w:r w:rsidRPr="001C08D6">
        <w:rPr>
          <w:b w:val="0"/>
        </w:rPr>
        <w:t xml:space="preserve"> </w:t>
      </w:r>
    </w:p>
    <w:p w14:paraId="0E3AAED8" w14:textId="77777777" w:rsidR="001C08D6" w:rsidRPr="00701F74" w:rsidRDefault="001C08D6" w:rsidP="001C08D6">
      <w:pPr>
        <w:pStyle w:val="a4"/>
        <w:rPr>
          <w:rFonts w:eastAsia="MS Mincho"/>
        </w:rPr>
      </w:pPr>
      <w:r>
        <w:t>Схема основного алгоритма приведена на рисунке 2.1. Схема данного алгоритма на ассемблере приведена на рисунке 4.1</w:t>
      </w:r>
      <w:r>
        <w:rPr>
          <w:rFonts w:eastAsia="MS Mincho"/>
        </w:rPr>
        <w:t>.</w:t>
      </w:r>
    </w:p>
    <w:p w14:paraId="7C524E29" w14:textId="5DBAA7C6" w:rsidR="001C08D6" w:rsidRDefault="001C08D6" w:rsidP="001C08D6">
      <w:pPr>
        <w:pStyle w:val="a4"/>
        <w:rPr>
          <w:rFonts w:eastAsia="MS Mincho"/>
        </w:rPr>
      </w:pPr>
      <w:r>
        <w:t xml:space="preserve">В параметры подаются значения переменных </w:t>
      </w:r>
      <w:r w:rsidRPr="009B7A79">
        <w:rPr>
          <w:i/>
          <w:lang w:val="en-US"/>
        </w:rPr>
        <w:t>a</w:t>
      </w:r>
      <w:r w:rsidRPr="009B7A79">
        <w:rPr>
          <w:i/>
        </w:rPr>
        <w:t xml:space="preserve">, </w:t>
      </w:r>
      <w:r w:rsidRPr="009B7A79">
        <w:rPr>
          <w:i/>
          <w:lang w:val="en-US"/>
        </w:rPr>
        <w:t>b</w:t>
      </w:r>
      <w:r>
        <w:t xml:space="preserve"> вещественного</w:t>
      </w:r>
      <w:r w:rsidRPr="00C47E22">
        <w:t xml:space="preserve"> </w:t>
      </w:r>
      <w:r>
        <w:t xml:space="preserve">типа из главной программы. Объявляем и инициализируем переменные </w:t>
      </w:r>
      <w:r>
        <w:rPr>
          <w:i/>
        </w:rPr>
        <w:t>с1=</w:t>
      </w:r>
      <w:r w:rsidRPr="001C08D6">
        <w:rPr>
          <w:i/>
        </w:rPr>
        <w:t>-</w:t>
      </w:r>
      <w:r>
        <w:rPr>
          <w:i/>
        </w:rPr>
        <w:t>1, с5=5.</w:t>
      </w:r>
      <w:r>
        <w:t xml:space="preserve"> </w:t>
      </w:r>
      <w:r w:rsidRPr="00F4060D">
        <w:rPr>
          <w:rFonts w:eastAsia="MS Mincho"/>
        </w:rPr>
        <w:t xml:space="preserve">Переменной </w:t>
      </w:r>
      <w:r>
        <w:rPr>
          <w:i/>
          <w:lang w:val="en-US"/>
        </w:rPr>
        <w:t>res</w:t>
      </w:r>
      <w:r w:rsidRPr="00F4060D">
        <w:rPr>
          <w:rFonts w:eastAsia="MS Mincho"/>
        </w:rPr>
        <w:t xml:space="preserve">, </w:t>
      </w:r>
      <w:r>
        <w:rPr>
          <w:rFonts w:eastAsia="MS Mincho"/>
        </w:rPr>
        <w:t>хранящей результат</w:t>
      </w:r>
      <w:r w:rsidRPr="00F4060D">
        <w:rPr>
          <w:rFonts w:eastAsia="MS Mincho"/>
        </w:rPr>
        <w:t xml:space="preserve"> вычисления исходного выражения, присваиваем значение 0.</w:t>
      </w:r>
      <w:r>
        <w:rPr>
          <w:rFonts w:eastAsia="MS Mincho"/>
        </w:rPr>
        <w:t xml:space="preserve"> Инициализируем сопроцессор, загружаем в стек </w:t>
      </w:r>
      <w:r>
        <w:rPr>
          <w:i/>
          <w:lang w:val="en-US"/>
        </w:rPr>
        <w:t>a</w:t>
      </w:r>
      <w:r w:rsidRPr="001C08D6">
        <w:rPr>
          <w:i/>
        </w:rPr>
        <w:t xml:space="preserve"> </w:t>
      </w:r>
      <w:r>
        <w:rPr>
          <w:rFonts w:eastAsia="MS Mincho"/>
        </w:rPr>
        <w:t xml:space="preserve">и </w:t>
      </w:r>
      <w:r>
        <w:rPr>
          <w:i/>
        </w:rPr>
        <w:lastRenderedPageBreak/>
        <w:t>b</w:t>
      </w:r>
      <w:r w:rsidRPr="00A55EA5">
        <w:rPr>
          <w:rFonts w:eastAsia="MS Mincho"/>
        </w:rPr>
        <w:t xml:space="preserve">, </w:t>
      </w:r>
      <w:r>
        <w:rPr>
          <w:rFonts w:eastAsia="MS Mincho"/>
        </w:rPr>
        <w:t xml:space="preserve">сравниваем их. </w:t>
      </w:r>
    </w:p>
    <w:p w14:paraId="7C8D75D9" w14:textId="45EE77C3" w:rsidR="001C08D6" w:rsidRDefault="001C08D6" w:rsidP="001C08D6">
      <w:pPr>
        <w:pStyle w:val="a4"/>
        <w:rPr>
          <w:rFonts w:eastAsia="MS Mincho"/>
        </w:rPr>
      </w:pPr>
      <w:r>
        <w:rPr>
          <w:rFonts w:eastAsia="MS Mincho"/>
        </w:rPr>
        <w:t xml:space="preserve">Если </w:t>
      </w:r>
      <w:proofErr w:type="gramStart"/>
      <w:r w:rsidRPr="009B7A79">
        <w:rPr>
          <w:i/>
        </w:rPr>
        <w:t>a &gt;</w:t>
      </w:r>
      <w:proofErr w:type="gramEnd"/>
      <w:r w:rsidRPr="009B7A79">
        <w:rPr>
          <w:i/>
        </w:rPr>
        <w:t xml:space="preserve"> b</w:t>
      </w:r>
      <w:r w:rsidRPr="00A55EA5">
        <w:rPr>
          <w:rFonts w:eastAsia="MS Mincho"/>
        </w:rPr>
        <w:t xml:space="preserve">, </w:t>
      </w:r>
      <w:r>
        <w:rPr>
          <w:rFonts w:eastAsia="MS Mincho"/>
        </w:rPr>
        <w:t xml:space="preserve">то сравниваем </w:t>
      </w:r>
      <w:r>
        <w:rPr>
          <w:i/>
          <w:lang w:val="en-US"/>
        </w:rPr>
        <w:t>b</w:t>
      </w:r>
      <w:r w:rsidRPr="00A55EA5">
        <w:rPr>
          <w:rFonts w:eastAsia="MS Mincho"/>
        </w:rPr>
        <w:t xml:space="preserve"> </w:t>
      </w:r>
      <w:r>
        <w:rPr>
          <w:rFonts w:eastAsia="MS Mincho"/>
        </w:rPr>
        <w:t xml:space="preserve">с нулем. Если </w:t>
      </w:r>
      <w:r>
        <w:rPr>
          <w:i/>
          <w:lang w:val="en-US"/>
        </w:rPr>
        <w:t>b</w:t>
      </w:r>
      <w:r w:rsidRPr="000658D9">
        <w:rPr>
          <w:rFonts w:eastAsia="MS Mincho"/>
        </w:rPr>
        <w:t xml:space="preserve"> </w:t>
      </w:r>
      <w:r>
        <w:rPr>
          <w:rFonts w:eastAsia="MS Mincho"/>
        </w:rPr>
        <w:t>равно нулю</w:t>
      </w:r>
      <w:r w:rsidRPr="00232FF1">
        <w:rPr>
          <w:rFonts w:eastAsia="MS Mincho"/>
        </w:rPr>
        <w:t xml:space="preserve">, то </w:t>
      </w:r>
      <w:r w:rsidRPr="00701F74">
        <w:t>выходим</w:t>
      </w:r>
      <w:r>
        <w:rPr>
          <w:i/>
        </w:rPr>
        <w:t xml:space="preserve"> </w:t>
      </w:r>
      <w:r>
        <w:rPr>
          <w:rFonts w:eastAsia="MS Mincho"/>
        </w:rPr>
        <w:t>из программы</w:t>
      </w:r>
      <w:r w:rsidRPr="00232FF1">
        <w:rPr>
          <w:rFonts w:eastAsia="MS Mincho"/>
        </w:rPr>
        <w:t xml:space="preserve">, </w:t>
      </w:r>
      <w:r>
        <w:rPr>
          <w:rFonts w:eastAsia="MS Mincho"/>
        </w:rPr>
        <w:t xml:space="preserve">иначе выполняем </w:t>
      </w:r>
      <w:proofErr w:type="gramStart"/>
      <w:r>
        <w:rPr>
          <w:rFonts w:eastAsia="MS Mincho"/>
        </w:rPr>
        <w:t>деление</w:t>
      </w:r>
      <w:proofErr w:type="gramEnd"/>
      <w:r>
        <w:rPr>
          <w:rFonts w:eastAsia="MS Mincho"/>
        </w:rPr>
        <w:t xml:space="preserve"> </w:t>
      </w:r>
      <w:r>
        <w:rPr>
          <w:rFonts w:eastAsia="MS Mincho"/>
          <w:i/>
        </w:rPr>
        <w:t>а</w:t>
      </w:r>
      <w:r>
        <w:rPr>
          <w:rFonts w:eastAsia="MS Mincho"/>
        </w:rPr>
        <w:t xml:space="preserve"> на </w:t>
      </w:r>
      <w:r>
        <w:rPr>
          <w:rFonts w:eastAsia="MS Mincho"/>
          <w:i/>
          <w:lang w:val="en-US"/>
        </w:rPr>
        <w:t>b</w:t>
      </w:r>
      <w:r w:rsidRPr="001B13C5">
        <w:rPr>
          <w:rFonts w:eastAsia="MS Mincho"/>
          <w:i/>
        </w:rPr>
        <w:t>,</w:t>
      </w:r>
      <w:r>
        <w:rPr>
          <w:rFonts w:eastAsia="MS Mincho"/>
        </w:rPr>
        <w:t xml:space="preserve"> затем загружаем </w:t>
      </w:r>
      <w:r>
        <w:rPr>
          <w:rFonts w:eastAsia="MS Mincho"/>
          <w:i/>
        </w:rPr>
        <w:t xml:space="preserve">а </w:t>
      </w:r>
      <w:r>
        <w:rPr>
          <w:rFonts w:eastAsia="MS Mincho"/>
        </w:rPr>
        <w:t xml:space="preserve">в стек, меняем знак умножение на </w:t>
      </w:r>
      <w:r>
        <w:rPr>
          <w:rFonts w:eastAsia="MS Mincho"/>
          <w:i/>
        </w:rPr>
        <w:t>-1</w:t>
      </w:r>
      <w:r>
        <w:rPr>
          <w:rFonts w:eastAsia="MS Mincho"/>
        </w:rPr>
        <w:t xml:space="preserve"> и складываем с частным. После этого присваиваем переменной </w:t>
      </w:r>
      <w:r>
        <w:rPr>
          <w:i/>
          <w:lang w:val="en-US"/>
        </w:rPr>
        <w:t>res</w:t>
      </w:r>
      <w:r>
        <w:rPr>
          <w:rFonts w:eastAsia="MS Mincho"/>
        </w:rPr>
        <w:t xml:space="preserve"> получившееся выражение.</w:t>
      </w:r>
    </w:p>
    <w:p w14:paraId="59EF08E1" w14:textId="12BF5E10" w:rsidR="001C08D6" w:rsidRDefault="001C08D6" w:rsidP="001C08D6">
      <w:pPr>
        <w:pStyle w:val="a4"/>
        <w:rPr>
          <w:rFonts w:eastAsia="MS Mincho"/>
        </w:rPr>
      </w:pPr>
      <w:r>
        <w:rPr>
          <w:rFonts w:eastAsia="MS Mincho"/>
        </w:rPr>
        <w:t xml:space="preserve">Если </w:t>
      </w:r>
      <w:r w:rsidRPr="009B7A79">
        <w:rPr>
          <w:i/>
        </w:rPr>
        <w:t xml:space="preserve">a </w:t>
      </w:r>
      <w:proofErr w:type="gramStart"/>
      <w:r w:rsidRPr="009B7A79">
        <w:rPr>
          <w:i/>
        </w:rPr>
        <w:t>&lt; b</w:t>
      </w:r>
      <w:proofErr w:type="gramEnd"/>
      <w:r w:rsidRPr="000658D9">
        <w:rPr>
          <w:rFonts w:eastAsia="MS Mincho"/>
        </w:rPr>
        <w:t xml:space="preserve">, </w:t>
      </w:r>
      <w:r>
        <w:rPr>
          <w:rFonts w:eastAsia="MS Mincho"/>
        </w:rPr>
        <w:t xml:space="preserve">то сравниваем </w:t>
      </w:r>
      <w:r>
        <w:rPr>
          <w:i/>
        </w:rPr>
        <w:t>а</w:t>
      </w:r>
      <w:r w:rsidRPr="000658D9">
        <w:rPr>
          <w:rFonts w:eastAsia="MS Mincho"/>
        </w:rPr>
        <w:t xml:space="preserve"> </w:t>
      </w:r>
      <w:r>
        <w:rPr>
          <w:rFonts w:eastAsia="MS Mincho"/>
        </w:rPr>
        <w:t xml:space="preserve">с нулем. </w:t>
      </w:r>
      <w:proofErr w:type="gramStart"/>
      <w:r>
        <w:rPr>
          <w:rFonts w:eastAsia="MS Mincho"/>
        </w:rPr>
        <w:t>Если</w:t>
      </w:r>
      <w:proofErr w:type="gramEnd"/>
      <w:r>
        <w:rPr>
          <w:rFonts w:eastAsia="MS Mincho"/>
        </w:rPr>
        <w:t xml:space="preserve"> </w:t>
      </w:r>
      <w:r w:rsidRPr="001C08D6">
        <w:rPr>
          <w:i/>
        </w:rPr>
        <w:t>а</w:t>
      </w:r>
      <w:r w:rsidRPr="000658D9">
        <w:rPr>
          <w:rFonts w:eastAsia="MS Mincho"/>
        </w:rPr>
        <w:t xml:space="preserve"> </w:t>
      </w:r>
      <w:r>
        <w:rPr>
          <w:rFonts w:eastAsia="MS Mincho"/>
        </w:rPr>
        <w:t>равно нулю</w:t>
      </w:r>
      <w:r w:rsidRPr="00232FF1">
        <w:rPr>
          <w:rFonts w:eastAsia="MS Mincho"/>
        </w:rPr>
        <w:t xml:space="preserve">, то </w:t>
      </w:r>
      <w:r>
        <w:rPr>
          <w:rFonts w:eastAsia="MS Mincho"/>
        </w:rPr>
        <w:t>выходим из программы</w:t>
      </w:r>
      <w:r w:rsidRPr="000658D9">
        <w:rPr>
          <w:rFonts w:eastAsia="MS Mincho"/>
        </w:rPr>
        <w:t xml:space="preserve">. </w:t>
      </w:r>
      <w:r>
        <w:rPr>
          <w:rFonts w:eastAsia="MS Mincho"/>
        </w:rPr>
        <w:t xml:space="preserve">В противном случае, перемножаем элементы в стеке, загружаем в него значение </w:t>
      </w:r>
      <w:r>
        <w:rPr>
          <w:rFonts w:eastAsia="MS Mincho"/>
          <w:i/>
        </w:rPr>
        <w:t xml:space="preserve">с5, </w:t>
      </w:r>
      <w:r>
        <w:rPr>
          <w:rFonts w:eastAsia="MS Mincho"/>
        </w:rPr>
        <w:t xml:space="preserve">вычитаем его из полученного произведения. Загружаем в стек </w:t>
      </w:r>
      <w:r>
        <w:rPr>
          <w:rFonts w:eastAsia="MS Mincho"/>
          <w:i/>
        </w:rPr>
        <w:t>а</w:t>
      </w:r>
      <w:r>
        <w:rPr>
          <w:rFonts w:eastAsia="MS Mincho"/>
        </w:rPr>
        <w:t xml:space="preserve"> и затем делим </w:t>
      </w:r>
      <w:r w:rsidRPr="009B7A79">
        <w:rPr>
          <w:i/>
        </w:rPr>
        <w:t xml:space="preserve">ST </w:t>
      </w:r>
      <w:r>
        <w:rPr>
          <w:rFonts w:eastAsia="MS Mincho"/>
        </w:rPr>
        <w:t xml:space="preserve">на </w:t>
      </w:r>
      <w:proofErr w:type="gramStart"/>
      <w:r>
        <w:rPr>
          <w:i/>
        </w:rPr>
        <w:t>ST(</w:t>
      </w:r>
      <w:proofErr w:type="gramEnd"/>
      <w:r>
        <w:rPr>
          <w:i/>
        </w:rPr>
        <w:t>1</w:t>
      </w:r>
      <w:r w:rsidRPr="009B7A79">
        <w:rPr>
          <w:i/>
        </w:rPr>
        <w:t>)</w:t>
      </w:r>
      <w:r w:rsidRPr="000658D9">
        <w:rPr>
          <w:rFonts w:eastAsia="MS Mincho"/>
        </w:rPr>
        <w:t xml:space="preserve"> </w:t>
      </w:r>
      <w:r>
        <w:rPr>
          <w:rFonts w:eastAsia="MS Mincho"/>
        </w:rPr>
        <w:t xml:space="preserve">и полученное частное присваиваем переменной </w:t>
      </w:r>
      <w:r>
        <w:rPr>
          <w:i/>
        </w:rPr>
        <w:t>res</w:t>
      </w:r>
      <w:r>
        <w:rPr>
          <w:rFonts w:eastAsia="MS Mincho"/>
        </w:rPr>
        <w:t xml:space="preserve">. </w:t>
      </w:r>
    </w:p>
    <w:p w14:paraId="4234941A" w14:textId="547BE14B" w:rsidR="001C08D6" w:rsidRDefault="001C08D6" w:rsidP="001C08D6">
      <w:pPr>
        <w:pStyle w:val="a4"/>
        <w:rPr>
          <w:rFonts w:eastAsia="MS Mincho"/>
        </w:rPr>
      </w:pPr>
      <w:r>
        <w:rPr>
          <w:rFonts w:eastAsia="MS Mincho"/>
        </w:rPr>
        <w:t xml:space="preserve">В случае равенства </w:t>
      </w:r>
      <w:r w:rsidRPr="009B7A79">
        <w:rPr>
          <w:i/>
        </w:rPr>
        <w:t>a = b</w:t>
      </w:r>
      <w:r w:rsidRPr="00263953">
        <w:rPr>
          <w:rFonts w:eastAsia="MS Mincho"/>
        </w:rPr>
        <w:t xml:space="preserve">, </w:t>
      </w:r>
      <w:r>
        <w:rPr>
          <w:rFonts w:eastAsia="MS Mincho"/>
        </w:rPr>
        <w:t xml:space="preserve">загружаем в стек </w:t>
      </w:r>
      <w:r>
        <w:t xml:space="preserve">значение с1 </w:t>
      </w:r>
      <w:r>
        <w:rPr>
          <w:rFonts w:eastAsia="MS Mincho"/>
        </w:rPr>
        <w:t>и выполняем умножение, затем п</w:t>
      </w:r>
      <w:r w:rsidRPr="00232FF1">
        <w:rPr>
          <w:rFonts w:eastAsia="MS Mincho"/>
        </w:rPr>
        <w:t xml:space="preserve">рисваиваем переменной </w:t>
      </w:r>
      <w:r>
        <w:rPr>
          <w:i/>
        </w:rPr>
        <w:t>res</w:t>
      </w:r>
      <w:r w:rsidRPr="00232FF1">
        <w:rPr>
          <w:rFonts w:eastAsia="MS Mincho"/>
        </w:rPr>
        <w:t xml:space="preserve"> </w:t>
      </w:r>
      <w:r>
        <w:rPr>
          <w:rFonts w:eastAsia="MS Mincho"/>
        </w:rPr>
        <w:t xml:space="preserve">это </w:t>
      </w:r>
      <w:r w:rsidRPr="00232FF1">
        <w:rPr>
          <w:rFonts w:eastAsia="MS Mincho"/>
        </w:rPr>
        <w:t>значение</w:t>
      </w:r>
      <w:r w:rsidRPr="00C51CE4">
        <w:rPr>
          <w:rFonts w:eastAsia="MS Mincho"/>
        </w:rPr>
        <w:t xml:space="preserve">. </w:t>
      </w:r>
    </w:p>
    <w:p w14:paraId="762286A7" w14:textId="77777777" w:rsidR="001C08D6" w:rsidRDefault="001C08D6" w:rsidP="001C08D6">
      <w:pPr>
        <w:pStyle w:val="a4"/>
        <w:rPr>
          <w:rFonts w:eastAsia="MS Mincho"/>
        </w:rPr>
      </w:pPr>
      <w:r>
        <w:rPr>
          <w:rFonts w:eastAsia="MS Mincho"/>
        </w:rPr>
        <w:t xml:space="preserve">Выводим переменную </w:t>
      </w:r>
      <w:r>
        <w:rPr>
          <w:i/>
        </w:rPr>
        <w:t>res</w:t>
      </w:r>
      <w:r>
        <w:rPr>
          <w:rFonts w:eastAsia="MS Mincho"/>
        </w:rPr>
        <w:t>.</w:t>
      </w:r>
    </w:p>
    <w:p w14:paraId="5425F04D" w14:textId="7CA6D511" w:rsidR="001C08D6" w:rsidRPr="00A9286F" w:rsidRDefault="00DB6DDC" w:rsidP="001C08D6">
      <w:pPr>
        <w:pStyle w:val="a4"/>
        <w:jc w:val="center"/>
      </w:pPr>
      <w:r>
        <w:rPr>
          <w:noProof/>
          <w:lang w:eastAsia="ru-RU"/>
        </w:rPr>
        <w:drawing>
          <wp:inline distT="0" distB="0" distL="0" distR="0" wp14:anchorId="7406422A" wp14:editId="023569D5">
            <wp:extent cx="5498099" cy="4902200"/>
            <wp:effectExtent l="0" t="0" r="0" b="0"/>
            <wp:docPr id="23" name="Рисунок 23" descr="C:\Users\bobcp\AppData\Local\Microsoft\Windows\INetCache\Content.MSO\F792760D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bobcp\AppData\Local\Microsoft\Windows\INetCache\Content.MSO\F792760D.tmp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0065"/>
                    <a:stretch/>
                  </pic:blipFill>
                  <pic:spPr bwMode="auto">
                    <a:xfrm>
                      <a:off x="0" y="0"/>
                      <a:ext cx="5505056" cy="4908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C08D6" w:rsidRPr="00A9286F">
        <w:t xml:space="preserve"> </w:t>
      </w:r>
      <w:r w:rsidR="001C08D6">
        <w:br/>
      </w:r>
      <w:r w:rsidR="001C08D6" w:rsidRPr="00A55EA5">
        <w:t>Рисунок 4.1 – Схема алгоритма на языке ассемблера</w:t>
      </w:r>
      <w:r w:rsidR="001C08D6">
        <w:t xml:space="preserve"> </w:t>
      </w:r>
      <w:r>
        <w:t>(начало)</w:t>
      </w:r>
      <w:r w:rsidRPr="00DB6DDC">
        <w:rPr>
          <w:noProof/>
        </w:rPr>
        <w:t xml:space="preserve"> </w:t>
      </w:r>
      <w:r>
        <w:rPr>
          <w:noProof/>
          <w:lang w:eastAsia="ru-RU"/>
        </w:rPr>
        <w:lastRenderedPageBreak/>
        <w:drawing>
          <wp:inline distT="0" distB="0" distL="0" distR="0" wp14:anchorId="0A454E83" wp14:editId="105E0167">
            <wp:extent cx="5241290" cy="2912533"/>
            <wp:effectExtent l="0" t="0" r="0" b="0"/>
            <wp:docPr id="24" name="Рисунок 24" descr="C:\Users\bobcp\AppData\Local\Microsoft\Windows\INetCache\Content.MSO\F792760D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bobcp\AppData\Local\Microsoft\Windows\INetCache\Content.MSO\F792760D.tmp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5140" t="63268" r="5140" b="-622"/>
                    <a:stretch/>
                  </pic:blipFill>
                  <pic:spPr bwMode="auto">
                    <a:xfrm>
                      <a:off x="0" y="0"/>
                      <a:ext cx="5252017" cy="2918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9286F">
        <w:t xml:space="preserve"> </w:t>
      </w:r>
      <w:r>
        <w:br/>
      </w:r>
      <w:r w:rsidRPr="00A55EA5">
        <w:t>Рисунок 4.1 – Схема алгоритма на языке ассемблера</w:t>
      </w:r>
      <w:r>
        <w:t xml:space="preserve"> (окончание)</w:t>
      </w:r>
    </w:p>
    <w:bookmarkStart w:id="83" w:name="Схема4"/>
    <w:p w14:paraId="4E8091F0" w14:textId="77777777" w:rsidR="001C08D6" w:rsidRPr="00844751" w:rsidRDefault="001C08D6" w:rsidP="001C08D6">
      <w:pPr>
        <w:pStyle w:val="a4"/>
        <w:ind w:left="708" w:firstLine="1"/>
      </w:pPr>
      <w:r w:rsidRPr="00844751">
        <w:fldChar w:fldCharType="begin"/>
      </w:r>
      <w:r w:rsidRPr="00844751">
        <w:instrText xml:space="preserve"> HYPERLINK  \l "Листинг4" </w:instrText>
      </w:r>
      <w:r w:rsidRPr="00844751">
        <w:fldChar w:fldCharType="separate"/>
      </w:r>
      <w:r w:rsidRPr="00844751">
        <w:rPr>
          <w:rStyle w:val="af5"/>
          <w:color w:val="auto"/>
          <w:u w:val="none"/>
        </w:rPr>
        <w:t>Текст программы приведен в приложении А</w:t>
      </w:r>
      <w:r>
        <w:rPr>
          <w:rStyle w:val="af5"/>
          <w:color w:val="auto"/>
          <w:u w:val="none"/>
        </w:rPr>
        <w:t>.</w:t>
      </w:r>
      <w:r w:rsidRPr="00844751">
        <w:rPr>
          <w:rStyle w:val="af5"/>
          <w:color w:val="auto"/>
          <w:u w:val="none"/>
        </w:rPr>
        <w:t>4.</w:t>
      </w:r>
      <w:r w:rsidRPr="00844751">
        <w:fldChar w:fldCharType="end"/>
      </w:r>
    </w:p>
    <w:p w14:paraId="7719D865" w14:textId="1B60A6E4" w:rsidR="00C47E22" w:rsidRPr="008318A8" w:rsidRDefault="008318A8" w:rsidP="00C47E22">
      <w:pPr>
        <w:pStyle w:val="affd"/>
        <w:outlineLvl w:val="1"/>
        <w:rPr>
          <w:b w:val="0"/>
        </w:rPr>
      </w:pPr>
      <w:bookmarkStart w:id="84" w:name="_Toc104539769"/>
      <w:bookmarkEnd w:id="83"/>
      <w:r>
        <w:rPr>
          <w:b w:val="0"/>
        </w:rPr>
        <w:t>4.4</w:t>
      </w:r>
      <w:r w:rsidR="00C47E22" w:rsidRPr="008318A8">
        <w:rPr>
          <w:b w:val="0"/>
        </w:rPr>
        <w:tab/>
        <w:t>Результаты тестирования</w:t>
      </w:r>
      <w:bookmarkEnd w:id="84"/>
    </w:p>
    <w:p w14:paraId="528445D1" w14:textId="4210C14D" w:rsidR="00C47E22" w:rsidRDefault="00C47E22" w:rsidP="00C47E22">
      <w:pPr>
        <w:pStyle w:val="aff9"/>
      </w:pPr>
      <w:r w:rsidRPr="00661D9E">
        <w:t>Для проверки работоспособности программы были выполнены тесты, результаты кото</w:t>
      </w:r>
      <w:r>
        <w:t>рых приведены на рисунках 4.2-</w:t>
      </w:r>
      <w:r w:rsidR="008318A8">
        <w:t>4.4</w:t>
      </w:r>
      <w:r w:rsidRPr="00661D9E">
        <w:t>.</w:t>
      </w:r>
      <w:r w:rsidR="00D24B6E">
        <w:t> </w:t>
      </w:r>
    </w:p>
    <w:p w14:paraId="1B28044C" w14:textId="6A2BBFEC" w:rsidR="008318A8" w:rsidRDefault="008318A8" w:rsidP="003B7D86">
      <w:pPr>
        <w:pStyle w:val="a4"/>
        <w:ind w:firstLine="0"/>
        <w:jc w:val="center"/>
        <w:rPr>
          <w:noProof/>
        </w:rPr>
      </w:pPr>
      <w:r>
        <w:rPr>
          <w:noProof/>
          <w:lang w:eastAsia="ru-RU"/>
        </w:rPr>
        <w:drawing>
          <wp:anchor distT="0" distB="0" distL="114300" distR="114300" simplePos="0" relativeHeight="251665408" behindDoc="0" locked="0" layoutInCell="1" allowOverlap="1" wp14:anchorId="2667B344" wp14:editId="64A36C52">
            <wp:simplePos x="0" y="0"/>
            <wp:positionH relativeFrom="margin">
              <wp:align>left</wp:align>
            </wp:positionH>
            <wp:positionV relativeFrom="paragraph">
              <wp:posOffset>3175</wp:posOffset>
            </wp:positionV>
            <wp:extent cx="5932805" cy="1475105"/>
            <wp:effectExtent l="0" t="0" r="0" b="0"/>
            <wp:wrapSquare wrapText="bothSides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2805" cy="1475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2485" w:rsidRPr="004262E4">
        <w:rPr>
          <w:noProof/>
        </w:rPr>
        <w:t xml:space="preserve">Рисунок </w:t>
      </w:r>
      <w:r w:rsidR="00D12485" w:rsidRPr="0097039B">
        <w:rPr>
          <w:noProof/>
        </w:rPr>
        <w:t>4</w:t>
      </w:r>
      <w:r w:rsidR="00D12485" w:rsidRPr="004262E4">
        <w:rPr>
          <w:noProof/>
        </w:rPr>
        <w:t>.</w:t>
      </w:r>
      <w:r w:rsidR="00D12485" w:rsidRPr="0097039B">
        <w:rPr>
          <w:noProof/>
        </w:rPr>
        <w:t>2</w:t>
      </w:r>
      <w:r w:rsidR="00D12485" w:rsidRPr="004262E4">
        <w:rPr>
          <w:noProof/>
        </w:rPr>
        <w:t xml:space="preserve"> – Пример работы алгорит</w:t>
      </w:r>
      <w:r w:rsidR="00D12485">
        <w:rPr>
          <w:noProof/>
        </w:rPr>
        <w:t>ма при значениях аргументов</w:t>
      </w:r>
      <w:r w:rsidRPr="008318A8">
        <w:rPr>
          <w:noProof/>
        </w:rPr>
        <w:t xml:space="preserve"> </w:t>
      </w:r>
      <w:r>
        <w:rPr>
          <w:noProof/>
        </w:rPr>
        <w:t>a = 3.</w:t>
      </w:r>
      <w:r w:rsidRPr="008318A8">
        <w:rPr>
          <w:noProof/>
        </w:rPr>
        <w:t>1</w:t>
      </w:r>
      <w:r>
        <w:rPr>
          <w:noProof/>
        </w:rPr>
        <w:t>,</w:t>
      </w:r>
    </w:p>
    <w:p w14:paraId="176F6A4A" w14:textId="62194EA6" w:rsidR="00D12485" w:rsidRDefault="008318A8" w:rsidP="003B7D86">
      <w:pPr>
        <w:pStyle w:val="a4"/>
        <w:ind w:firstLine="0"/>
        <w:jc w:val="center"/>
        <w:rPr>
          <w:noProof/>
        </w:rPr>
      </w:pPr>
      <w:r>
        <w:rPr>
          <w:noProof/>
          <w:lang w:eastAsia="ru-RU"/>
        </w:rPr>
        <w:drawing>
          <wp:anchor distT="0" distB="0" distL="114300" distR="114300" simplePos="0" relativeHeight="251666432" behindDoc="0" locked="0" layoutInCell="1" allowOverlap="1" wp14:anchorId="1103360D" wp14:editId="7A1EB2DB">
            <wp:simplePos x="0" y="0"/>
            <wp:positionH relativeFrom="margin">
              <wp:align>right</wp:align>
            </wp:positionH>
            <wp:positionV relativeFrom="paragraph">
              <wp:posOffset>381000</wp:posOffset>
            </wp:positionV>
            <wp:extent cx="5942330" cy="1508760"/>
            <wp:effectExtent l="0" t="0" r="1270" b="0"/>
            <wp:wrapSquare wrapText="bothSides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2330" cy="1508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2485" w:rsidRPr="004262E4">
        <w:rPr>
          <w:noProof/>
        </w:rPr>
        <w:t xml:space="preserve">b = </w:t>
      </w:r>
      <w:r>
        <w:rPr>
          <w:noProof/>
        </w:rPr>
        <w:t>0.9</w:t>
      </w:r>
    </w:p>
    <w:p w14:paraId="3F63B57F" w14:textId="061A610B" w:rsidR="00D12485" w:rsidRDefault="00D12485" w:rsidP="003B7D86">
      <w:pPr>
        <w:pStyle w:val="af3"/>
        <w:rPr>
          <w:noProof/>
        </w:rPr>
      </w:pPr>
      <w:r w:rsidRPr="004262E4">
        <w:rPr>
          <w:noProof/>
        </w:rPr>
        <w:t xml:space="preserve">Рисунок </w:t>
      </w:r>
      <w:r w:rsidRPr="0097039B">
        <w:rPr>
          <w:noProof/>
        </w:rPr>
        <w:t>4</w:t>
      </w:r>
      <w:r w:rsidRPr="004262E4">
        <w:rPr>
          <w:noProof/>
        </w:rPr>
        <w:t>.</w:t>
      </w:r>
      <w:r>
        <w:rPr>
          <w:noProof/>
        </w:rPr>
        <w:t>3</w:t>
      </w:r>
      <w:r w:rsidRPr="004262E4">
        <w:rPr>
          <w:noProof/>
        </w:rPr>
        <w:t xml:space="preserve"> – Пример работы алгорит</w:t>
      </w:r>
      <w:r>
        <w:rPr>
          <w:noProof/>
        </w:rPr>
        <w:t>ма при значениях аргумент</w:t>
      </w:r>
      <w:r w:rsidR="005712B6">
        <w:rPr>
          <w:noProof/>
        </w:rPr>
        <w:t>а</w:t>
      </w:r>
      <w:r w:rsidR="00DB6DDC">
        <w:rPr>
          <w:noProof/>
        </w:rPr>
        <w:t xml:space="preserve"> a=</w:t>
      </w:r>
      <w:r w:rsidR="008318A8">
        <w:rPr>
          <w:noProof/>
        </w:rPr>
        <w:t>1.</w:t>
      </w:r>
      <w:r w:rsidR="008318A8" w:rsidRPr="008318A8">
        <w:rPr>
          <w:noProof/>
        </w:rPr>
        <w:t>4</w:t>
      </w:r>
      <w:r w:rsidR="008318A8">
        <w:rPr>
          <w:noProof/>
        </w:rPr>
        <w:t>,</w:t>
      </w:r>
      <w:r w:rsidR="00DB6DDC">
        <w:rPr>
          <w:noProof/>
        </w:rPr>
        <w:t xml:space="preserve"> b</w:t>
      </w:r>
      <w:r w:rsidRPr="004262E4">
        <w:rPr>
          <w:noProof/>
        </w:rPr>
        <w:t>=</w:t>
      </w:r>
      <w:r w:rsidR="008318A8">
        <w:rPr>
          <w:noProof/>
        </w:rPr>
        <w:t>8.7</w:t>
      </w:r>
    </w:p>
    <w:p w14:paraId="7FAA8735" w14:textId="1D0CF65D" w:rsidR="00BE2BCE" w:rsidRDefault="00DB6DDC" w:rsidP="00BE2BCE">
      <w:pPr>
        <w:pStyle w:val="af3"/>
        <w:rPr>
          <w:noProof/>
        </w:rPr>
      </w:pPr>
      <w:r>
        <w:rPr>
          <w:noProof/>
        </w:rPr>
        <w:lastRenderedPageBreak/>
        <w:drawing>
          <wp:inline distT="0" distB="0" distL="0" distR="0" wp14:anchorId="5F22EC24" wp14:editId="074F74FE">
            <wp:extent cx="5939790" cy="1495421"/>
            <wp:effectExtent l="0" t="0" r="3810" b="0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1495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12485" w:rsidRPr="004262E4">
        <w:rPr>
          <w:noProof/>
        </w:rPr>
        <w:t xml:space="preserve">Рисунок </w:t>
      </w:r>
      <w:r w:rsidR="00D12485" w:rsidRPr="0097039B">
        <w:rPr>
          <w:noProof/>
        </w:rPr>
        <w:t>4</w:t>
      </w:r>
      <w:r w:rsidR="00D12485" w:rsidRPr="004262E4">
        <w:rPr>
          <w:noProof/>
        </w:rPr>
        <w:t>.</w:t>
      </w:r>
      <w:r w:rsidR="00D12485">
        <w:rPr>
          <w:noProof/>
        </w:rPr>
        <w:t>4</w:t>
      </w:r>
      <w:r w:rsidR="00D12485" w:rsidRPr="004262E4">
        <w:rPr>
          <w:noProof/>
        </w:rPr>
        <w:t xml:space="preserve"> – Пример работы алгорит</w:t>
      </w:r>
      <w:r w:rsidR="00D12485">
        <w:rPr>
          <w:noProof/>
        </w:rPr>
        <w:t>ма при значениях аргумент</w:t>
      </w:r>
      <w:r w:rsidR="005712B6">
        <w:rPr>
          <w:noProof/>
        </w:rPr>
        <w:t>а</w:t>
      </w:r>
      <w:r>
        <w:rPr>
          <w:noProof/>
        </w:rPr>
        <w:t xml:space="preserve"> a=</w:t>
      </w:r>
      <w:r w:rsidR="008318A8">
        <w:rPr>
          <w:noProof/>
        </w:rPr>
        <w:t>1.1</w:t>
      </w:r>
      <w:r w:rsidR="00D12485" w:rsidRPr="004262E4">
        <w:rPr>
          <w:noProof/>
        </w:rPr>
        <w:t>,</w:t>
      </w:r>
      <w:r>
        <w:rPr>
          <w:noProof/>
        </w:rPr>
        <w:t xml:space="preserve"> b=</w:t>
      </w:r>
      <w:r w:rsidR="008318A8">
        <w:rPr>
          <w:noProof/>
        </w:rPr>
        <w:t>1.1</w:t>
      </w:r>
    </w:p>
    <w:p w14:paraId="67A4B68B" w14:textId="401D9878" w:rsidR="00BE2BCE" w:rsidRDefault="00BE2BCE">
      <w:pPr>
        <w:widowControl/>
        <w:rPr>
          <w:noProof/>
          <w:sz w:val="28"/>
        </w:rPr>
      </w:pPr>
      <w:r>
        <w:rPr>
          <w:noProof/>
        </w:rPr>
        <w:br w:type="page"/>
      </w:r>
    </w:p>
    <w:p w14:paraId="14D552E9" w14:textId="1F14299A" w:rsidR="00BE2BCE" w:rsidRPr="00D752DD" w:rsidRDefault="00BE2BCE" w:rsidP="00D752DD">
      <w:pPr>
        <w:pStyle w:val="ae"/>
        <w:ind w:left="0"/>
        <w:rPr>
          <w:b w:val="0"/>
        </w:rPr>
      </w:pPr>
      <w:bookmarkStart w:id="85" w:name="_Toc104539770"/>
      <w:r w:rsidRPr="00D752DD">
        <w:rPr>
          <w:b w:val="0"/>
        </w:rPr>
        <w:lastRenderedPageBreak/>
        <w:t>Лабораторная работа 5 «Нахождение корня уравнения f(x) = 0 методом Ньютона»</w:t>
      </w:r>
      <w:bookmarkEnd w:id="85"/>
    </w:p>
    <w:p w14:paraId="3E19E648" w14:textId="18D98D2C" w:rsidR="003C481D" w:rsidRDefault="003C481D" w:rsidP="003C481D">
      <w:pPr>
        <w:pStyle w:val="affd"/>
        <w:outlineLvl w:val="1"/>
        <w:rPr>
          <w:b w:val="0"/>
        </w:rPr>
      </w:pPr>
      <w:bookmarkStart w:id="86" w:name="_Toc104539771"/>
      <w:r>
        <w:rPr>
          <w:b w:val="0"/>
        </w:rPr>
        <w:t>5</w:t>
      </w:r>
      <w:r w:rsidRPr="006642C6">
        <w:rPr>
          <w:b w:val="0"/>
        </w:rPr>
        <w:t>.1</w:t>
      </w:r>
      <w:r>
        <w:rPr>
          <w:b w:val="0"/>
        </w:rPr>
        <w:tab/>
      </w:r>
      <w:r w:rsidRPr="006642C6">
        <w:rPr>
          <w:b w:val="0"/>
        </w:rPr>
        <w:t>Теоретические основы лабораторной работы</w:t>
      </w:r>
      <w:bookmarkEnd w:id="86"/>
    </w:p>
    <w:p w14:paraId="3FC571EF" w14:textId="033C7CD1" w:rsidR="003C481D" w:rsidRDefault="003C481D" w:rsidP="003C481D">
      <w:pPr>
        <w:pStyle w:val="a4"/>
      </w:pPr>
      <w:r>
        <w:t xml:space="preserve">Для решения лабораторной работы будем использовать «Методические указания к лабораторной работе № 5» и материалы с сайта [7, 8]. </w:t>
      </w:r>
    </w:p>
    <w:p w14:paraId="428D0F87" w14:textId="0A4A587C" w:rsidR="003C481D" w:rsidRDefault="003C481D" w:rsidP="003C481D">
      <w:pPr>
        <w:pStyle w:val="a4"/>
        <w:numPr>
          <w:ilvl w:val="0"/>
          <w:numId w:val="23"/>
        </w:numPr>
        <w:tabs>
          <w:tab w:val="left" w:pos="1560"/>
        </w:tabs>
        <w:ind w:left="0" w:firstLine="709"/>
        <w:rPr>
          <w:lang w:eastAsia="ru-RU"/>
        </w:rPr>
      </w:pPr>
      <w:r>
        <w:t xml:space="preserve">FMUL – команда, которая выполняет вещественное умножение. ST(i) = ST(i) * </w:t>
      </w:r>
      <w:proofErr w:type="gramStart"/>
      <w:r>
        <w:t>ST(</w:t>
      </w:r>
      <w:proofErr w:type="gramEnd"/>
      <w:r>
        <w:t>0)</w:t>
      </w:r>
    </w:p>
    <w:p w14:paraId="371BBC96" w14:textId="77777777" w:rsidR="003C481D" w:rsidRDefault="003C481D" w:rsidP="003C481D">
      <w:pPr>
        <w:pStyle w:val="afe"/>
        <w:tabs>
          <w:tab w:val="left" w:pos="0"/>
        </w:tabs>
        <w:ind w:firstLine="709"/>
        <w:rPr>
          <w:color w:val="000000"/>
          <w:szCs w:val="28"/>
          <w:shd w:val="clear" w:color="auto" w:fill="FFFFFF"/>
        </w:rPr>
      </w:pPr>
      <w:r w:rsidRPr="008E773D">
        <w:rPr>
          <w:color w:val="000000"/>
          <w:szCs w:val="28"/>
          <w:shd w:val="clear" w:color="auto" w:fill="FFFFFF"/>
        </w:rPr>
        <w:t xml:space="preserve">В данной лабораторной работе также использовались команды из </w:t>
      </w:r>
    </w:p>
    <w:p w14:paraId="61314611" w14:textId="7E3BFCD5" w:rsidR="003C481D" w:rsidRDefault="003C481D" w:rsidP="003C481D">
      <w:pPr>
        <w:pStyle w:val="a4"/>
        <w:tabs>
          <w:tab w:val="left" w:pos="1560"/>
        </w:tabs>
        <w:ind w:firstLine="0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пункта 4</w:t>
      </w:r>
      <w:r w:rsidRPr="008E773D">
        <w:rPr>
          <w:color w:val="000000"/>
          <w:szCs w:val="28"/>
          <w:shd w:val="clear" w:color="auto" w:fill="FFFFFF"/>
        </w:rPr>
        <w:t>.1.</w:t>
      </w:r>
    </w:p>
    <w:p w14:paraId="5E5F660C" w14:textId="02A61B79" w:rsidR="003C481D" w:rsidRPr="00484919" w:rsidRDefault="003C481D" w:rsidP="00484919">
      <w:pPr>
        <w:pStyle w:val="affd"/>
        <w:outlineLvl w:val="1"/>
        <w:rPr>
          <w:b w:val="0"/>
        </w:rPr>
      </w:pPr>
      <w:bookmarkStart w:id="87" w:name="_Toc104539772"/>
      <w:r w:rsidRPr="00484919">
        <w:rPr>
          <w:b w:val="0"/>
        </w:rPr>
        <w:t>5.1</w:t>
      </w:r>
      <w:r w:rsidRPr="00484919">
        <w:rPr>
          <w:b w:val="0"/>
        </w:rPr>
        <w:tab/>
        <w:t>Задание</w:t>
      </w:r>
      <w:bookmarkEnd w:id="87"/>
    </w:p>
    <w:p w14:paraId="3978AA6E" w14:textId="5ACB5B8B" w:rsidR="003C481D" w:rsidRDefault="00DB03FB" w:rsidP="00DB03FB">
      <w:pPr>
        <w:pStyle w:val="a4"/>
        <w:numPr>
          <w:ilvl w:val="0"/>
          <w:numId w:val="24"/>
        </w:numPr>
        <w:tabs>
          <w:tab w:val="left" w:pos="993"/>
        </w:tabs>
        <w:ind w:left="0" w:firstLine="709"/>
        <w:rPr>
          <w:lang w:eastAsia="ru-RU"/>
        </w:rPr>
      </w:pPr>
      <w:r>
        <w:t xml:space="preserve">В программе необходимо найти с заданной точностью </w:t>
      </w:r>
      <w:r>
        <w:rPr>
          <w:rFonts w:ascii="Cambria Math" w:hAnsi="Cambria Math" w:cs="Cambria Math"/>
        </w:rPr>
        <w:t>𝜀</w:t>
      </w:r>
      <w:r>
        <w:t xml:space="preserve"> корень уравнения </w:t>
      </w:r>
      <w:r>
        <w:rPr>
          <w:rFonts w:ascii="Cambria Math" w:hAnsi="Cambria Math" w:cs="Cambria Math"/>
        </w:rPr>
        <w:t>𝑓</w:t>
      </w:r>
      <w:r>
        <w:t>(</w:t>
      </w:r>
      <w:r>
        <w:rPr>
          <w:rFonts w:ascii="Cambria Math" w:hAnsi="Cambria Math" w:cs="Cambria Math"/>
        </w:rPr>
        <w:t>𝑥</w:t>
      </w:r>
      <w:r>
        <w:t>) = 0 методом Ньютона на языке ассемблера с использованием команд арифметического сопроцессора.</w:t>
      </w:r>
    </w:p>
    <w:p w14:paraId="4683CD98" w14:textId="5E8498A7" w:rsidR="00DB03FB" w:rsidRDefault="00DB03FB" w:rsidP="00DB03FB">
      <w:pPr>
        <w:pStyle w:val="a4"/>
        <w:numPr>
          <w:ilvl w:val="0"/>
          <w:numId w:val="24"/>
        </w:numPr>
        <w:tabs>
          <w:tab w:val="left" w:pos="993"/>
        </w:tabs>
        <w:ind w:left="0" w:firstLine="709"/>
        <w:rPr>
          <w:lang w:eastAsia="ru-RU"/>
        </w:rPr>
      </w:pPr>
      <w:r>
        <w:t>Значения переменных передаются в качестве параметров функции.</w:t>
      </w:r>
    </w:p>
    <w:p w14:paraId="1FE1398D" w14:textId="3DE41507" w:rsidR="00DB03FB" w:rsidRDefault="00DB03FB" w:rsidP="00DB03FB">
      <w:pPr>
        <w:pStyle w:val="a4"/>
        <w:numPr>
          <w:ilvl w:val="0"/>
          <w:numId w:val="24"/>
        </w:numPr>
        <w:tabs>
          <w:tab w:val="left" w:pos="993"/>
        </w:tabs>
        <w:ind w:left="0" w:firstLine="709"/>
        <w:rPr>
          <w:lang w:eastAsia="ru-RU"/>
        </w:rPr>
      </w:pPr>
      <w:r>
        <w:t>Составить таблицу расчетов корня уравнения на заданном отрезке [a; b] и вывести на экран.</w:t>
      </w:r>
    </w:p>
    <w:p w14:paraId="4D303939" w14:textId="13DB7C40" w:rsidR="003C481D" w:rsidRDefault="00DB03FB" w:rsidP="00DB03FB">
      <w:pPr>
        <w:pStyle w:val="a4"/>
        <w:numPr>
          <w:ilvl w:val="0"/>
          <w:numId w:val="24"/>
        </w:numPr>
        <w:tabs>
          <w:tab w:val="left" w:pos="993"/>
        </w:tabs>
        <w:ind w:left="0" w:firstLine="709"/>
        <w:rPr>
          <w:lang w:eastAsia="ru-RU"/>
        </w:rPr>
      </w:pPr>
      <w:r>
        <w:t>Все параметры уравнения имеют тип double.</w:t>
      </w:r>
    </w:p>
    <w:p w14:paraId="663A51A1" w14:textId="7065FCC8" w:rsidR="00DB03FB" w:rsidRDefault="00DB03FB" w:rsidP="00DB03FB">
      <w:pPr>
        <w:pStyle w:val="a4"/>
        <w:numPr>
          <w:ilvl w:val="0"/>
          <w:numId w:val="24"/>
        </w:numPr>
        <w:tabs>
          <w:tab w:val="left" w:pos="993"/>
        </w:tabs>
        <w:ind w:left="0" w:firstLine="709"/>
        <w:rPr>
          <w:lang w:eastAsia="ru-RU"/>
        </w:rPr>
      </w:pPr>
      <w:r>
        <w:t>Проверку деления на 0 реализовать также на встроенном ассемблере.</w:t>
      </w:r>
    </w:p>
    <w:p w14:paraId="139F66E4" w14:textId="326D3773" w:rsidR="00DB03FB" w:rsidRDefault="00DB03FB" w:rsidP="00DB03FB">
      <w:pPr>
        <w:pStyle w:val="a4"/>
        <w:numPr>
          <w:ilvl w:val="0"/>
          <w:numId w:val="24"/>
        </w:numPr>
        <w:tabs>
          <w:tab w:val="left" w:pos="993"/>
        </w:tabs>
        <w:ind w:left="0" w:firstLine="709"/>
        <w:rPr>
          <w:lang w:eastAsia="ru-RU"/>
        </w:rPr>
      </w:pPr>
      <w:r>
        <w:t>Если на заданном интервале [a; b] не найден корень уравнения, то вывести соответствующее сообщение.</w:t>
      </w:r>
    </w:p>
    <w:p w14:paraId="22F4F6B1" w14:textId="40B64E88" w:rsidR="00DB03FB" w:rsidRDefault="00DB03FB" w:rsidP="00DB03FB">
      <w:pPr>
        <w:pStyle w:val="a4"/>
        <w:numPr>
          <w:ilvl w:val="0"/>
          <w:numId w:val="24"/>
        </w:numPr>
        <w:tabs>
          <w:tab w:val="left" w:pos="993"/>
        </w:tabs>
        <w:ind w:left="0" w:firstLine="709"/>
        <w:rPr>
          <w:lang w:eastAsia="ru-RU"/>
        </w:rPr>
      </w:pPr>
      <w:r>
        <w:t>В качестве комментария к каждой строке необходимо указать, какой промежуточный результат, в каком регистре формируется.</w:t>
      </w:r>
    </w:p>
    <w:p w14:paraId="2CEF9D76" w14:textId="49E661D2" w:rsidR="00DB03FB" w:rsidRDefault="00DB03FB" w:rsidP="00DB03FB">
      <w:pPr>
        <w:pStyle w:val="a4"/>
        <w:numPr>
          <w:ilvl w:val="0"/>
          <w:numId w:val="24"/>
        </w:numPr>
        <w:tabs>
          <w:tab w:val="left" w:pos="993"/>
        </w:tabs>
        <w:ind w:left="0" w:firstLine="709"/>
        <w:rPr>
          <w:lang w:eastAsia="ru-RU"/>
        </w:rPr>
      </w:pPr>
      <w:r>
        <w:t>В качестве комментария к строкам, содержащим команды сопроцессора необходимо указать состояние регистров сопроцессора.</w:t>
      </w:r>
    </w:p>
    <w:p w14:paraId="2643A323" w14:textId="630B3685" w:rsidR="00DB03FB" w:rsidRPr="003C481D" w:rsidRDefault="00DB03FB" w:rsidP="00DB03FB">
      <w:pPr>
        <w:pStyle w:val="a4"/>
        <w:numPr>
          <w:ilvl w:val="0"/>
          <w:numId w:val="24"/>
        </w:numPr>
        <w:tabs>
          <w:tab w:val="left" w:pos="993"/>
        </w:tabs>
        <w:ind w:left="0" w:firstLine="709"/>
        <w:rPr>
          <w:lang w:eastAsia="ru-RU"/>
        </w:rPr>
      </w:pPr>
      <w:r>
        <w:t>Результат можно возвращать из функции в вершине стека сопроцессора.</w:t>
      </w:r>
    </w:p>
    <w:p w14:paraId="638CAB25" w14:textId="10C3C38B" w:rsidR="003C481D" w:rsidRDefault="00DB03FB" w:rsidP="00DB03FB">
      <w:pPr>
        <w:pStyle w:val="a4"/>
        <w:rPr>
          <w:lang w:eastAsia="ru-RU"/>
        </w:rPr>
      </w:pPr>
      <w:r>
        <w:rPr>
          <w:lang w:eastAsia="ru-RU"/>
        </w:rPr>
        <w:t>Условие</w:t>
      </w:r>
      <w:r w:rsidRPr="00DB03FB">
        <w:rPr>
          <w:lang w:eastAsia="ru-RU"/>
        </w:rPr>
        <w:t xml:space="preserve">: </w:t>
      </w:r>
      <w:r>
        <w:rPr>
          <w:lang w:eastAsia="ru-RU"/>
        </w:rPr>
        <w:t>628</w:t>
      </w:r>
      <w:r w:rsidRPr="00DB03FB">
        <w:rPr>
          <w:lang w:eastAsia="ru-RU"/>
        </w:rPr>
        <w:t xml:space="preserve"> </w:t>
      </w:r>
      <w:r>
        <w:rPr>
          <w:lang w:eastAsia="ru-RU"/>
        </w:rPr>
        <w:t>x</w:t>
      </w:r>
      <w:r w:rsidRPr="00DB03FB">
        <w:rPr>
          <w:vertAlign w:val="superscript"/>
          <w:lang w:eastAsia="ru-RU"/>
        </w:rPr>
        <w:t xml:space="preserve">11 </w:t>
      </w:r>
      <w:r w:rsidRPr="00DB03FB">
        <w:rPr>
          <w:lang w:eastAsia="ru-RU"/>
        </w:rPr>
        <w:t xml:space="preserve">+ </w:t>
      </w:r>
      <w:r>
        <w:rPr>
          <w:lang w:eastAsia="ru-RU"/>
        </w:rPr>
        <w:t>2164</w:t>
      </w:r>
      <w:r w:rsidRPr="00DB03FB">
        <w:rPr>
          <w:lang w:eastAsia="ru-RU"/>
        </w:rPr>
        <w:t xml:space="preserve"> </w:t>
      </w:r>
      <w:r>
        <w:rPr>
          <w:lang w:eastAsia="ru-RU"/>
        </w:rPr>
        <w:t>x</w:t>
      </w:r>
      <w:r w:rsidRPr="00DB03FB">
        <w:rPr>
          <w:vertAlign w:val="superscript"/>
          <w:lang w:eastAsia="ru-RU"/>
        </w:rPr>
        <w:t xml:space="preserve">9 </w:t>
      </w:r>
      <w:r w:rsidRPr="00DB03FB">
        <w:rPr>
          <w:lang w:eastAsia="ru-RU"/>
        </w:rPr>
        <w:t xml:space="preserve">+ </w:t>
      </w:r>
      <w:r>
        <w:rPr>
          <w:lang w:eastAsia="ru-RU"/>
        </w:rPr>
        <w:t>797</w:t>
      </w:r>
      <w:r w:rsidRPr="00DB03FB">
        <w:rPr>
          <w:lang w:eastAsia="ru-RU"/>
        </w:rPr>
        <w:t xml:space="preserve"> </w:t>
      </w:r>
      <w:r>
        <w:rPr>
          <w:lang w:eastAsia="ru-RU"/>
        </w:rPr>
        <w:t>x</w:t>
      </w:r>
      <w:r w:rsidRPr="00DB03FB">
        <w:rPr>
          <w:vertAlign w:val="superscript"/>
          <w:lang w:eastAsia="ru-RU"/>
        </w:rPr>
        <w:t>5</w:t>
      </w:r>
      <w:r w:rsidR="002E626F">
        <w:rPr>
          <w:vertAlign w:val="superscript"/>
          <w:lang w:eastAsia="ru-RU"/>
        </w:rPr>
        <w:t xml:space="preserve"> </w:t>
      </w:r>
      <w:r w:rsidRPr="00DB03FB">
        <w:rPr>
          <w:lang w:eastAsia="ru-RU"/>
        </w:rPr>
        <w:t>+</w:t>
      </w:r>
      <w:r w:rsidR="002E626F">
        <w:rPr>
          <w:lang w:eastAsia="ru-RU"/>
        </w:rPr>
        <w:t xml:space="preserve"> </w:t>
      </w:r>
      <w:r w:rsidRPr="00DB03FB">
        <w:rPr>
          <w:lang w:eastAsia="ru-RU"/>
        </w:rPr>
        <w:t xml:space="preserve">4051 x </w:t>
      </w:r>
      <w:r>
        <w:rPr>
          <w:lang w:eastAsia="ru-RU"/>
        </w:rPr>
        <w:t>–</w:t>
      </w:r>
      <w:r w:rsidRPr="00DB03FB">
        <w:rPr>
          <w:lang w:eastAsia="ru-RU"/>
        </w:rPr>
        <w:t xml:space="preserve"> 2045 = 0</w:t>
      </w:r>
    </w:p>
    <w:p w14:paraId="3A05A11F" w14:textId="44A93F9C" w:rsidR="002E626F" w:rsidRPr="00484919" w:rsidRDefault="00DB03FB" w:rsidP="00484919">
      <w:pPr>
        <w:pStyle w:val="affd"/>
        <w:outlineLvl w:val="1"/>
        <w:rPr>
          <w:b w:val="0"/>
        </w:rPr>
      </w:pPr>
      <w:bookmarkStart w:id="88" w:name="_Toc104539773"/>
      <w:r w:rsidRPr="00484919">
        <w:rPr>
          <w:b w:val="0"/>
        </w:rPr>
        <w:t>5</w:t>
      </w:r>
      <w:r w:rsidR="002E626F" w:rsidRPr="00484919">
        <w:rPr>
          <w:b w:val="0"/>
        </w:rPr>
        <w:t>.3</w:t>
      </w:r>
      <w:r w:rsidR="002E626F" w:rsidRPr="00484919">
        <w:rPr>
          <w:b w:val="0"/>
        </w:rPr>
        <w:tab/>
        <w:t>Решение</w:t>
      </w:r>
      <w:bookmarkEnd w:id="88"/>
    </w:p>
    <w:p w14:paraId="51DAE1D1" w14:textId="0875EECC" w:rsidR="002E626F" w:rsidRDefault="002E626F" w:rsidP="00DB03FB">
      <w:pPr>
        <w:pStyle w:val="a4"/>
      </w:pPr>
      <w:r>
        <w:lastRenderedPageBreak/>
        <w:t>Для того, чтобы решить уравнение сначала найдем производ</w:t>
      </w:r>
      <w:bookmarkStart w:id="89" w:name="_GoBack"/>
      <w:bookmarkEnd w:id="89"/>
      <w:r>
        <w:t xml:space="preserve">ную данной функции: </w:t>
      </w:r>
      <w:r w:rsidR="00CB1727">
        <w:rPr>
          <w:rFonts w:asciiTheme="majorHAnsi" w:hAnsiTheme="majorHAnsi"/>
        </w:rPr>
        <w:t>f ′</w:t>
      </w:r>
      <w:r w:rsidRPr="00CB1727">
        <w:rPr>
          <w:rFonts w:asciiTheme="majorHAnsi" w:hAnsiTheme="majorHAnsi"/>
        </w:rPr>
        <w:t xml:space="preserve">(x) = 6908 </w:t>
      </w:r>
      <w:r w:rsidRPr="00CB1727">
        <w:rPr>
          <w:rFonts w:asciiTheme="majorHAnsi" w:hAnsiTheme="majorHAnsi"/>
          <w:lang w:val="en-US"/>
        </w:rPr>
        <w:t>x</w:t>
      </w:r>
      <w:r w:rsidRPr="00CB1727">
        <w:rPr>
          <w:rFonts w:asciiTheme="majorHAnsi" w:hAnsiTheme="majorHAnsi"/>
          <w:vertAlign w:val="superscript"/>
        </w:rPr>
        <w:t>10</w:t>
      </w:r>
      <w:r w:rsidRPr="00CB1727">
        <w:rPr>
          <w:rFonts w:asciiTheme="majorHAnsi" w:hAnsiTheme="majorHAnsi"/>
        </w:rPr>
        <w:t xml:space="preserve"> + 19476 </w:t>
      </w:r>
      <w:r w:rsidRPr="00CB1727">
        <w:rPr>
          <w:rFonts w:asciiTheme="majorHAnsi" w:hAnsiTheme="majorHAnsi"/>
          <w:lang w:val="en-US"/>
        </w:rPr>
        <w:t>x</w:t>
      </w:r>
      <w:r w:rsidRPr="00CB1727">
        <w:rPr>
          <w:rFonts w:asciiTheme="majorHAnsi" w:hAnsiTheme="majorHAnsi"/>
          <w:vertAlign w:val="superscript"/>
        </w:rPr>
        <w:t>8</w:t>
      </w:r>
      <w:r w:rsidRPr="00CB1727">
        <w:rPr>
          <w:rFonts w:asciiTheme="majorHAnsi" w:hAnsiTheme="majorHAnsi"/>
        </w:rPr>
        <w:t xml:space="preserve"> + 3985 </w:t>
      </w:r>
      <w:r w:rsidRPr="00CB1727">
        <w:rPr>
          <w:rFonts w:asciiTheme="majorHAnsi" w:hAnsiTheme="majorHAnsi"/>
          <w:lang w:val="en-US"/>
        </w:rPr>
        <w:t>x</w:t>
      </w:r>
      <w:r w:rsidRPr="00CB1727">
        <w:rPr>
          <w:rFonts w:asciiTheme="majorHAnsi" w:hAnsiTheme="majorHAnsi"/>
          <w:vertAlign w:val="superscript"/>
        </w:rPr>
        <w:t>4</w:t>
      </w:r>
      <w:r w:rsidRPr="00CB1727">
        <w:rPr>
          <w:rFonts w:asciiTheme="majorHAnsi" w:hAnsiTheme="majorHAnsi"/>
        </w:rPr>
        <w:t xml:space="preserve"> + 4051.</w:t>
      </w:r>
    </w:p>
    <w:p w14:paraId="5D952168" w14:textId="77777777" w:rsidR="00DB6DDC" w:rsidRPr="0016434C" w:rsidRDefault="00DB6DDC" w:rsidP="00DB6DDC">
      <w:pPr>
        <w:pStyle w:val="a4"/>
        <w:rPr>
          <w:rFonts w:eastAsia="MS Mincho"/>
        </w:rPr>
      </w:pPr>
      <w:r w:rsidRPr="0016434C">
        <w:rPr>
          <w:rFonts w:eastAsia="MS Mincho"/>
        </w:rPr>
        <w:t>Далее воспользуемся методом Ньютона и заданными параметрами и получим рекуррентную формулу вычисления корня уравнения:</w:t>
      </w:r>
    </w:p>
    <w:p w14:paraId="3D2F7CA8" w14:textId="1A2E3EC9" w:rsidR="00DB6DDC" w:rsidRPr="00AE6823" w:rsidRDefault="003D60F6" w:rsidP="00DB6DDC">
      <w:pPr>
        <w:pStyle w:val="a4"/>
        <w:rPr>
          <w:rFonts w:eastAsia="MS Mincho"/>
          <w:sz w:val="32"/>
          <w:szCs w:val="32"/>
        </w:rPr>
      </w:pPr>
      <m:oMath>
        <m:sSub>
          <m:sSubPr>
            <m:ctrlPr>
              <w:rPr>
                <w:rFonts w:ascii="Cambria Math" w:eastAsia="MS Mincho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="MS Mincho" w:hAnsi="Cambria Math"/>
                <w:sz w:val="32"/>
                <w:szCs w:val="32"/>
                <w:lang w:val="en-US"/>
              </w:rPr>
              <m:t>x</m:t>
            </m:r>
          </m:e>
          <m:sub>
            <m:r>
              <w:rPr>
                <w:rFonts w:ascii="Cambria Math" w:eastAsia="MS Mincho" w:hAnsi="Cambria Math"/>
                <w:sz w:val="32"/>
                <w:szCs w:val="32"/>
              </w:rPr>
              <m:t>n+1</m:t>
            </m:r>
          </m:sub>
        </m:sSub>
        <m:r>
          <w:rPr>
            <w:rFonts w:ascii="Cambria Math" w:eastAsia="MS Mincho" w:hAnsi="Cambria Math"/>
            <w:sz w:val="32"/>
            <w:szCs w:val="32"/>
          </w:rPr>
          <m:t>=</m:t>
        </m:r>
        <m:sSub>
          <m:sSubPr>
            <m:ctrlPr>
              <w:rPr>
                <w:rFonts w:ascii="Cambria Math" w:eastAsia="MS Mincho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="MS Mincho" w:hAnsi="Cambria Math"/>
                <w:sz w:val="32"/>
                <w:szCs w:val="32"/>
              </w:rPr>
              <m:t>x</m:t>
            </m:r>
          </m:e>
          <m:sub>
            <m:r>
              <w:rPr>
                <w:rFonts w:ascii="Cambria Math" w:eastAsia="MS Mincho" w:hAnsi="Cambria Math"/>
                <w:sz w:val="32"/>
                <w:szCs w:val="32"/>
              </w:rPr>
              <m:t>n</m:t>
            </m:r>
          </m:sub>
        </m:sSub>
        <m:r>
          <w:rPr>
            <w:rFonts w:ascii="Cambria Math" w:eastAsia="MS Mincho" w:hAnsi="Cambria Math"/>
            <w:sz w:val="32"/>
            <w:szCs w:val="32"/>
          </w:rPr>
          <m:t>-</m:t>
        </m:r>
        <m:f>
          <m:fPr>
            <m:ctrlPr>
              <w:rPr>
                <w:rFonts w:ascii="Cambria Math" w:eastAsia="MS Mincho" w:hAnsi="Cambria Math"/>
                <w:i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 xml:space="preserve">628 </m:t>
            </m:r>
            <m:sSup>
              <m:sSupPr>
                <m:ctrlPr>
                  <w:rPr>
                    <w:rFonts w:ascii="Cambria Math" w:hAnsi="Cambria Math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11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vertAlign w:val="superscript"/>
                <w:lang w:eastAsia="ru-RU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 xml:space="preserve">+ 2164 </m:t>
            </m:r>
            <m:sSup>
              <m:sSupPr>
                <m:ctrlPr>
                  <w:rPr>
                    <w:rFonts w:ascii="Cambria Math" w:hAnsi="Cambria Math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9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vertAlign w:val="superscript"/>
                <w:lang w:eastAsia="ru-RU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 xml:space="preserve">+ 797 </m:t>
            </m:r>
            <m:sSup>
              <m:sSupPr>
                <m:ctrlPr>
                  <w:rPr>
                    <w:rFonts w:ascii="Cambria Math" w:hAnsi="Cambria Math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5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 xml:space="preserve">+ 4051 x – 2045 </m:t>
            </m:r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 xml:space="preserve"> 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 xml:space="preserve">6908 </m:t>
            </m:r>
            <m:sSup>
              <m:sSupPr>
                <m:ctrlPr>
                  <w:rPr>
                    <w:rFonts w:ascii="Cambria Math" w:hAnsi="Cambria Math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10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+ 19476 </m:t>
            </m:r>
            <m:sSup>
              <m:sSupPr>
                <m:ctrlPr>
                  <w:rPr>
                    <w:rFonts w:ascii="Cambria Math" w:hAnsi="Cambria Math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8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+ 3985</m:t>
            </m:r>
            <m:sSup>
              <m:sSupPr>
                <m:ctrlPr>
                  <w:rPr>
                    <w:rFonts w:ascii="Cambria Math" w:hAnsi="Cambria Math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+ 4051</m:t>
            </m:r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eastAsia="ru-RU"/>
              </w:rPr>
              <m:t xml:space="preserve"> </m:t>
            </m:r>
          </m:den>
        </m:f>
      </m:oMath>
      <w:r w:rsidR="00DB6DDC" w:rsidRPr="00AE6823">
        <w:rPr>
          <w:rFonts w:eastAsia="MS Mincho"/>
          <w:sz w:val="32"/>
          <w:szCs w:val="32"/>
        </w:rPr>
        <w:t>.</w:t>
      </w:r>
    </w:p>
    <w:p w14:paraId="61CE05C2" w14:textId="77777777" w:rsidR="00DB6DDC" w:rsidRDefault="00DB6DDC" w:rsidP="00DB6DDC">
      <w:pPr>
        <w:pStyle w:val="a4"/>
      </w:pPr>
      <w:r>
        <w:t>Схема алгоритма нахождения корня уравнения методом Ньютона изображена на рисунке 5.1.</w:t>
      </w:r>
    </w:p>
    <w:p w14:paraId="37BFBD51" w14:textId="77777777" w:rsidR="00DB6DDC" w:rsidRDefault="00DB6DDC" w:rsidP="00DB6DDC">
      <w:pPr>
        <w:pStyle w:val="a4"/>
      </w:pPr>
      <w:r>
        <w:t xml:space="preserve">Пользователь вводит </w:t>
      </w:r>
      <w:r w:rsidRPr="00201E51">
        <w:t>вещественн</w:t>
      </w:r>
      <w:r>
        <w:t>ое</w:t>
      </w:r>
      <w:r w:rsidRPr="00201E51">
        <w:t xml:space="preserve"> значени</w:t>
      </w:r>
      <w:r>
        <w:t>е</w:t>
      </w:r>
      <w:r w:rsidRPr="00201E51">
        <w:t xml:space="preserve"> </w:t>
      </w:r>
      <w:r w:rsidRPr="00F050D9">
        <w:rPr>
          <w:i/>
          <w:lang w:val="en-US"/>
        </w:rPr>
        <w:t>a</w:t>
      </w:r>
      <w:r w:rsidRPr="00EA0921">
        <w:t xml:space="preserve">, </w:t>
      </w:r>
      <w:r>
        <w:t xml:space="preserve">где </w:t>
      </w:r>
      <w:r w:rsidRPr="00F050D9">
        <w:rPr>
          <w:i/>
          <w:lang w:val="en-US"/>
        </w:rPr>
        <w:t>a</w:t>
      </w:r>
      <w:r>
        <w:t xml:space="preserve"> – левая граница промежутка,</w:t>
      </w:r>
      <w:r w:rsidRPr="00B92E8B">
        <w:t xml:space="preserve"> </w:t>
      </w:r>
      <w:r w:rsidRPr="00201E51">
        <w:t>вещественн</w:t>
      </w:r>
      <w:r>
        <w:t>ое</w:t>
      </w:r>
      <w:r w:rsidRPr="00201E51">
        <w:t xml:space="preserve"> значени</w:t>
      </w:r>
      <w:r>
        <w:t>е</w:t>
      </w:r>
      <w:r w:rsidRPr="00201E51">
        <w:t xml:space="preserve"> </w:t>
      </w:r>
      <w:r w:rsidRPr="00F050D9">
        <w:rPr>
          <w:i/>
          <w:lang w:val="en-US"/>
        </w:rPr>
        <w:t>b</w:t>
      </w:r>
      <w:r w:rsidRPr="00EA0921">
        <w:t xml:space="preserve">, </w:t>
      </w:r>
      <w:r>
        <w:t xml:space="preserve">где </w:t>
      </w:r>
      <w:r w:rsidRPr="00F050D9">
        <w:rPr>
          <w:i/>
          <w:lang w:val="en-US"/>
        </w:rPr>
        <w:t>b</w:t>
      </w:r>
      <w:r>
        <w:t xml:space="preserve"> – правая граница промежутка</w:t>
      </w:r>
      <w:r w:rsidRPr="00B92E8B">
        <w:t xml:space="preserve"> </w:t>
      </w:r>
      <w:r>
        <w:t xml:space="preserve">и вещественное значение </w:t>
      </w:r>
      <w:r w:rsidRPr="00F050D9">
        <w:rPr>
          <w:i/>
          <w:lang w:val="en-US"/>
        </w:rPr>
        <w:t>e</w:t>
      </w:r>
      <w:r w:rsidRPr="00C63577">
        <w:t xml:space="preserve">, </w:t>
      </w:r>
      <w:r>
        <w:t xml:space="preserve">где </w:t>
      </w:r>
      <w:r w:rsidRPr="00F050D9">
        <w:rPr>
          <w:i/>
          <w:lang w:val="en-US"/>
        </w:rPr>
        <w:t>e</w:t>
      </w:r>
      <w:r w:rsidRPr="00C63577">
        <w:t xml:space="preserve"> </w:t>
      </w:r>
      <w:r>
        <w:t>– погрешность</w:t>
      </w:r>
      <w:r w:rsidRPr="00201E51">
        <w:t>.</w:t>
      </w:r>
      <w:r w:rsidRPr="00FF02AE">
        <w:t xml:space="preserve"> </w:t>
      </w:r>
    </w:p>
    <w:p w14:paraId="51CE9E19" w14:textId="77777777" w:rsidR="00DB6DDC" w:rsidRDefault="00DB6DDC" w:rsidP="00DB6DDC">
      <w:pPr>
        <w:pStyle w:val="a4"/>
      </w:pPr>
      <w:r w:rsidRPr="00201E51">
        <w:t>Объявляем и инициализируем переменные</w:t>
      </w:r>
      <w:r w:rsidRPr="00F050D9">
        <w:t xml:space="preserve"> </w:t>
      </w:r>
      <w:r w:rsidRPr="00F050D9">
        <w:rPr>
          <w:i/>
          <w:lang w:val="en-US"/>
        </w:rPr>
        <w:t>f</w:t>
      </w:r>
      <w:r w:rsidRPr="00063817">
        <w:t xml:space="preserve">, </w:t>
      </w:r>
      <w:r>
        <w:t>хранящую текущее значение функции</w:t>
      </w:r>
      <w:r w:rsidRPr="00F050D9">
        <w:t xml:space="preserve"> </w:t>
      </w:r>
      <w:r w:rsidRPr="00F050D9">
        <w:rPr>
          <w:i/>
          <w:lang w:val="en-US"/>
        </w:rPr>
        <w:t>fp</w:t>
      </w:r>
      <w:r>
        <w:t xml:space="preserve">, хранящую предыдущее значение функции </w:t>
      </w:r>
      <w:r w:rsidRPr="00F050D9">
        <w:rPr>
          <w:i/>
          <w:lang w:val="en-US"/>
        </w:rPr>
        <w:t>f</w:t>
      </w:r>
      <w:r w:rsidRPr="00FF02AE">
        <w:rPr>
          <w:i/>
        </w:rPr>
        <w:t>1</w:t>
      </w:r>
      <w:r w:rsidRPr="00063817">
        <w:t xml:space="preserve">, </w:t>
      </w:r>
      <w:r>
        <w:t xml:space="preserve">хранящую значение производной, </w:t>
      </w:r>
      <w:r w:rsidRPr="00F050D9">
        <w:rPr>
          <w:i/>
          <w:lang w:val="en-US"/>
        </w:rPr>
        <w:t>c</w:t>
      </w:r>
      <w:r w:rsidRPr="00063817">
        <w:t xml:space="preserve">, </w:t>
      </w:r>
      <w:r>
        <w:t xml:space="preserve">хранящую значение </w:t>
      </w:r>
      <w:r>
        <w:rPr>
          <w:lang w:val="en-US"/>
        </w:rPr>
        <w:t>x</w:t>
      </w:r>
      <w:r>
        <w:t xml:space="preserve"> и </w:t>
      </w:r>
      <w:r w:rsidRPr="00F050D9">
        <w:rPr>
          <w:i/>
          <w:lang w:val="en-US"/>
        </w:rPr>
        <w:t>n</w:t>
      </w:r>
      <w:r w:rsidRPr="00733655">
        <w:t xml:space="preserve">, </w:t>
      </w:r>
      <w:r>
        <w:t>хранящую номер итерации.</w:t>
      </w:r>
      <w:r w:rsidRPr="00FF02AE">
        <w:t xml:space="preserve"> </w:t>
      </w:r>
    </w:p>
    <w:p w14:paraId="7E93FE78" w14:textId="77777777" w:rsidR="00DB6DDC" w:rsidRDefault="00DB6DDC" w:rsidP="00DB6DDC">
      <w:pPr>
        <w:pStyle w:val="a4"/>
      </w:pPr>
      <w:r w:rsidRPr="00201E51">
        <w:t>Объявляем и инициализируем переменные</w:t>
      </w:r>
      <w:r w:rsidRPr="00F050D9">
        <w:t xml:space="preserve"> </w:t>
      </w:r>
      <w:r>
        <w:rPr>
          <w:i/>
          <w:lang w:val="en-US"/>
        </w:rPr>
        <w:t>xASM</w:t>
      </w:r>
      <w:r w:rsidRPr="00063817">
        <w:t xml:space="preserve">, </w:t>
      </w:r>
      <w:r>
        <w:t>хранящую текущее значение функции,</w:t>
      </w:r>
      <w:r w:rsidRPr="00F050D9">
        <w:t xml:space="preserve"> </w:t>
      </w:r>
      <w:r>
        <w:rPr>
          <w:i/>
          <w:lang w:val="en-US"/>
        </w:rPr>
        <w:t>xl</w:t>
      </w:r>
      <w:r w:rsidRPr="00EF468D">
        <w:rPr>
          <w:i/>
        </w:rPr>
        <w:t>1</w:t>
      </w:r>
      <w:r>
        <w:t xml:space="preserve">, </w:t>
      </w:r>
      <w:r w:rsidRPr="005906F3">
        <w:t xml:space="preserve">хранящую значение производной </w:t>
      </w:r>
      <w:r>
        <w:t xml:space="preserve">и </w:t>
      </w:r>
      <w:r>
        <w:rPr>
          <w:i/>
          <w:lang w:val="en-US"/>
        </w:rPr>
        <w:t>i</w:t>
      </w:r>
      <w:r w:rsidRPr="00733655">
        <w:t xml:space="preserve">, </w:t>
      </w:r>
      <w:r>
        <w:t>хранящую номер итерации.</w:t>
      </w:r>
    </w:p>
    <w:p w14:paraId="0E96362F" w14:textId="77777777" w:rsidR="00DB6DDC" w:rsidRDefault="00DB6DDC" w:rsidP="00DB6DDC">
      <w:pPr>
        <w:pStyle w:val="a4"/>
      </w:pPr>
      <w:r w:rsidRPr="00201E51">
        <w:t>Далее создаем цикл, который выполняется до того момента, пока</w:t>
      </w:r>
      <w:r>
        <w:t xml:space="preserve"> </w:t>
      </w:r>
      <w:r w:rsidRPr="00F050D9">
        <w:rPr>
          <w:i/>
        </w:rPr>
        <w:t>|</w:t>
      </w:r>
      <w:r w:rsidRPr="00F050D9">
        <w:rPr>
          <w:i/>
          <w:lang w:val="en-US"/>
        </w:rPr>
        <w:t>f</w:t>
      </w:r>
      <w:r w:rsidRPr="00FC07FC">
        <w:t>|</w:t>
      </w:r>
      <w:r>
        <w:rPr>
          <w:i/>
        </w:rPr>
        <w:t xml:space="preserve"> / </w:t>
      </w:r>
      <w:r w:rsidRPr="00FC07FC">
        <w:rPr>
          <w:i/>
        </w:rPr>
        <w:t>|</w:t>
      </w:r>
      <w:r w:rsidRPr="00F050D9">
        <w:rPr>
          <w:i/>
          <w:lang w:val="en-US"/>
        </w:rPr>
        <w:t>fp</w:t>
      </w:r>
      <w:proofErr w:type="gramStart"/>
      <w:r>
        <w:rPr>
          <w:i/>
        </w:rPr>
        <w:t>| &gt;</w:t>
      </w:r>
      <w:proofErr w:type="gramEnd"/>
      <w:r>
        <w:rPr>
          <w:i/>
        </w:rPr>
        <w:t xml:space="preserve"> </w:t>
      </w:r>
      <w:r w:rsidRPr="00F050D9">
        <w:rPr>
          <w:i/>
          <w:lang w:val="en-US"/>
        </w:rPr>
        <w:t>e</w:t>
      </w:r>
      <w:r>
        <w:t xml:space="preserve">. </w:t>
      </w:r>
      <w:r w:rsidRPr="00201E51">
        <w:t>В цикле</w:t>
      </w:r>
      <w:r w:rsidRPr="00FC07FC">
        <w:t xml:space="preserve"> </w:t>
      </w:r>
      <w:r>
        <w:t>выводим таблицу</w:t>
      </w:r>
      <w:r>
        <w:rPr>
          <w:rFonts w:eastAsia="MS Mincho"/>
        </w:rPr>
        <w:t>, где указан номер</w:t>
      </w:r>
      <w:r w:rsidRPr="00EF468D">
        <w:rPr>
          <w:rFonts w:eastAsia="MS Mincho"/>
        </w:rPr>
        <w:t xml:space="preserve"> </w:t>
      </w:r>
      <w:r>
        <w:rPr>
          <w:rFonts w:eastAsia="MS Mincho"/>
          <w:i/>
          <w:lang w:val="en-US"/>
        </w:rPr>
        <w:t>i</w:t>
      </w:r>
      <w:r>
        <w:rPr>
          <w:rFonts w:eastAsia="MS Mincho"/>
        </w:rPr>
        <w:t xml:space="preserve">, значение </w:t>
      </w:r>
      <w:r w:rsidRPr="00EF468D">
        <w:rPr>
          <w:rFonts w:eastAsia="MS Mincho"/>
          <w:i/>
          <w:lang w:val="en-US"/>
        </w:rPr>
        <w:t>x</w:t>
      </w:r>
      <w:r>
        <w:rPr>
          <w:rFonts w:eastAsia="MS Mincho"/>
          <w:lang w:val="en-US"/>
        </w:rPr>
        <w:t>ASM</w:t>
      </w:r>
      <w:r>
        <w:rPr>
          <w:rFonts w:eastAsia="MS Mincho"/>
        </w:rPr>
        <w:t xml:space="preserve">, значение функции </w:t>
      </w:r>
      <w:r>
        <w:rPr>
          <w:rFonts w:eastAsia="MS Mincho"/>
          <w:lang w:val="en-US"/>
        </w:rPr>
        <w:t>f</w:t>
      </w:r>
      <w:r w:rsidRPr="00B238D2">
        <w:rPr>
          <w:rFonts w:eastAsia="MS Mincho"/>
        </w:rPr>
        <w:t>(</w:t>
      </w:r>
      <w:r>
        <w:rPr>
          <w:rFonts w:eastAsia="MS Mincho"/>
          <w:lang w:val="en-US"/>
        </w:rPr>
        <w:t>x</w:t>
      </w:r>
      <w:r w:rsidRPr="00B238D2">
        <w:rPr>
          <w:rFonts w:eastAsia="MS Mincho"/>
        </w:rPr>
        <w:t>),</w:t>
      </w:r>
      <w:r>
        <w:rPr>
          <w:rFonts w:eastAsia="MS Mincho"/>
        </w:rPr>
        <w:t xml:space="preserve"> значение производной функции</w:t>
      </w:r>
      <w:r w:rsidRPr="00B238D2">
        <w:rPr>
          <w:rFonts w:eastAsia="MS Mincho"/>
        </w:rPr>
        <w:t xml:space="preserve"> </w:t>
      </w:r>
      <w:r>
        <w:rPr>
          <w:rFonts w:eastAsia="MS Mincho"/>
          <w:lang w:val="en-US"/>
        </w:rPr>
        <w:t>f</w:t>
      </w:r>
      <w:r w:rsidRPr="00B238D2">
        <w:rPr>
          <w:rFonts w:eastAsia="MS Mincho"/>
        </w:rPr>
        <w:t>1(</w:t>
      </w:r>
      <w:r>
        <w:rPr>
          <w:rFonts w:eastAsia="MS Mincho"/>
          <w:lang w:val="en-US"/>
        </w:rPr>
        <w:t>x</w:t>
      </w:r>
      <w:r w:rsidRPr="00B238D2">
        <w:rPr>
          <w:rFonts w:eastAsia="MS Mincho"/>
        </w:rPr>
        <w:t>),</w:t>
      </w:r>
      <w:r>
        <w:rPr>
          <w:rFonts w:eastAsia="MS Mincho"/>
        </w:rPr>
        <w:t xml:space="preserve"> погрешность =</w:t>
      </w:r>
      <w:r w:rsidRPr="00014627">
        <w:rPr>
          <w:rFonts w:eastAsia="MS Mincho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="MS Mincho" w:hAnsi="Cambria Math"/>
                <w:i/>
              </w:rPr>
            </m:ctrlPr>
          </m:dPr>
          <m:e>
            <m:r>
              <w:rPr>
                <w:rFonts w:ascii="Cambria Math" w:eastAsia="MS Mincho" w:hAnsi="Cambria Math"/>
              </w:rPr>
              <m:t xml:space="preserve"> f</m:t>
            </m:r>
            <m:d>
              <m:dPr>
                <m:ctrlPr>
                  <w:rPr>
                    <w:rFonts w:ascii="Cambria Math" w:eastAsia="MS Mincho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MS Mincho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MS Mincho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="MS Mincho" w:hAnsi="Cambria Math"/>
                      </w:rPr>
                      <m:t>n+1</m:t>
                    </m:r>
                  </m:sub>
                </m:sSub>
              </m:e>
            </m:d>
            <m:r>
              <w:rPr>
                <w:rFonts w:ascii="Cambria Math" w:eastAsia="MS Mincho" w:hAnsi="Cambria Math"/>
              </w:rPr>
              <m:t>-f(</m:t>
            </m:r>
            <m:sSub>
              <m:sSubPr>
                <m:ctrlPr>
                  <w:rPr>
                    <w:rFonts w:ascii="Cambria Math" w:eastAsia="MS Mincho" w:hAnsi="Cambria Math"/>
                    <w:i/>
                  </w:rPr>
                </m:ctrlPr>
              </m:sSubPr>
              <m:e>
                <m:r>
                  <w:rPr>
                    <w:rFonts w:ascii="Cambria Math" w:eastAsia="MS Mincho" w:hAnsi="Cambria Math"/>
                  </w:rPr>
                  <m:t>x</m:t>
                </m:r>
              </m:e>
              <m:sub>
                <m:r>
                  <w:rPr>
                    <w:rFonts w:ascii="Cambria Math" w:eastAsia="MS Mincho" w:hAnsi="Cambria Math"/>
                  </w:rPr>
                  <m:t>n</m:t>
                </m:r>
              </m:sub>
            </m:sSub>
            <m:r>
              <w:rPr>
                <w:rFonts w:ascii="Cambria Math" w:eastAsia="MS Mincho" w:hAnsi="Cambria Math"/>
              </w:rPr>
              <m:t>)</m:t>
            </m:r>
          </m:e>
        </m:d>
      </m:oMath>
      <w:r>
        <w:rPr>
          <w:rFonts w:eastAsia="MS Mincho"/>
          <w:i/>
        </w:rPr>
        <w:t>.</w:t>
      </w:r>
      <w:r>
        <w:t xml:space="preserve"> Переменной </w:t>
      </w:r>
      <w:r>
        <w:rPr>
          <w:i/>
          <w:lang w:val="en-US"/>
        </w:rPr>
        <w:t>xASM</w:t>
      </w:r>
      <w:r w:rsidRPr="009564D6">
        <w:t xml:space="preserve"> </w:t>
      </w:r>
      <w:r>
        <w:t>присваиваем значение</w:t>
      </w:r>
      <w:r w:rsidRPr="00F050D9">
        <w:rPr>
          <w:i/>
        </w:rPr>
        <w:t xml:space="preserve"> </w:t>
      </w:r>
      <w:r>
        <w:rPr>
          <w:i/>
          <w:lang w:val="en-US"/>
        </w:rPr>
        <w:t>xASM</w:t>
      </w:r>
      <w:r w:rsidRPr="00346504">
        <w:rPr>
          <w:i/>
        </w:rPr>
        <w:t xml:space="preserve"> = </w:t>
      </w:r>
      <w:r>
        <w:rPr>
          <w:i/>
          <w:lang w:val="en-US"/>
        </w:rPr>
        <w:t>xl</w:t>
      </w:r>
      <w:r w:rsidRPr="00EF468D">
        <w:rPr>
          <w:i/>
        </w:rPr>
        <w:t xml:space="preserve">1 </w:t>
      </w:r>
      <w:r>
        <w:rPr>
          <w:i/>
        </w:rPr>
        <w:t>–</w:t>
      </w:r>
      <w:r w:rsidRPr="00EF468D">
        <w:rPr>
          <w:i/>
        </w:rPr>
        <w:t xml:space="preserve"> </w:t>
      </w:r>
      <w:r w:rsidRPr="005906F3">
        <w:rPr>
          <w:i/>
          <w:lang w:val="en-US"/>
        </w:rPr>
        <w:t>calculator</w:t>
      </w:r>
      <w:r w:rsidRPr="005906F3">
        <w:rPr>
          <w:i/>
        </w:rPr>
        <w:t>_</w:t>
      </w:r>
      <w:r w:rsidRPr="005906F3">
        <w:rPr>
          <w:i/>
          <w:lang w:val="en-US"/>
        </w:rPr>
        <w:t>asm</w:t>
      </w:r>
      <w:r w:rsidRPr="005906F3">
        <w:rPr>
          <w:i/>
        </w:rPr>
        <w:t xml:space="preserve"> </w:t>
      </w:r>
      <w:r w:rsidRPr="00EF468D">
        <w:rPr>
          <w:i/>
        </w:rPr>
        <w:t>(</w:t>
      </w:r>
      <w:r>
        <w:rPr>
          <w:i/>
          <w:lang w:val="en-US"/>
        </w:rPr>
        <w:t>xl</w:t>
      </w:r>
      <w:r w:rsidRPr="00EF468D">
        <w:rPr>
          <w:i/>
        </w:rPr>
        <w:t xml:space="preserve">1)/ </w:t>
      </w:r>
      <w:r w:rsidRPr="005906F3">
        <w:rPr>
          <w:i/>
          <w:lang w:val="en-US"/>
        </w:rPr>
        <w:t>calculator</w:t>
      </w:r>
      <w:r w:rsidRPr="005906F3">
        <w:rPr>
          <w:i/>
        </w:rPr>
        <w:t>_</w:t>
      </w:r>
      <w:r w:rsidRPr="005906F3">
        <w:rPr>
          <w:i/>
          <w:lang w:val="en-US"/>
        </w:rPr>
        <w:t>asm</w:t>
      </w:r>
      <w:r w:rsidRPr="005906F3">
        <w:rPr>
          <w:i/>
        </w:rPr>
        <w:t xml:space="preserve"> </w:t>
      </w:r>
      <w:r w:rsidRPr="00EF468D">
        <w:rPr>
          <w:i/>
        </w:rPr>
        <w:t>(</w:t>
      </w:r>
      <w:r>
        <w:rPr>
          <w:i/>
          <w:lang w:val="en-US"/>
        </w:rPr>
        <w:t>xl</w:t>
      </w:r>
      <w:r w:rsidRPr="00EF468D">
        <w:rPr>
          <w:i/>
        </w:rPr>
        <w:t>1)</w:t>
      </w:r>
      <w:r w:rsidRPr="00201E51">
        <w:t xml:space="preserve"> Потом </w:t>
      </w:r>
      <w:r>
        <w:rPr>
          <w:lang w:val="en-US"/>
        </w:rPr>
        <w:t>xl</w:t>
      </w:r>
      <w:r w:rsidRPr="00EF468D">
        <w:t xml:space="preserve">1 = </w:t>
      </w:r>
      <w:r>
        <w:rPr>
          <w:lang w:val="en-US"/>
        </w:rPr>
        <w:t>xASM</w:t>
      </w:r>
      <w:r w:rsidRPr="00EF468D">
        <w:t>.</w:t>
      </w:r>
      <w:r>
        <w:t xml:space="preserve"> </w:t>
      </w:r>
      <w:r w:rsidRPr="005906F3">
        <w:rPr>
          <w:i/>
          <w:lang w:val="en-US"/>
        </w:rPr>
        <w:t>calculator</w:t>
      </w:r>
      <w:r w:rsidRPr="005906F3">
        <w:rPr>
          <w:i/>
        </w:rPr>
        <w:t>_</w:t>
      </w:r>
      <w:r w:rsidRPr="005906F3">
        <w:rPr>
          <w:i/>
          <w:lang w:val="en-US"/>
        </w:rPr>
        <w:t>asm</w:t>
      </w:r>
      <w:r w:rsidRPr="005906F3">
        <w:rPr>
          <w:i/>
        </w:rPr>
        <w:t xml:space="preserve"> </w:t>
      </w:r>
      <w:r w:rsidRPr="00432460">
        <w:rPr>
          <w:i/>
        </w:rPr>
        <w:t>(</w:t>
      </w:r>
      <w:r w:rsidRPr="00F050D9">
        <w:rPr>
          <w:i/>
          <w:lang w:val="en-US"/>
        </w:rPr>
        <w:t>c</w:t>
      </w:r>
      <w:r w:rsidRPr="00432460">
        <w:rPr>
          <w:i/>
        </w:rPr>
        <w:t>)</w:t>
      </w:r>
      <w:r>
        <w:t xml:space="preserve"> – метод подсчёта функции на Assembler, а</w:t>
      </w:r>
      <w:r w:rsidRPr="009564D6">
        <w:t xml:space="preserve"> </w:t>
      </w:r>
      <w:r w:rsidRPr="005906F3">
        <w:rPr>
          <w:i/>
          <w:lang w:val="en-US"/>
        </w:rPr>
        <w:t>calculator</w:t>
      </w:r>
      <w:r w:rsidRPr="005906F3">
        <w:rPr>
          <w:i/>
        </w:rPr>
        <w:t>_</w:t>
      </w:r>
      <w:r w:rsidRPr="005906F3">
        <w:rPr>
          <w:i/>
          <w:lang w:val="en-US"/>
        </w:rPr>
        <w:t>asm</w:t>
      </w:r>
      <w:r w:rsidRPr="005906F3">
        <w:rPr>
          <w:i/>
        </w:rPr>
        <w:t xml:space="preserve"> </w:t>
      </w:r>
      <w:r w:rsidRPr="00432460">
        <w:rPr>
          <w:i/>
        </w:rPr>
        <w:t>(</w:t>
      </w:r>
      <w:r w:rsidRPr="00F050D9">
        <w:rPr>
          <w:lang w:val="en-US"/>
        </w:rPr>
        <w:t>c</w:t>
      </w:r>
      <w:r w:rsidRPr="00432460">
        <w:t>)</w:t>
      </w:r>
      <w:r>
        <w:t xml:space="preserve"> –</w:t>
      </w:r>
      <w:r w:rsidRPr="00F050D9">
        <w:t xml:space="preserve"> </w:t>
      </w:r>
      <w:r>
        <w:t>метод подсчёта производной на Assembler</w:t>
      </w:r>
      <w:r w:rsidRPr="00201E51">
        <w:t xml:space="preserve">. </w:t>
      </w:r>
    </w:p>
    <w:p w14:paraId="33A974D4" w14:textId="77777777" w:rsidR="00DB6DDC" w:rsidRDefault="00DB6DDC" w:rsidP="00DB6DDC">
      <w:pPr>
        <w:pStyle w:val="a4"/>
      </w:pPr>
      <w:r>
        <w:t xml:space="preserve">Затем увеличиваем </w:t>
      </w:r>
      <w:r>
        <w:rPr>
          <w:i/>
          <w:lang w:val="en-US"/>
        </w:rPr>
        <w:t>i</w:t>
      </w:r>
      <w:r w:rsidRPr="00733655">
        <w:t xml:space="preserve"> </w:t>
      </w:r>
      <w:r>
        <w:t xml:space="preserve">на единицу, и если </w:t>
      </w:r>
      <w:r w:rsidRPr="00F050D9">
        <w:rPr>
          <w:i/>
        </w:rPr>
        <w:t>|</w:t>
      </w:r>
      <w:r w:rsidRPr="00F050D9">
        <w:rPr>
          <w:i/>
          <w:lang w:val="en-US"/>
        </w:rPr>
        <w:t>f</w:t>
      </w:r>
      <w:r w:rsidRPr="00F050D9">
        <w:rPr>
          <w:i/>
        </w:rPr>
        <w:t xml:space="preserve"> </w:t>
      </w:r>
      <w:r>
        <w:rPr>
          <w:i/>
        </w:rPr>
        <w:t>/</w:t>
      </w:r>
      <w:r w:rsidRPr="00B238D2">
        <w:rPr>
          <w:i/>
        </w:rPr>
        <w:t xml:space="preserve"> </w:t>
      </w:r>
      <w:r w:rsidRPr="00F050D9">
        <w:rPr>
          <w:i/>
          <w:lang w:val="en-US"/>
        </w:rPr>
        <w:t>fp</w:t>
      </w:r>
      <w:proofErr w:type="gramStart"/>
      <w:r w:rsidRPr="00F050D9">
        <w:rPr>
          <w:i/>
        </w:rPr>
        <w:t>| &gt;</w:t>
      </w:r>
      <w:proofErr w:type="gramEnd"/>
      <w:r w:rsidRPr="00F050D9">
        <w:rPr>
          <w:i/>
        </w:rPr>
        <w:t xml:space="preserve"> </w:t>
      </w:r>
      <w:r>
        <w:rPr>
          <w:i/>
          <w:lang w:val="en-US"/>
        </w:rPr>
        <w:t>e</w:t>
      </w:r>
      <w:r w:rsidRPr="00F050D9">
        <w:rPr>
          <w:i/>
        </w:rPr>
        <w:t xml:space="preserve">, </w:t>
      </w:r>
      <w:r>
        <w:t>то цикл запускается ещё</w:t>
      </w:r>
      <w:r w:rsidRPr="0000125F">
        <w:rPr>
          <w:rFonts w:eastAsia="MS Mincho"/>
        </w:rPr>
        <w:t>.</w:t>
      </w:r>
    </w:p>
    <w:p w14:paraId="482245A8" w14:textId="249B6754" w:rsidR="000608A9" w:rsidRPr="00484919" w:rsidRDefault="000608A9" w:rsidP="00484919">
      <w:pPr>
        <w:pStyle w:val="affd"/>
        <w:outlineLvl w:val="1"/>
        <w:rPr>
          <w:b w:val="0"/>
        </w:rPr>
      </w:pPr>
      <w:bookmarkStart w:id="90" w:name="_Toc104539774"/>
      <w:r w:rsidRPr="00484919">
        <w:rPr>
          <w:b w:val="0"/>
        </w:rPr>
        <w:t>5.4</w:t>
      </w:r>
      <w:r w:rsidRPr="00484919">
        <w:rPr>
          <w:b w:val="0"/>
        </w:rPr>
        <w:tab/>
        <w:t xml:space="preserve"> Результаты тестирования</w:t>
      </w:r>
      <w:bookmarkEnd w:id="90"/>
    </w:p>
    <w:p w14:paraId="1BDC5C1A" w14:textId="53638DA8" w:rsidR="000608A9" w:rsidRDefault="000608A9" w:rsidP="00697E7A">
      <w:pPr>
        <w:pStyle w:val="a4"/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8480" behindDoc="0" locked="0" layoutInCell="1" allowOverlap="1" wp14:anchorId="54A93774" wp14:editId="17CE8354">
            <wp:simplePos x="0" y="0"/>
            <wp:positionH relativeFrom="margin">
              <wp:align>left</wp:align>
            </wp:positionH>
            <wp:positionV relativeFrom="paragraph">
              <wp:posOffset>923925</wp:posOffset>
            </wp:positionV>
            <wp:extent cx="5814060" cy="2162175"/>
            <wp:effectExtent l="0" t="0" r="0" b="9525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406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Для проверки работоспособности программы были выполнены тесты, результаты которых приведены на рисунках 5.2 – 5.3 при различных значениях аргумента.</w:t>
      </w:r>
    </w:p>
    <w:p w14:paraId="37E58F7C" w14:textId="131AE1C5" w:rsidR="00EB4611" w:rsidRDefault="00971F43" w:rsidP="00971F43">
      <w:pPr>
        <w:pStyle w:val="a4"/>
        <w:ind w:firstLine="0"/>
      </w:pPr>
      <w:r w:rsidRPr="00B52488">
        <w:t>Рисунок</w:t>
      </w:r>
      <w:r>
        <w:t xml:space="preserve"> 5</w:t>
      </w:r>
      <w:r w:rsidRPr="00B52488">
        <w:t>.2 – Пример работы а</w:t>
      </w:r>
      <w:r>
        <w:t>лгори</w:t>
      </w:r>
      <w:r w:rsidR="00F12889">
        <w:t>тма при значениях аргументов</w:t>
      </w:r>
      <w:r>
        <w:t xml:space="preserve"> </w:t>
      </w:r>
      <w:r>
        <w:rPr>
          <w:lang w:val="en-US"/>
        </w:rPr>
        <w:t>a</w:t>
      </w:r>
      <w:r>
        <w:t xml:space="preserve"> = 0.1,</w:t>
      </w:r>
    </w:p>
    <w:p w14:paraId="602D1137" w14:textId="16C07BEF" w:rsidR="00971F43" w:rsidRPr="00971F43" w:rsidRDefault="00971F43" w:rsidP="00971F43">
      <w:pPr>
        <w:pStyle w:val="a4"/>
        <w:ind w:firstLine="0"/>
        <w:jc w:val="center"/>
      </w:pPr>
      <w:r>
        <w:rPr>
          <w:lang w:val="en-US"/>
        </w:rPr>
        <w:t>b</w:t>
      </w:r>
      <w:r w:rsidRPr="00971F43">
        <w:t xml:space="preserve"> = 5.2, </w:t>
      </w:r>
      <w:r>
        <w:rPr>
          <w:lang w:val="en-US"/>
        </w:rPr>
        <w:t>e</w:t>
      </w:r>
      <w:r w:rsidRPr="00971F43">
        <w:t xml:space="preserve"> = 0,001</w:t>
      </w:r>
    </w:p>
    <w:p w14:paraId="7AB186F7" w14:textId="3A6E9745" w:rsidR="00971F43" w:rsidRPr="00971F43" w:rsidRDefault="00971F43" w:rsidP="00971F43">
      <w:pPr>
        <w:pStyle w:val="a4"/>
        <w:ind w:firstLine="0"/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9504" behindDoc="0" locked="0" layoutInCell="1" allowOverlap="1" wp14:anchorId="061B8CA2" wp14:editId="27830C9B">
            <wp:simplePos x="0" y="0"/>
            <wp:positionH relativeFrom="margin">
              <wp:align>left</wp:align>
            </wp:positionH>
            <wp:positionV relativeFrom="paragraph">
              <wp:posOffset>222885</wp:posOffset>
            </wp:positionV>
            <wp:extent cx="5932170" cy="6236970"/>
            <wp:effectExtent l="0" t="0" r="0" b="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2170" cy="6236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581F171" w14:textId="6D51F227" w:rsidR="00971F43" w:rsidRDefault="00971F43" w:rsidP="00971F43">
      <w:pPr>
        <w:pStyle w:val="a4"/>
        <w:ind w:firstLine="0"/>
        <w:jc w:val="center"/>
      </w:pPr>
      <w:r w:rsidRPr="00B52488">
        <w:t>Рисунок</w:t>
      </w:r>
      <w:r>
        <w:t xml:space="preserve"> 5.</w:t>
      </w:r>
      <w:r w:rsidRPr="00971F43">
        <w:t>3</w:t>
      </w:r>
      <w:r w:rsidRPr="00B52488">
        <w:t xml:space="preserve"> – Пример работы а</w:t>
      </w:r>
      <w:r>
        <w:t>лгори</w:t>
      </w:r>
      <w:r w:rsidR="00F12889">
        <w:t>тма при значениях аргументов</w:t>
      </w:r>
      <w:r>
        <w:t xml:space="preserve"> </w:t>
      </w:r>
    </w:p>
    <w:p w14:paraId="4FF4630F" w14:textId="7FD177BB" w:rsidR="00971F43" w:rsidRDefault="00971F43" w:rsidP="00971F43">
      <w:pPr>
        <w:pStyle w:val="a4"/>
        <w:ind w:firstLine="0"/>
        <w:jc w:val="center"/>
      </w:pPr>
      <w:r>
        <w:rPr>
          <w:lang w:val="en-US"/>
        </w:rPr>
        <w:t>a</w:t>
      </w:r>
      <w:r>
        <w:t xml:space="preserve"> = -5.2,</w:t>
      </w:r>
      <w:r w:rsidRPr="00971F43">
        <w:t xml:space="preserve"> </w:t>
      </w:r>
      <w:r>
        <w:rPr>
          <w:lang w:val="en-US"/>
        </w:rPr>
        <w:t>b</w:t>
      </w:r>
      <w:r w:rsidRPr="00971F43">
        <w:t xml:space="preserve"> = 2.0, </w:t>
      </w:r>
      <w:r>
        <w:rPr>
          <w:lang w:val="en-US"/>
        </w:rPr>
        <w:t>e</w:t>
      </w:r>
      <w:r w:rsidRPr="00971F43">
        <w:t xml:space="preserve"> = 0.1</w:t>
      </w:r>
      <w:bookmarkEnd w:id="34"/>
      <w:bookmarkEnd w:id="35"/>
    </w:p>
    <w:p w14:paraId="21EB4C14" w14:textId="6D13CFBC" w:rsidR="00971F43" w:rsidRDefault="00971F43" w:rsidP="00971F43">
      <w:pPr>
        <w:pStyle w:val="a4"/>
        <w:ind w:firstLine="0"/>
        <w:jc w:val="center"/>
      </w:pPr>
    </w:p>
    <w:p w14:paraId="2C156293" w14:textId="77777777" w:rsidR="00971F43" w:rsidRDefault="00971F43">
      <w:pPr>
        <w:widowControl/>
        <w:rPr>
          <w:sz w:val="28"/>
          <w:lang w:eastAsia="en-US"/>
        </w:rPr>
      </w:pPr>
      <w:r>
        <w:br w:type="page"/>
      </w:r>
    </w:p>
    <w:p w14:paraId="4EAA0F25" w14:textId="1F01E9FB" w:rsidR="00971F43" w:rsidRPr="00484919" w:rsidRDefault="00673B5B" w:rsidP="00D752DD">
      <w:pPr>
        <w:pStyle w:val="ae"/>
        <w:ind w:left="0"/>
        <w:rPr>
          <w:b w:val="0"/>
        </w:rPr>
      </w:pPr>
      <w:bookmarkStart w:id="91" w:name="_Toc104539775"/>
      <w:r w:rsidRPr="00484919">
        <w:rPr>
          <w:b w:val="0"/>
        </w:rPr>
        <w:lastRenderedPageBreak/>
        <w:t>Лабораторная работа 6 «Определение значения элементарной функции»</w:t>
      </w:r>
      <w:bookmarkEnd w:id="91"/>
    </w:p>
    <w:p w14:paraId="2933D1AF" w14:textId="318FBAC0" w:rsidR="00673B5B" w:rsidRDefault="00BA68EE" w:rsidP="00673B5B">
      <w:pPr>
        <w:pStyle w:val="affd"/>
        <w:outlineLvl w:val="1"/>
        <w:rPr>
          <w:b w:val="0"/>
        </w:rPr>
      </w:pPr>
      <w:bookmarkStart w:id="92" w:name="_Toc104539776"/>
      <w:r>
        <w:rPr>
          <w:b w:val="0"/>
        </w:rPr>
        <w:t>6</w:t>
      </w:r>
      <w:r w:rsidR="00673B5B" w:rsidRPr="006642C6">
        <w:rPr>
          <w:b w:val="0"/>
        </w:rPr>
        <w:t>.1</w:t>
      </w:r>
      <w:r w:rsidR="00673B5B">
        <w:rPr>
          <w:b w:val="0"/>
        </w:rPr>
        <w:tab/>
      </w:r>
      <w:r w:rsidR="00673B5B" w:rsidRPr="006642C6">
        <w:rPr>
          <w:b w:val="0"/>
        </w:rPr>
        <w:t>Теоретические основы лабораторной работы</w:t>
      </w:r>
      <w:bookmarkEnd w:id="92"/>
    </w:p>
    <w:p w14:paraId="2779FCEE" w14:textId="24ABB43A" w:rsidR="00673B5B" w:rsidRDefault="00673B5B" w:rsidP="00673B5B">
      <w:pPr>
        <w:pStyle w:val="a4"/>
      </w:pPr>
      <w:r>
        <w:t>Для решения лабораторной работы будем использовать «Методические указания к лабораторной работе № 6» и материалы с сайта [7, 9]. Рассмотрим основные арифметические команды и команды работы со стеком в ассемблере:</w:t>
      </w:r>
    </w:p>
    <w:p w14:paraId="6A2DCE50" w14:textId="720B1505" w:rsidR="00673B5B" w:rsidRDefault="00673B5B" w:rsidP="00673B5B">
      <w:pPr>
        <w:pStyle w:val="a4"/>
        <w:numPr>
          <w:ilvl w:val="0"/>
          <w:numId w:val="23"/>
        </w:numPr>
        <w:ind w:left="0" w:firstLine="709"/>
      </w:pPr>
      <w:r>
        <w:t xml:space="preserve">FXCH – команда, которая совершает обмен содержимым верхушки стека </w:t>
      </w:r>
      <w:proofErr w:type="gramStart"/>
      <w:r>
        <w:t>ST(</w:t>
      </w:r>
      <w:proofErr w:type="gramEnd"/>
      <w:r>
        <w:t>0) и численного регистра, указанного в качестве операнда команды.</w:t>
      </w:r>
    </w:p>
    <w:p w14:paraId="2E32522F" w14:textId="260E0F73" w:rsidR="00673B5B" w:rsidRDefault="00673B5B" w:rsidP="00673B5B">
      <w:pPr>
        <w:pStyle w:val="a4"/>
        <w:numPr>
          <w:ilvl w:val="0"/>
          <w:numId w:val="23"/>
        </w:numPr>
        <w:ind w:left="0" w:firstLine="709"/>
      </w:pPr>
      <w:r>
        <w:t xml:space="preserve">FSCALE – команда, выполняющая масштабирование: изменяет порядок значения, находящегося в вершине стека сопроцессора </w:t>
      </w:r>
      <w:proofErr w:type="gramStart"/>
      <w:r>
        <w:t>ST(</w:t>
      </w:r>
      <w:proofErr w:type="gramEnd"/>
      <w:r>
        <w:t xml:space="preserve">0) на величину ST(1). Команда не имеет операндов. Величина в </w:t>
      </w:r>
      <w:proofErr w:type="gramStart"/>
      <w:r>
        <w:t>ST(</w:t>
      </w:r>
      <w:proofErr w:type="gramEnd"/>
      <w:r>
        <w:t xml:space="preserve">1) рассматривается как число со знаком. Его прибавление к полю порядка 28 вещественного числа в </w:t>
      </w:r>
      <w:proofErr w:type="gramStart"/>
      <w:r>
        <w:t>ST(</w:t>
      </w:r>
      <w:proofErr w:type="gramEnd"/>
      <w:r>
        <w:t xml:space="preserve">0) означает умножение на величину 2 </w:t>
      </w:r>
      <w:r w:rsidRPr="00673B5B">
        <w:rPr>
          <w:vertAlign w:val="superscript"/>
        </w:rPr>
        <w:t>ST(1)</w:t>
      </w:r>
      <w:r>
        <w:t>.</w:t>
      </w:r>
    </w:p>
    <w:p w14:paraId="04736F12" w14:textId="65B6CDB8" w:rsidR="00673B5B" w:rsidRDefault="00673B5B" w:rsidP="00673B5B">
      <w:pPr>
        <w:pStyle w:val="a4"/>
        <w:numPr>
          <w:ilvl w:val="0"/>
          <w:numId w:val="23"/>
        </w:numPr>
        <w:ind w:left="0" w:firstLine="709"/>
      </w:pPr>
      <w:r>
        <w:t xml:space="preserve">FRNDINT – команда, которая округляет значение в </w:t>
      </w:r>
      <w:proofErr w:type="gramStart"/>
      <w:r>
        <w:t>ST(</w:t>
      </w:r>
      <w:proofErr w:type="gramEnd"/>
      <w:r>
        <w:t>0).</w:t>
      </w:r>
    </w:p>
    <w:p w14:paraId="30FEF14C" w14:textId="0EBCE9DF" w:rsidR="00673B5B" w:rsidRPr="00673B5B" w:rsidRDefault="00673B5B" w:rsidP="00673B5B">
      <w:pPr>
        <w:pStyle w:val="a4"/>
        <w:numPr>
          <w:ilvl w:val="0"/>
          <w:numId w:val="23"/>
        </w:numPr>
        <w:ind w:left="0" w:firstLine="709"/>
      </w:pPr>
      <w:r>
        <w:t>FLD1 – команда, которая загружает в вершину стека единицу</w:t>
      </w:r>
      <w:r w:rsidRPr="00673B5B">
        <w:t>.</w:t>
      </w:r>
    </w:p>
    <w:p w14:paraId="0064C0CB" w14:textId="0F39E9E3" w:rsidR="00673B5B" w:rsidRDefault="00673B5B" w:rsidP="00673B5B">
      <w:pPr>
        <w:pStyle w:val="a4"/>
        <w:numPr>
          <w:ilvl w:val="0"/>
          <w:numId w:val="23"/>
        </w:numPr>
        <w:ind w:left="0" w:firstLine="709"/>
      </w:pPr>
      <w:r>
        <w:t xml:space="preserve">F2XM1 – команда, которая вычисляет выражение вида: </w:t>
      </w:r>
      <w:r>
        <w:rPr>
          <w:rFonts w:ascii="Cambria Math" w:hAnsi="Cambria Math" w:cs="Cambria Math"/>
        </w:rPr>
        <w:t>𝑦</w:t>
      </w:r>
      <w:r>
        <w:t xml:space="preserve"> = 2 </w:t>
      </w:r>
      <w:r>
        <w:rPr>
          <w:rFonts w:ascii="Cambria Math" w:hAnsi="Cambria Math" w:cs="Cambria Math"/>
        </w:rPr>
        <w:t>𝑥</w:t>
      </w:r>
      <w:r>
        <w:t xml:space="preserve"> − 1. Исходное значение x размещается в вершине стека сопроцессора </w:t>
      </w:r>
      <w:proofErr w:type="gramStart"/>
      <w:r>
        <w:t>ST(</w:t>
      </w:r>
      <w:proofErr w:type="gramEnd"/>
      <w:r>
        <w:t xml:space="preserve">0) и должно лежать в диапазоне [-1; 1]. Результат замещает значение в регистре </w:t>
      </w:r>
      <w:proofErr w:type="gramStart"/>
      <w:r>
        <w:t>ST(</w:t>
      </w:r>
      <w:proofErr w:type="gramEnd"/>
      <w:r>
        <w:t>0).</w:t>
      </w:r>
    </w:p>
    <w:p w14:paraId="3BCE7093" w14:textId="369B5D8A" w:rsidR="00673B5B" w:rsidRDefault="00673B5B" w:rsidP="00673B5B">
      <w:pPr>
        <w:pStyle w:val="a4"/>
        <w:numPr>
          <w:ilvl w:val="0"/>
          <w:numId w:val="23"/>
        </w:numPr>
        <w:ind w:left="0" w:firstLine="709"/>
      </w:pPr>
      <w:r>
        <w:rPr>
          <w:lang w:val="en-US"/>
        </w:rPr>
        <w:t>FLDLN</w:t>
      </w:r>
      <w:r w:rsidR="00BA68EE">
        <w:t>2</w:t>
      </w:r>
      <w:r w:rsidRPr="00673B5B">
        <w:t xml:space="preserve"> </w:t>
      </w:r>
      <w:r>
        <w:t>–</w:t>
      </w:r>
      <w:r w:rsidRPr="00673B5B">
        <w:t xml:space="preserve"> </w:t>
      </w:r>
      <w:r>
        <w:t xml:space="preserve">команда, которая вычисляет </w:t>
      </w:r>
      <w:proofErr w:type="gramStart"/>
      <w:r>
        <w:rPr>
          <w:lang w:val="en-US"/>
        </w:rPr>
        <w:t>ln</w:t>
      </w:r>
      <w:r w:rsidRPr="00673B5B">
        <w:t>(</w:t>
      </w:r>
      <w:proofErr w:type="gramEnd"/>
      <w:r w:rsidR="00BA68EE" w:rsidRPr="00BA68EE">
        <w:t>2</w:t>
      </w:r>
      <w:r w:rsidRPr="00673B5B">
        <w:t>)</w:t>
      </w:r>
      <w:r>
        <w:t>.</w:t>
      </w:r>
    </w:p>
    <w:p w14:paraId="1CA6FA4D" w14:textId="350DF294" w:rsidR="00673B5B" w:rsidRDefault="00673B5B" w:rsidP="00673B5B">
      <w:pPr>
        <w:pStyle w:val="a4"/>
      </w:pPr>
      <w:r>
        <w:t>В данной лабораторной работе также использовались операторы и команды из пункта 4.1.</w:t>
      </w:r>
    </w:p>
    <w:p w14:paraId="731FE5EA" w14:textId="6B32585F" w:rsidR="00BA68EE" w:rsidRPr="00484919" w:rsidRDefault="00BA68EE" w:rsidP="00484919">
      <w:pPr>
        <w:pStyle w:val="affd"/>
        <w:outlineLvl w:val="1"/>
        <w:rPr>
          <w:b w:val="0"/>
        </w:rPr>
      </w:pPr>
      <w:bookmarkStart w:id="93" w:name="_Toc104539777"/>
      <w:r w:rsidRPr="00484919">
        <w:rPr>
          <w:b w:val="0"/>
        </w:rPr>
        <w:t>6.2</w:t>
      </w:r>
      <w:r w:rsidRPr="00484919">
        <w:rPr>
          <w:b w:val="0"/>
        </w:rPr>
        <w:tab/>
        <w:t>Задание</w:t>
      </w:r>
      <w:bookmarkEnd w:id="93"/>
    </w:p>
    <w:p w14:paraId="05753072" w14:textId="122204B0" w:rsidR="00BA68EE" w:rsidRDefault="00BA68EE" w:rsidP="00BA68EE">
      <w:pPr>
        <w:pStyle w:val="a4"/>
        <w:numPr>
          <w:ilvl w:val="0"/>
          <w:numId w:val="25"/>
        </w:numPr>
        <w:tabs>
          <w:tab w:val="left" w:pos="993"/>
        </w:tabs>
        <w:ind w:left="0" w:firstLine="709"/>
      </w:pPr>
      <w:r>
        <w:t>В программе необходимо реализовать функцию определения значения некоторой элементарной функции y, зависящей от аргумента x на языке ассемблера с использованием команд арифметического сопроцессора.</w:t>
      </w:r>
    </w:p>
    <w:p w14:paraId="3E1A8FF5" w14:textId="6638D347" w:rsidR="00BA68EE" w:rsidRDefault="00BA68EE" w:rsidP="00BA68EE">
      <w:pPr>
        <w:pStyle w:val="a4"/>
        <w:numPr>
          <w:ilvl w:val="0"/>
          <w:numId w:val="25"/>
        </w:numPr>
        <w:tabs>
          <w:tab w:val="left" w:pos="993"/>
        </w:tabs>
        <w:ind w:left="0" w:firstLine="709"/>
      </w:pPr>
      <w:r>
        <w:t>Значения переменных передаются в качестве параметров функции.</w:t>
      </w:r>
    </w:p>
    <w:p w14:paraId="2D0E3FC2" w14:textId="4BEA2ECD" w:rsidR="00BA68EE" w:rsidRDefault="00BA68EE" w:rsidP="00BA68EE">
      <w:pPr>
        <w:pStyle w:val="a4"/>
        <w:numPr>
          <w:ilvl w:val="0"/>
          <w:numId w:val="25"/>
        </w:numPr>
        <w:tabs>
          <w:tab w:val="left" w:pos="993"/>
        </w:tabs>
        <w:ind w:left="0" w:firstLine="709"/>
      </w:pPr>
      <w:r>
        <w:lastRenderedPageBreak/>
        <w:t>Составить таблицу значений функции на указанном отрезке с задаваемым шагом h.</w:t>
      </w:r>
    </w:p>
    <w:p w14:paraId="72125499" w14:textId="7642EF51" w:rsidR="00BA68EE" w:rsidRDefault="00BA68EE" w:rsidP="00BA68EE">
      <w:pPr>
        <w:pStyle w:val="a4"/>
        <w:numPr>
          <w:ilvl w:val="0"/>
          <w:numId w:val="25"/>
        </w:numPr>
        <w:tabs>
          <w:tab w:val="left" w:pos="993"/>
        </w:tabs>
        <w:ind w:left="0" w:firstLine="709"/>
      </w:pPr>
      <w:r>
        <w:t>Номер вычисления №, значения x и f (x) вывести для контроля на экран.</w:t>
      </w:r>
    </w:p>
    <w:p w14:paraId="00E3E566" w14:textId="3607854C" w:rsidR="00BA68EE" w:rsidRDefault="00BA68EE" w:rsidP="00BA68EE">
      <w:pPr>
        <w:pStyle w:val="a4"/>
        <w:numPr>
          <w:ilvl w:val="0"/>
          <w:numId w:val="25"/>
        </w:numPr>
        <w:tabs>
          <w:tab w:val="left" w:pos="993"/>
        </w:tabs>
        <w:ind w:left="0" w:firstLine="709"/>
      </w:pPr>
      <w:r>
        <w:t>Все параметры функции имеют тип double.</w:t>
      </w:r>
    </w:p>
    <w:p w14:paraId="5991762C" w14:textId="0F2D188F" w:rsidR="00BA68EE" w:rsidRDefault="00BA68EE" w:rsidP="00BA68EE">
      <w:pPr>
        <w:pStyle w:val="a4"/>
        <w:numPr>
          <w:ilvl w:val="0"/>
          <w:numId w:val="25"/>
        </w:numPr>
        <w:tabs>
          <w:tab w:val="left" w:pos="993"/>
        </w:tabs>
        <w:ind w:left="0" w:firstLine="709"/>
      </w:pPr>
      <w:r>
        <w:t>Проверку деления на 0 и обработку исключительных ситуаций реализовать в основной программе.</w:t>
      </w:r>
    </w:p>
    <w:p w14:paraId="5013E484" w14:textId="5DA63731" w:rsidR="00BA68EE" w:rsidRDefault="00BA68EE" w:rsidP="00BA68EE">
      <w:pPr>
        <w:pStyle w:val="a4"/>
        <w:numPr>
          <w:ilvl w:val="0"/>
          <w:numId w:val="25"/>
        </w:numPr>
        <w:tabs>
          <w:tab w:val="left" w:pos="993"/>
        </w:tabs>
        <w:ind w:left="0" w:firstLine="709"/>
      </w:pPr>
      <w:r>
        <w:t>В качестве комментария к каждой строке необходимо указать, какой промежуточный результат, в каком регистре формируется.</w:t>
      </w:r>
    </w:p>
    <w:p w14:paraId="4CA02DC3" w14:textId="0E9A2E69" w:rsidR="00BA68EE" w:rsidRDefault="00BA68EE" w:rsidP="00BA68EE">
      <w:pPr>
        <w:pStyle w:val="a4"/>
        <w:numPr>
          <w:ilvl w:val="0"/>
          <w:numId w:val="25"/>
        </w:numPr>
        <w:tabs>
          <w:tab w:val="left" w:pos="993"/>
        </w:tabs>
        <w:ind w:left="0" w:firstLine="709"/>
      </w:pPr>
      <w:r>
        <w:t>В качестве комментария к строкам, содержащим команды сопроцессора необходимо указать состояние регистров сопроцессора.</w:t>
      </w:r>
    </w:p>
    <w:p w14:paraId="4BF33102" w14:textId="774820D8" w:rsidR="00BA68EE" w:rsidRDefault="00BA68EE" w:rsidP="00BA68EE">
      <w:pPr>
        <w:pStyle w:val="a4"/>
        <w:numPr>
          <w:ilvl w:val="0"/>
          <w:numId w:val="25"/>
        </w:numPr>
        <w:tabs>
          <w:tab w:val="left" w:pos="993"/>
        </w:tabs>
        <w:ind w:left="0" w:firstLine="709"/>
      </w:pPr>
      <w:r>
        <w:t>Результат можно возвращать из функции в вершине стека сопроцессора.</w:t>
      </w:r>
    </w:p>
    <w:p w14:paraId="3F524EAC" w14:textId="77777777" w:rsidR="00DB6DDC" w:rsidRDefault="00BA68EE" w:rsidP="00BA68EE">
      <w:pPr>
        <w:pStyle w:val="a4"/>
        <w:tabs>
          <w:tab w:val="left" w:pos="993"/>
        </w:tabs>
        <w:ind w:left="709" w:firstLine="0"/>
        <w:rPr>
          <w:szCs w:val="32"/>
        </w:rPr>
      </w:pPr>
      <w:r w:rsidRPr="00DB6DDC">
        <w:t xml:space="preserve">Условие: </w:t>
      </w:r>
      <w:r w:rsidR="00DB6DDC" w:rsidRPr="00DB6DDC">
        <w:rPr>
          <w:szCs w:val="28"/>
        </w:rPr>
        <w:t xml:space="preserve">Вычислить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х-2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8"/>
                  </w:rPr>
                  <m:t>*е</m:t>
                </m:r>
              </m:e>
              <m:sup>
                <m:r>
                  <w:rPr>
                    <w:rFonts w:ascii="Cambria Math" w:hAnsi="Cambria Math"/>
                    <w:sz w:val="24"/>
                    <w:szCs w:val="28"/>
                  </w:rPr>
                  <m:t>-2х</m:t>
                </m:r>
              </m:sup>
            </m:sSup>
            <m:r>
              <w:rPr>
                <w:rFonts w:ascii="Cambria Math" w:hAnsi="Cambria Math"/>
                <w:sz w:val="24"/>
                <w:szCs w:val="28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x-2</m:t>
                    </m:r>
                  </m:e>
                </m:d>
              </m:e>
            </m:func>
            <m:r>
              <w:rPr>
                <w:rFonts w:ascii="Cambria Math" w:hAnsi="Cambria Math"/>
                <w:sz w:val="24"/>
                <w:szCs w:val="28"/>
              </w:rPr>
              <m:t xml:space="preserve">+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4"/>
                    <w:szCs w:val="28"/>
                  </w:rPr>
                  <m:t>x+2</m:t>
                </m:r>
              </m:sup>
            </m:sSup>
            <m:r>
              <w:rPr>
                <w:rFonts w:ascii="Cambria Math" w:hAnsi="Cambria Math"/>
                <w:sz w:val="24"/>
                <w:szCs w:val="28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х+8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  <w:lang w:val="en-US"/>
              </w:rPr>
              <m:t>cos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⁡</m:t>
            </m:r>
            <m:r>
              <w:rPr>
                <w:rFonts w:ascii="Cambria Math" w:hAnsi="Cambria Math"/>
                <w:sz w:val="24"/>
                <w:szCs w:val="28"/>
              </w:rPr>
              <m:t>(</m:t>
            </m:r>
            <m:r>
              <w:rPr>
                <w:rFonts w:ascii="Cambria Math" w:hAnsi="Cambria Math"/>
                <w:sz w:val="24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4"/>
                <w:szCs w:val="28"/>
              </w:rPr>
              <m:t>+8)</m:t>
            </m:r>
          </m:e>
        </m:rad>
      </m:oMath>
      <w:r w:rsidR="00DB6DDC" w:rsidRPr="00DB6DDC">
        <w:rPr>
          <w:szCs w:val="32"/>
        </w:rPr>
        <w:t xml:space="preserve"> </w:t>
      </w:r>
    </w:p>
    <w:p w14:paraId="252106FD" w14:textId="0823F1FA" w:rsidR="00BA68EE" w:rsidRPr="00DB6DDC" w:rsidRDefault="00DB6DDC" w:rsidP="00BA68EE">
      <w:pPr>
        <w:pStyle w:val="a4"/>
        <w:tabs>
          <w:tab w:val="left" w:pos="993"/>
        </w:tabs>
        <w:ind w:left="709" w:firstLine="0"/>
      </w:pPr>
      <w:r w:rsidRPr="00DB6DDC">
        <w:rPr>
          <w:szCs w:val="32"/>
        </w:rPr>
        <w:t>в диап</w:t>
      </w:r>
      <w:r>
        <w:rPr>
          <w:szCs w:val="32"/>
        </w:rPr>
        <w:t>азоне [</w:t>
      </w:r>
      <w:r w:rsidRPr="00522DE1">
        <w:rPr>
          <w:szCs w:val="32"/>
        </w:rPr>
        <w:t>2</w:t>
      </w:r>
      <w:r w:rsidRPr="00DB6DDC">
        <w:rPr>
          <w:szCs w:val="32"/>
        </w:rPr>
        <w:t>;</w:t>
      </w:r>
      <w:r>
        <w:rPr>
          <w:szCs w:val="32"/>
        </w:rPr>
        <w:t>8</w:t>
      </w:r>
      <w:r w:rsidRPr="00DB6DDC">
        <w:rPr>
          <w:szCs w:val="32"/>
        </w:rPr>
        <w:t>]</w:t>
      </w:r>
    </w:p>
    <w:p w14:paraId="3DCB2F70" w14:textId="4E59D8A4" w:rsidR="00BA68EE" w:rsidRPr="00DB6DDC" w:rsidRDefault="00BA68EE" w:rsidP="00484919">
      <w:pPr>
        <w:pStyle w:val="affd"/>
        <w:outlineLvl w:val="1"/>
        <w:rPr>
          <w:b w:val="0"/>
        </w:rPr>
      </w:pPr>
      <w:bookmarkStart w:id="94" w:name="_Toc104539778"/>
      <w:r w:rsidRPr="00DB6DDC">
        <w:rPr>
          <w:b w:val="0"/>
        </w:rPr>
        <w:t>6.3</w:t>
      </w:r>
      <w:r w:rsidRPr="00DB6DDC">
        <w:rPr>
          <w:b w:val="0"/>
        </w:rPr>
        <w:tab/>
        <w:t>Решение</w:t>
      </w:r>
      <w:bookmarkEnd w:id="94"/>
    </w:p>
    <w:p w14:paraId="7DDC45C7" w14:textId="77777777" w:rsidR="00DB6DDC" w:rsidRDefault="00DB6DDC" w:rsidP="00DB6DDC">
      <w:pPr>
        <w:pStyle w:val="a4"/>
        <w:rPr>
          <w:rFonts w:eastAsia="MS Mincho"/>
        </w:rPr>
      </w:pPr>
      <w:r>
        <w:rPr>
          <w:rFonts w:eastAsia="MS Mincho"/>
        </w:rPr>
        <w:t xml:space="preserve">Для того, чтобы определить значение элементарной функции, последовательно найдем значение каждого слагаемого в выражении. </w:t>
      </w:r>
    </w:p>
    <w:p w14:paraId="066DD749" w14:textId="77777777" w:rsidR="00DB6DDC" w:rsidRPr="00D92BE7" w:rsidRDefault="00DB6DDC" w:rsidP="00DB6DDC">
      <w:pPr>
        <w:pStyle w:val="a4"/>
        <w:rPr>
          <w:rFonts w:eastAsia="MS Mincho"/>
        </w:rPr>
      </w:pPr>
      <w:r>
        <w:rPr>
          <w:rFonts w:eastAsia="MS Mincho"/>
        </w:rPr>
        <w:t xml:space="preserve">Напишем отдельную функцию </w:t>
      </w:r>
      <w:r>
        <w:rPr>
          <w:rFonts w:eastAsia="MS Mincho"/>
          <w:i/>
          <w:lang w:val="en-US"/>
        </w:rPr>
        <w:t>pow</w:t>
      </w:r>
      <w:r w:rsidRPr="004279DA">
        <w:rPr>
          <w:rFonts w:eastAsia="MS Mincho"/>
          <w:i/>
        </w:rPr>
        <w:t>_</w:t>
      </w:r>
      <w:r>
        <w:rPr>
          <w:rFonts w:eastAsia="MS Mincho"/>
          <w:i/>
          <w:lang w:val="en-US"/>
        </w:rPr>
        <w:t>Asm</w:t>
      </w:r>
      <w:r w:rsidRPr="004279DA">
        <w:rPr>
          <w:rFonts w:eastAsia="MS Mincho"/>
          <w:i/>
        </w:rPr>
        <w:t>(</w:t>
      </w:r>
      <w:proofErr w:type="gramStart"/>
      <w:r>
        <w:rPr>
          <w:rFonts w:eastAsia="MS Mincho"/>
          <w:i/>
          <w:lang w:val="en-US"/>
        </w:rPr>
        <w:t>a</w:t>
      </w:r>
      <w:r w:rsidRPr="004279DA">
        <w:rPr>
          <w:rFonts w:eastAsia="MS Mincho"/>
          <w:i/>
        </w:rPr>
        <w:t>,</w:t>
      </w:r>
      <w:r>
        <w:rPr>
          <w:rFonts w:eastAsia="MS Mincho"/>
          <w:i/>
          <w:lang w:val="en-US"/>
        </w:rPr>
        <w:t>b</w:t>
      </w:r>
      <w:proofErr w:type="gramEnd"/>
      <w:r w:rsidRPr="004279DA">
        <w:rPr>
          <w:rFonts w:eastAsia="MS Mincho"/>
          <w:i/>
        </w:rPr>
        <w:t xml:space="preserve">) </w:t>
      </w:r>
      <w:r>
        <w:rPr>
          <w:rFonts w:eastAsia="MS Mincho"/>
        </w:rPr>
        <w:t xml:space="preserve">для возведения в степень с входными параметрами </w:t>
      </w:r>
      <w:r>
        <w:rPr>
          <w:rFonts w:eastAsia="MS Mincho"/>
          <w:i/>
          <w:lang w:val="en-US"/>
        </w:rPr>
        <w:t>a</w:t>
      </w:r>
      <w:r w:rsidRPr="00D92BE7">
        <w:rPr>
          <w:rFonts w:eastAsia="MS Mincho"/>
          <w:i/>
        </w:rPr>
        <w:t xml:space="preserve"> – </w:t>
      </w:r>
      <w:r>
        <w:rPr>
          <w:rFonts w:eastAsia="MS Mincho"/>
        </w:rPr>
        <w:t>число, возводимое в степень</w:t>
      </w:r>
      <w:r w:rsidRPr="00D92BE7">
        <w:rPr>
          <w:rFonts w:eastAsia="MS Mincho"/>
          <w:i/>
        </w:rPr>
        <w:t xml:space="preserve">, </w:t>
      </w:r>
      <w:r>
        <w:rPr>
          <w:rFonts w:eastAsia="MS Mincho"/>
          <w:i/>
          <w:lang w:val="en-US"/>
        </w:rPr>
        <w:t>b</w:t>
      </w:r>
      <w:r w:rsidRPr="00D92BE7">
        <w:rPr>
          <w:rFonts w:eastAsia="MS Mincho"/>
          <w:i/>
        </w:rPr>
        <w:t xml:space="preserve"> –</w:t>
      </w:r>
      <w:r>
        <w:rPr>
          <w:rFonts w:eastAsia="MS Mincho"/>
          <w:i/>
        </w:rPr>
        <w:t xml:space="preserve"> </w:t>
      </w:r>
      <w:r>
        <w:rPr>
          <w:rFonts w:eastAsia="MS Mincho"/>
        </w:rPr>
        <w:t>степень числа.</w:t>
      </w:r>
      <w:r w:rsidRPr="00D92BE7">
        <w:rPr>
          <w:rFonts w:eastAsia="MS Mincho"/>
          <w:i/>
        </w:rPr>
        <w:t xml:space="preserve"> </w:t>
      </w:r>
      <w:r>
        <w:rPr>
          <w:rFonts w:eastAsia="MS Mincho"/>
        </w:rPr>
        <w:t xml:space="preserve">Инициализируем сопроцессор, добавляем в вершину стека </w:t>
      </w:r>
      <w:r>
        <w:rPr>
          <w:rFonts w:eastAsia="MS Mincho"/>
          <w:i/>
          <w:lang w:val="en-US"/>
        </w:rPr>
        <w:t>a</w:t>
      </w:r>
      <w:r>
        <w:rPr>
          <w:rFonts w:eastAsia="MS Mincho"/>
          <w:i/>
        </w:rPr>
        <w:t xml:space="preserve">, b </w:t>
      </w:r>
      <w:r>
        <w:rPr>
          <w:rFonts w:eastAsia="MS Mincho"/>
        </w:rPr>
        <w:t xml:space="preserve">и меняем их местами в стеке. Добавляем в стек </w:t>
      </w:r>
      <m:oMath>
        <m:func>
          <m:funcPr>
            <m:ctrlPr>
              <w:rPr>
                <w:rFonts w:ascii="Cambria Math" w:eastAsia="MS Mincho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MS Mincho" w:hAnsi="Cambria Math"/>
              </w:rPr>
              <m:t>ln</m:t>
            </m:r>
          </m:fName>
          <m:e>
            <m:r>
              <w:rPr>
                <w:rFonts w:ascii="Cambria Math" w:eastAsia="MS Mincho" w:hAnsi="Cambria Math"/>
              </w:rPr>
              <m:t>2</m:t>
            </m:r>
          </m:e>
        </m:func>
      </m:oMath>
      <w:r w:rsidRPr="004279DA">
        <w:rPr>
          <w:rFonts w:eastAsia="MS Mincho"/>
        </w:rPr>
        <w:t xml:space="preserve"> </w:t>
      </w:r>
      <w:r>
        <w:rPr>
          <w:rFonts w:eastAsia="MS Mincho"/>
        </w:rPr>
        <w:t xml:space="preserve">и меняем местами с </w:t>
      </w:r>
      <w:r w:rsidRPr="004279DA">
        <w:rPr>
          <w:rFonts w:eastAsia="MS Mincho"/>
          <w:i/>
        </w:rPr>
        <w:t>а</w:t>
      </w:r>
      <w:r>
        <w:rPr>
          <w:rFonts w:eastAsia="MS Mincho"/>
        </w:rPr>
        <w:t xml:space="preserve"> в стеке. Вычисляем </w:t>
      </w:r>
      <w:r>
        <w:rPr>
          <w:rFonts w:eastAsia="MS Mincho"/>
          <w:i/>
          <w:lang w:val="en-US"/>
        </w:rPr>
        <w:t>ln</w:t>
      </w:r>
      <w:r>
        <w:rPr>
          <w:rFonts w:eastAsia="MS Mincho"/>
          <w:i/>
        </w:rPr>
        <w:t>(a)</w:t>
      </w:r>
      <w:r>
        <w:rPr>
          <w:rFonts w:eastAsia="MS Mincho"/>
        </w:rPr>
        <w:t xml:space="preserve"> с помощью команды </w:t>
      </w:r>
      <w:r>
        <w:rPr>
          <w:rFonts w:eastAsia="MS Mincho"/>
          <w:lang w:val="en-US"/>
        </w:rPr>
        <w:t>FYL</w:t>
      </w:r>
      <w:r>
        <w:rPr>
          <w:rFonts w:eastAsia="MS Mincho"/>
        </w:rPr>
        <w:t>2</w:t>
      </w:r>
      <w:r>
        <w:rPr>
          <w:rFonts w:eastAsia="MS Mincho"/>
          <w:lang w:val="en-US"/>
        </w:rPr>
        <w:t>X</w:t>
      </w:r>
      <w:r>
        <w:rPr>
          <w:rFonts w:eastAsia="MS Mincho"/>
        </w:rPr>
        <w:t xml:space="preserve">. Перемножаем значения в стеке и добавляем в вершину </w:t>
      </w:r>
      <m:oMath>
        <m:r>
          <w:rPr>
            <w:rFonts w:ascii="Cambria Math" w:eastAsia="MS Mincho" w:hAnsi="Cambria Math"/>
            <w:lang w:val="en-US"/>
          </w:rPr>
          <m:t>log</m:t>
        </m:r>
        <m:r>
          <w:rPr>
            <w:rFonts w:ascii="Cambria Math" w:eastAsia="MS Mincho" w:hAnsi="Cambria Math"/>
          </w:rPr>
          <m:t>2(е)</m:t>
        </m:r>
      </m:oMath>
      <w:r>
        <w:rPr>
          <w:rFonts w:eastAsia="MS Mincho"/>
        </w:rPr>
        <w:t xml:space="preserve">. Перемножаем значения в стеке и получаем </w:t>
      </w:r>
      <w:r w:rsidRPr="004279DA">
        <w:rPr>
          <w:rFonts w:eastAsia="MS Mincho"/>
          <w:i/>
        </w:rPr>
        <w:t>b</w:t>
      </w:r>
      <w:r>
        <w:rPr>
          <w:rFonts w:eastAsia="MS Mincho"/>
          <w:i/>
        </w:rPr>
        <w:t>*</w:t>
      </w:r>
      <w:r w:rsidRPr="004279DA">
        <w:rPr>
          <w:rFonts w:eastAsia="MS Mincho"/>
          <w:i/>
        </w:rPr>
        <w:t>ln(a)</w:t>
      </w:r>
      <w:r>
        <w:rPr>
          <w:rFonts w:eastAsia="MS Mincho"/>
          <w:i/>
        </w:rPr>
        <w:t>*</w:t>
      </w:r>
      <w:r w:rsidRPr="004279DA">
        <w:rPr>
          <w:rFonts w:eastAsia="MS Mincho"/>
          <w:i/>
        </w:rPr>
        <w:t>log2(e)</w:t>
      </w:r>
      <w:r>
        <w:rPr>
          <w:rFonts w:eastAsia="MS Mincho"/>
          <w:i/>
        </w:rPr>
        <w:t>.</w:t>
      </w:r>
      <w:r>
        <w:rPr>
          <w:rFonts w:eastAsia="MS Mincho"/>
        </w:rPr>
        <w:t xml:space="preserve"> Загружаем значение из </w:t>
      </w:r>
      <w:proofErr w:type="gramStart"/>
      <w:r>
        <w:rPr>
          <w:rFonts w:eastAsia="MS Mincho"/>
          <w:lang w:val="en-US"/>
        </w:rPr>
        <w:t>ST</w:t>
      </w:r>
      <w:r>
        <w:rPr>
          <w:rFonts w:eastAsia="MS Mincho"/>
        </w:rPr>
        <w:t>(</w:t>
      </w:r>
      <w:proofErr w:type="gramEnd"/>
      <w:r>
        <w:rPr>
          <w:rFonts w:eastAsia="MS Mincho"/>
        </w:rPr>
        <w:t xml:space="preserve">0) в вершину стека и округляем его с помощью FRNDINT. Командой </w:t>
      </w:r>
      <w:r>
        <w:rPr>
          <w:rFonts w:eastAsia="MS Mincho"/>
          <w:lang w:val="en-US"/>
        </w:rPr>
        <w:t>FSUB</w:t>
      </w:r>
      <w:r>
        <w:rPr>
          <w:rFonts w:eastAsia="MS Mincho"/>
        </w:rPr>
        <w:t xml:space="preserve"> получим разность </w:t>
      </w:r>
      <w:proofErr w:type="gramStart"/>
      <w:r>
        <w:rPr>
          <w:rFonts w:eastAsia="MS Mincho"/>
          <w:lang w:val="en-US"/>
        </w:rPr>
        <w:t>ST</w:t>
      </w:r>
      <w:r>
        <w:rPr>
          <w:rFonts w:eastAsia="MS Mincho"/>
        </w:rPr>
        <w:t>(</w:t>
      </w:r>
      <w:proofErr w:type="gramEnd"/>
      <w:r>
        <w:rPr>
          <w:rFonts w:eastAsia="MS Mincho"/>
        </w:rPr>
        <w:t xml:space="preserve">1) и </w:t>
      </w:r>
      <w:r>
        <w:rPr>
          <w:rFonts w:eastAsia="MS Mincho"/>
          <w:lang w:val="en-US"/>
        </w:rPr>
        <w:t>ST</w:t>
      </w:r>
      <w:r>
        <w:rPr>
          <w:rFonts w:eastAsia="MS Mincho"/>
        </w:rPr>
        <w:t xml:space="preserve">(0) в вершине стека, а затем поменяем местами значения в </w:t>
      </w:r>
      <w:r>
        <w:rPr>
          <w:rFonts w:eastAsia="MS Mincho"/>
          <w:lang w:val="en-US"/>
        </w:rPr>
        <w:t>ST</w:t>
      </w:r>
      <w:r>
        <w:rPr>
          <w:rFonts w:eastAsia="MS Mincho"/>
        </w:rPr>
        <w:t xml:space="preserve">(0) и </w:t>
      </w:r>
      <w:r>
        <w:rPr>
          <w:rFonts w:eastAsia="MS Mincho"/>
          <w:lang w:val="en-US"/>
        </w:rPr>
        <w:t>ST</w:t>
      </w:r>
      <w:r>
        <w:rPr>
          <w:rFonts w:eastAsia="MS Mincho"/>
        </w:rPr>
        <w:t xml:space="preserve">(1). Вычисляем </w:t>
      </w:r>
      <m:oMath>
        <m:sSup>
          <m:sSupPr>
            <m:ctrlPr>
              <w:rPr>
                <w:rFonts w:ascii="Cambria Math" w:eastAsia="MS Mincho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="MS Mincho" w:hAnsi="Cambria Math"/>
              </w:rPr>
              <m:t>2</m:t>
            </m:r>
          </m:e>
          <m:sup>
            <m:r>
              <w:rPr>
                <w:rFonts w:ascii="Cambria Math" w:eastAsia="MS Mincho" w:hAnsi="Cambria Math"/>
              </w:rPr>
              <m:t>b*ln(a)*log2(e)</m:t>
            </m:r>
          </m:sup>
        </m:sSup>
        <m:r>
          <w:rPr>
            <w:rFonts w:ascii="Cambria Math" w:eastAsia="MS Mincho" w:hAnsi="Cambria Math"/>
          </w:rPr>
          <m:t>-1</m:t>
        </m:r>
      </m:oMath>
      <w:r>
        <w:rPr>
          <w:rFonts w:eastAsia="MS Mincho"/>
        </w:rPr>
        <w:t xml:space="preserve"> в вершине стека, используя команду </w:t>
      </w:r>
      <w:r>
        <w:rPr>
          <w:rFonts w:eastAsia="MS Mincho"/>
          <w:lang w:val="en-US"/>
        </w:rPr>
        <w:t>F</w:t>
      </w:r>
      <w:r>
        <w:rPr>
          <w:rFonts w:eastAsia="MS Mincho"/>
        </w:rPr>
        <w:t>2</w:t>
      </w:r>
      <w:r>
        <w:rPr>
          <w:rFonts w:eastAsia="MS Mincho"/>
          <w:lang w:val="en-US"/>
        </w:rPr>
        <w:t>XM</w:t>
      </w:r>
      <w:r>
        <w:rPr>
          <w:rFonts w:eastAsia="MS Mincho"/>
        </w:rPr>
        <w:t xml:space="preserve">1, а затем загружаем в стек единицу и складываем с полученным ранее </w:t>
      </w:r>
      <w:r>
        <w:rPr>
          <w:rFonts w:eastAsia="MS Mincho"/>
        </w:rPr>
        <w:lastRenderedPageBreak/>
        <w:t xml:space="preserve">выражением. Масштабируем значение в </w:t>
      </w:r>
      <w:r>
        <w:rPr>
          <w:rFonts w:eastAsia="MS Mincho"/>
          <w:lang w:val="en-US"/>
        </w:rPr>
        <w:t>ST</w:t>
      </w:r>
      <w:r>
        <w:rPr>
          <w:rFonts w:eastAsia="MS Mincho"/>
        </w:rPr>
        <w:t xml:space="preserve">(0), выполняя команду </w:t>
      </w:r>
      <w:r>
        <w:rPr>
          <w:rFonts w:eastAsia="MS Mincho"/>
          <w:lang w:val="en-US"/>
        </w:rPr>
        <w:t>FSCALE</w:t>
      </w:r>
      <w:r>
        <w:rPr>
          <w:rFonts w:eastAsia="MS Mincho"/>
        </w:rPr>
        <w:t xml:space="preserve">, и тем самым получаем знач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b</m:t>
            </m:r>
          </m:sup>
        </m:sSup>
      </m:oMath>
      <w:r>
        <w:rPr>
          <w:rFonts w:eastAsia="MS Mincho"/>
        </w:rPr>
        <w:t>. Возвращаем это значение.</w:t>
      </w:r>
    </w:p>
    <w:p w14:paraId="3EE8C5E4" w14:textId="37178B0C" w:rsidR="00DB6DDC" w:rsidRDefault="00DB6DDC" w:rsidP="00DB6DDC">
      <w:pPr>
        <w:pStyle w:val="a4"/>
        <w:rPr>
          <w:rFonts w:eastAsia="MS Mincho"/>
          <w:i/>
        </w:rPr>
      </w:pPr>
      <w:r>
        <w:rPr>
          <w:rFonts w:eastAsia="MS Mincho"/>
        </w:rPr>
        <w:t xml:space="preserve">В основной функции инициализируем и присваиваем нуль вещественной переменной </w:t>
      </w:r>
      <w:r>
        <w:rPr>
          <w:rFonts w:eastAsia="MS Mincho"/>
          <w:i/>
        </w:rPr>
        <w:t>result</w:t>
      </w:r>
      <w:r>
        <w:rPr>
          <w:rFonts w:eastAsia="MS Mincho"/>
        </w:rPr>
        <w:t>, которая будет возвращать вычисленное значение функции. Также инициализируем</w:t>
      </w:r>
      <w:r w:rsidRPr="008F2307">
        <w:rPr>
          <w:rFonts w:eastAsia="MS Mincho"/>
          <w:i/>
        </w:rPr>
        <w:t xml:space="preserve"> </w:t>
      </w:r>
      <w:r>
        <w:rPr>
          <w:rFonts w:eastAsia="MS Mincho"/>
          <w:i/>
          <w:lang w:val="en-US"/>
        </w:rPr>
        <w:t>c</w:t>
      </w:r>
      <w:r w:rsidRPr="00DB6DDC">
        <w:rPr>
          <w:rFonts w:eastAsia="MS Mincho"/>
          <w:i/>
        </w:rPr>
        <w:t>2</w:t>
      </w:r>
      <w:r>
        <w:rPr>
          <w:rFonts w:eastAsia="MS Mincho"/>
          <w:i/>
        </w:rPr>
        <w:t xml:space="preserve"> = </w:t>
      </w:r>
      <w:r w:rsidRPr="00DB6DDC">
        <w:rPr>
          <w:rFonts w:eastAsia="MS Mincho"/>
          <w:i/>
        </w:rPr>
        <w:t>-2</w:t>
      </w:r>
      <w:r>
        <w:rPr>
          <w:rFonts w:eastAsia="MS Mincho"/>
          <w:i/>
        </w:rPr>
        <w:t xml:space="preserve">, </w:t>
      </w:r>
      <w:r>
        <w:rPr>
          <w:rFonts w:eastAsia="MS Mincho"/>
          <w:i/>
          <w:lang w:val="en-US"/>
        </w:rPr>
        <w:t>pow</w:t>
      </w:r>
      <w:r w:rsidRPr="00DB6DDC">
        <w:rPr>
          <w:rFonts w:eastAsia="MS Mincho"/>
          <w:i/>
        </w:rPr>
        <w:t>2</w:t>
      </w:r>
      <w:r w:rsidRPr="004279DA">
        <w:rPr>
          <w:rFonts w:eastAsia="MS Mincho"/>
          <w:i/>
        </w:rPr>
        <w:t xml:space="preserve"> = </w:t>
      </w:r>
      <w:r>
        <w:rPr>
          <w:rFonts w:eastAsia="MS Mincho"/>
          <w:i/>
          <w:lang w:val="en-US"/>
        </w:rPr>
        <w:t>pow</w:t>
      </w:r>
      <w:r w:rsidRPr="004279DA">
        <w:rPr>
          <w:rFonts w:eastAsia="MS Mincho"/>
          <w:i/>
        </w:rPr>
        <w:t>_</w:t>
      </w:r>
      <w:r>
        <w:rPr>
          <w:rFonts w:eastAsia="MS Mincho"/>
          <w:i/>
          <w:lang w:val="en-US"/>
        </w:rPr>
        <w:t>Asm</w:t>
      </w:r>
      <w:r>
        <w:rPr>
          <w:rFonts w:eastAsia="MS Mincho"/>
          <w:i/>
        </w:rPr>
        <w:t>(</w:t>
      </w:r>
      <w:proofErr w:type="gramStart"/>
      <w:r>
        <w:rPr>
          <w:rFonts w:eastAsia="MS Mincho"/>
          <w:i/>
        </w:rPr>
        <w:t>2</w:t>
      </w:r>
      <w:r w:rsidRPr="004279DA">
        <w:rPr>
          <w:rFonts w:eastAsia="MS Mincho"/>
          <w:i/>
        </w:rPr>
        <w:t>,</w:t>
      </w:r>
      <w:r>
        <w:rPr>
          <w:rFonts w:eastAsia="MS Mincho"/>
          <w:i/>
          <w:lang w:val="en-US"/>
        </w:rPr>
        <w:t>x</w:t>
      </w:r>
      <w:proofErr w:type="gramEnd"/>
      <w:r w:rsidRPr="00DB6DDC">
        <w:rPr>
          <w:rFonts w:eastAsia="MS Mincho"/>
          <w:i/>
        </w:rPr>
        <w:t>+2</w:t>
      </w:r>
      <w:r w:rsidRPr="004279DA">
        <w:rPr>
          <w:rFonts w:eastAsia="MS Mincho"/>
          <w:i/>
        </w:rPr>
        <w:t>)</w:t>
      </w:r>
      <w:r w:rsidRPr="00713347">
        <w:rPr>
          <w:rFonts w:eastAsia="MS Mincho"/>
          <w:i/>
        </w:rPr>
        <w:t xml:space="preserve">, </w:t>
      </w:r>
      <w:r>
        <w:rPr>
          <w:rFonts w:eastAsia="MS Mincho"/>
          <w:i/>
          <w:lang w:val="en-US"/>
        </w:rPr>
        <w:t>ePow</w:t>
      </w:r>
      <w:r w:rsidRPr="00713347">
        <w:rPr>
          <w:rFonts w:eastAsia="MS Mincho"/>
          <w:i/>
        </w:rPr>
        <w:t xml:space="preserve"> = </w:t>
      </w:r>
      <w:r>
        <w:rPr>
          <w:rFonts w:eastAsia="MS Mincho"/>
          <w:i/>
          <w:lang w:val="en-US"/>
        </w:rPr>
        <w:t>pow</w:t>
      </w:r>
      <w:r w:rsidRPr="00713347">
        <w:rPr>
          <w:rFonts w:eastAsia="MS Mincho"/>
          <w:i/>
        </w:rPr>
        <w:t>_</w:t>
      </w:r>
      <w:r>
        <w:rPr>
          <w:rFonts w:eastAsia="MS Mincho"/>
          <w:i/>
          <w:lang w:val="en-US"/>
        </w:rPr>
        <w:t>Asm</w:t>
      </w:r>
      <w:r w:rsidRPr="00713347">
        <w:rPr>
          <w:rFonts w:eastAsia="MS Mincho"/>
          <w:i/>
        </w:rPr>
        <w:t>(</w:t>
      </w:r>
      <w:r>
        <w:rPr>
          <w:rFonts w:eastAsia="MS Mincho"/>
          <w:i/>
          <w:lang w:val="en-US"/>
        </w:rPr>
        <w:t>M</w:t>
      </w:r>
      <w:r w:rsidRPr="00713347">
        <w:rPr>
          <w:rFonts w:eastAsia="MS Mincho"/>
          <w:i/>
        </w:rPr>
        <w:t>_</w:t>
      </w:r>
      <w:r>
        <w:rPr>
          <w:rFonts w:eastAsia="MS Mincho"/>
          <w:i/>
          <w:lang w:val="en-US"/>
        </w:rPr>
        <w:t>E</w:t>
      </w:r>
      <w:r w:rsidRPr="00713347">
        <w:rPr>
          <w:rFonts w:eastAsia="MS Mincho"/>
          <w:i/>
        </w:rPr>
        <w:t xml:space="preserve">, </w:t>
      </w:r>
      <w:r w:rsidRPr="00DB6DDC">
        <w:rPr>
          <w:rFonts w:eastAsia="MS Mincho"/>
          <w:i/>
        </w:rPr>
        <w:t>-2</w:t>
      </w:r>
      <w:r w:rsidRPr="00713347">
        <w:rPr>
          <w:rFonts w:eastAsia="MS Mincho"/>
          <w:i/>
        </w:rPr>
        <w:t>*</w:t>
      </w:r>
      <w:r>
        <w:rPr>
          <w:rFonts w:eastAsia="MS Mincho"/>
          <w:i/>
          <w:lang w:val="en-US"/>
        </w:rPr>
        <w:t>x</w:t>
      </w:r>
      <w:r>
        <w:rPr>
          <w:rFonts w:eastAsia="MS Mincho"/>
          <w:i/>
        </w:rPr>
        <w:t>)</w:t>
      </w:r>
      <w:r w:rsidRPr="008F2307">
        <w:rPr>
          <w:rFonts w:eastAsia="MS Mincho"/>
          <w:i/>
        </w:rPr>
        <w:t>.</w:t>
      </w:r>
    </w:p>
    <w:p w14:paraId="02FC826A" w14:textId="6CA815CF" w:rsidR="00DB6DDC" w:rsidRPr="00DB6DDC" w:rsidRDefault="00DB6DDC" w:rsidP="00DB6DDC">
      <w:pPr>
        <w:pStyle w:val="a4"/>
        <w:rPr>
          <w:rFonts w:eastAsia="MS Mincho"/>
        </w:rPr>
      </w:pPr>
      <w:r>
        <w:rPr>
          <w:rFonts w:eastAsia="MS Mincho"/>
        </w:rPr>
        <w:t>Инициализируем сопроцессор. Добавляем в стек</w:t>
      </w:r>
      <w:r w:rsidRPr="004279DA">
        <w:rPr>
          <w:rFonts w:eastAsia="MS Mincho"/>
          <w:i/>
        </w:rPr>
        <w:t xml:space="preserve"> </w:t>
      </w:r>
      <w:proofErr w:type="gramStart"/>
      <w:r w:rsidRPr="00713347">
        <w:rPr>
          <w:rFonts w:eastAsia="MS Mincho"/>
          <w:i/>
          <w:lang w:val="en-US"/>
        </w:rPr>
        <w:t>ln</w:t>
      </w:r>
      <w:r w:rsidRPr="00713347">
        <w:rPr>
          <w:rFonts w:eastAsia="MS Mincho"/>
          <w:i/>
        </w:rPr>
        <w:t>(</w:t>
      </w:r>
      <w:proofErr w:type="gramEnd"/>
      <w:r w:rsidRPr="00713347">
        <w:rPr>
          <w:rFonts w:eastAsia="MS Mincho"/>
          <w:i/>
        </w:rPr>
        <w:t>2)</w:t>
      </w:r>
      <w:r w:rsidRPr="004279DA">
        <w:rPr>
          <w:rFonts w:eastAsia="MS Mincho"/>
          <w:i/>
        </w:rPr>
        <w:t xml:space="preserve">, </w:t>
      </w:r>
      <w:r>
        <w:rPr>
          <w:rFonts w:eastAsia="MS Mincho"/>
          <w:i/>
          <w:lang w:val="en-US"/>
        </w:rPr>
        <w:t>x</w:t>
      </w:r>
      <w:r w:rsidRPr="004279DA">
        <w:rPr>
          <w:rFonts w:eastAsia="MS Mincho"/>
          <w:i/>
        </w:rPr>
        <w:t xml:space="preserve">, </w:t>
      </w:r>
      <w:r>
        <w:rPr>
          <w:rFonts w:eastAsia="MS Mincho"/>
          <w:i/>
          <w:lang w:val="en-US"/>
        </w:rPr>
        <w:t>c</w:t>
      </w:r>
      <w:r>
        <w:rPr>
          <w:rFonts w:eastAsia="MS Mincho"/>
          <w:i/>
        </w:rPr>
        <w:t>2</w:t>
      </w:r>
      <w:r w:rsidRPr="004279DA">
        <w:rPr>
          <w:rFonts w:eastAsia="MS Mincho"/>
          <w:i/>
        </w:rPr>
        <w:t xml:space="preserve"> </w:t>
      </w:r>
      <w:r>
        <w:rPr>
          <w:rFonts w:eastAsia="MS Mincho"/>
        </w:rPr>
        <w:t xml:space="preserve">и складываем последние два значения. Вычисляем </w:t>
      </w:r>
      <w:r w:rsidRPr="00713347">
        <w:rPr>
          <w:rFonts w:eastAsia="MS Mincho"/>
        </w:rPr>
        <w:t>ln(4x)</w:t>
      </w:r>
      <w:r>
        <w:rPr>
          <w:rFonts w:eastAsia="MS Mincho"/>
        </w:rPr>
        <w:t xml:space="preserve"> командой </w:t>
      </w:r>
      <w:r w:rsidRPr="00713347">
        <w:rPr>
          <w:rFonts w:eastAsia="MS Mincho"/>
          <w:lang w:val="en-US"/>
        </w:rPr>
        <w:t>FYL</w:t>
      </w:r>
      <w:r w:rsidRPr="00713347">
        <w:rPr>
          <w:rFonts w:eastAsia="MS Mincho"/>
        </w:rPr>
        <w:t>2</w:t>
      </w:r>
      <w:r w:rsidRPr="00713347">
        <w:rPr>
          <w:rFonts w:eastAsia="MS Mincho"/>
          <w:lang w:val="en-US"/>
        </w:rPr>
        <w:t>X</w:t>
      </w:r>
      <w:r>
        <w:rPr>
          <w:rFonts w:eastAsia="MS Mincho"/>
        </w:rPr>
        <w:t xml:space="preserve">, затем загружаем в стек </w:t>
      </w:r>
      <w:r>
        <w:rPr>
          <w:rFonts w:eastAsia="MS Mincho"/>
          <w:i/>
          <w:lang w:val="en-US"/>
        </w:rPr>
        <w:t>x</w:t>
      </w:r>
      <w:r>
        <w:rPr>
          <w:rFonts w:eastAsia="MS Mincho"/>
          <w:i/>
        </w:rPr>
        <w:t>,</w:t>
      </w:r>
      <w:r w:rsidRPr="00713347">
        <w:rPr>
          <w:rFonts w:eastAsia="MS Mincho"/>
          <w:i/>
        </w:rPr>
        <w:t xml:space="preserve"> </w:t>
      </w:r>
      <w:r>
        <w:rPr>
          <w:rFonts w:eastAsia="MS Mincho"/>
          <w:i/>
          <w:lang w:val="en-US"/>
        </w:rPr>
        <w:t>c</w:t>
      </w:r>
      <w:r>
        <w:rPr>
          <w:rFonts w:eastAsia="MS Mincho"/>
          <w:i/>
        </w:rPr>
        <w:t>2</w:t>
      </w:r>
      <w:r w:rsidRPr="00713347">
        <w:rPr>
          <w:rFonts w:eastAsia="MS Mincho"/>
          <w:i/>
        </w:rPr>
        <w:t>.</w:t>
      </w:r>
      <w:r>
        <w:rPr>
          <w:rFonts w:eastAsia="MS Mincho"/>
          <w:i/>
        </w:rPr>
        <w:t xml:space="preserve"> </w:t>
      </w:r>
      <w:r>
        <w:rPr>
          <w:rFonts w:eastAsia="MS Mincho"/>
        </w:rPr>
        <w:t xml:space="preserve">Складываем их и загружаем в стек </w:t>
      </w:r>
      <w:r w:rsidRPr="00DB6DDC">
        <w:rPr>
          <w:rFonts w:eastAsia="MS Mincho"/>
          <w:i/>
          <w:lang w:val="en-US"/>
        </w:rPr>
        <w:t>ePow</w:t>
      </w:r>
      <w:r w:rsidRPr="00DB6DDC">
        <w:rPr>
          <w:rFonts w:eastAsia="MS Mincho"/>
        </w:rPr>
        <w:t xml:space="preserve">, </w:t>
      </w:r>
      <w:r>
        <w:rPr>
          <w:rFonts w:eastAsia="MS Mincho"/>
        </w:rPr>
        <w:t xml:space="preserve">который умножаем на сумму. Добавляем в стек </w:t>
      </w:r>
      <w:r w:rsidRPr="00DB6DDC">
        <w:rPr>
          <w:rFonts w:eastAsia="MS Mincho"/>
          <w:i/>
          <w:lang w:val="en-US"/>
        </w:rPr>
        <w:t>pow</w:t>
      </w:r>
      <w:r w:rsidRPr="00DB6DDC">
        <w:rPr>
          <w:rFonts w:eastAsia="MS Mincho"/>
          <w:i/>
        </w:rPr>
        <w:t xml:space="preserve">2, </w:t>
      </w:r>
      <w:r w:rsidRPr="00DB6DDC">
        <w:rPr>
          <w:rFonts w:eastAsia="MS Mincho"/>
          <w:i/>
          <w:lang w:val="en-US"/>
        </w:rPr>
        <w:t>x</w:t>
      </w:r>
      <w:r w:rsidRPr="00DB6DDC">
        <w:rPr>
          <w:rFonts w:eastAsia="MS Mincho"/>
          <w:i/>
        </w:rPr>
        <w:t xml:space="preserve">, </w:t>
      </w:r>
      <w:r w:rsidRPr="00DB6DDC">
        <w:rPr>
          <w:rFonts w:eastAsia="MS Mincho"/>
          <w:i/>
          <w:lang w:val="en-US"/>
        </w:rPr>
        <w:t>c</w:t>
      </w:r>
      <w:r w:rsidRPr="00DB6DDC">
        <w:rPr>
          <w:rFonts w:eastAsia="MS Mincho"/>
          <w:i/>
        </w:rPr>
        <w:t>2</w:t>
      </w:r>
      <w:r w:rsidRPr="00DB6DDC">
        <w:rPr>
          <w:rFonts w:eastAsia="MS Mincho"/>
        </w:rPr>
        <w:t xml:space="preserve">. </w:t>
      </w:r>
      <w:r>
        <w:rPr>
          <w:rFonts w:eastAsia="MS Mincho"/>
        </w:rPr>
        <w:t>Складываем два последних элемента и повторяем процедуру добавления и сложения еще один раз. Вычисляем синус из значения и умножаем на сумму. Затем последовательно складываем каждое слагаемое, загруженное в стек и получаем необходимое значение подкоренного выражения. И</w:t>
      </w:r>
      <w:r>
        <w:rPr>
          <w:rFonts w:eastAsia="MS Mincho"/>
          <w:szCs w:val="32"/>
          <w:lang w:eastAsia="ru-RU"/>
        </w:rPr>
        <w:t xml:space="preserve">звлекаем из стека в переменную </w:t>
      </w:r>
      <w:r w:rsidRPr="004279DA">
        <w:rPr>
          <w:rFonts w:eastAsia="MS Mincho"/>
          <w:i/>
          <w:szCs w:val="32"/>
          <w:lang w:val="en-US" w:eastAsia="ru-RU"/>
        </w:rPr>
        <w:t>result</w:t>
      </w:r>
      <w:r>
        <w:rPr>
          <w:rFonts w:eastAsia="MS Mincho"/>
          <w:i/>
          <w:szCs w:val="32"/>
          <w:lang w:eastAsia="ru-RU"/>
        </w:rPr>
        <w:t xml:space="preserve"> </w:t>
      </w:r>
      <w:r>
        <w:rPr>
          <w:rFonts w:eastAsia="MS Mincho"/>
          <w:szCs w:val="32"/>
          <w:lang w:eastAsia="ru-RU"/>
        </w:rPr>
        <w:t>квадратный корень этого выражения.</w:t>
      </w:r>
    </w:p>
    <w:p w14:paraId="2C23D408" w14:textId="77777777" w:rsidR="00DB6DDC" w:rsidRPr="007365E4" w:rsidRDefault="00DB6DDC" w:rsidP="00DB6DDC">
      <w:pPr>
        <w:pStyle w:val="a4"/>
        <w:rPr>
          <w:rFonts w:eastAsia="MS Mincho"/>
        </w:rPr>
      </w:pPr>
      <w:r>
        <w:rPr>
          <w:rFonts w:eastAsia="MS Mincho"/>
        </w:rPr>
        <w:t xml:space="preserve">Выводим значение переменной </w:t>
      </w:r>
      <w:r w:rsidRPr="004279DA">
        <w:rPr>
          <w:rFonts w:eastAsia="MS Mincho"/>
          <w:i/>
          <w:szCs w:val="32"/>
          <w:lang w:val="en-US" w:eastAsia="ru-RU"/>
        </w:rPr>
        <w:t>result</w:t>
      </w:r>
      <w:r w:rsidRPr="0000125F">
        <w:rPr>
          <w:rFonts w:eastAsia="MS Mincho"/>
        </w:rPr>
        <w:t>.</w:t>
      </w:r>
    </w:p>
    <w:bookmarkStart w:id="95" w:name="Схема6"/>
    <w:p w14:paraId="67D8FDB1" w14:textId="4EF4ADAB" w:rsidR="00DB6DDC" w:rsidRPr="00DB6DDC" w:rsidRDefault="00DB6DDC" w:rsidP="00DB6DDC">
      <w:pPr>
        <w:pStyle w:val="a4"/>
        <w:ind w:left="708" w:firstLine="1"/>
        <w:rPr>
          <w:color w:val="000000" w:themeColor="text1"/>
        </w:rPr>
      </w:pPr>
      <w:r w:rsidRPr="00657875">
        <w:rPr>
          <w:color w:val="000000" w:themeColor="text1"/>
        </w:rPr>
        <w:fldChar w:fldCharType="begin"/>
      </w:r>
      <w:r w:rsidRPr="00657875">
        <w:rPr>
          <w:color w:val="000000" w:themeColor="text1"/>
        </w:rPr>
        <w:instrText xml:space="preserve"> HYPERLINK  \l "Листинг6" </w:instrText>
      </w:r>
      <w:r w:rsidRPr="00657875">
        <w:rPr>
          <w:color w:val="000000" w:themeColor="text1"/>
        </w:rPr>
        <w:fldChar w:fldCharType="separate"/>
      </w:r>
      <w:r w:rsidRPr="00657875">
        <w:rPr>
          <w:rStyle w:val="af5"/>
          <w:color w:val="000000" w:themeColor="text1"/>
          <w:u w:val="none"/>
        </w:rPr>
        <w:t>Текст программы приведен в приложении А</w:t>
      </w:r>
      <w:r>
        <w:rPr>
          <w:rStyle w:val="af5"/>
          <w:color w:val="000000" w:themeColor="text1"/>
          <w:u w:val="none"/>
        </w:rPr>
        <w:t>.</w:t>
      </w:r>
      <w:r w:rsidRPr="00657875">
        <w:rPr>
          <w:rStyle w:val="af5"/>
          <w:color w:val="000000" w:themeColor="text1"/>
          <w:u w:val="none"/>
        </w:rPr>
        <w:t>6.</w:t>
      </w:r>
      <w:r w:rsidRPr="00657875">
        <w:rPr>
          <w:color w:val="000000" w:themeColor="text1"/>
        </w:rPr>
        <w:fldChar w:fldCharType="end"/>
      </w:r>
      <w:bookmarkEnd w:id="95"/>
    </w:p>
    <w:p w14:paraId="721EB31C" w14:textId="4F3308BF" w:rsidR="00BA68EE" w:rsidRPr="00484919" w:rsidRDefault="00BA68EE" w:rsidP="00484919">
      <w:pPr>
        <w:pStyle w:val="affd"/>
        <w:outlineLvl w:val="1"/>
        <w:rPr>
          <w:b w:val="0"/>
        </w:rPr>
      </w:pPr>
      <w:bookmarkStart w:id="96" w:name="_Toc104539779"/>
      <w:r w:rsidRPr="00484919">
        <w:rPr>
          <w:b w:val="0"/>
        </w:rPr>
        <w:t>6.4</w:t>
      </w:r>
      <w:r w:rsidRPr="00484919">
        <w:rPr>
          <w:b w:val="0"/>
        </w:rPr>
        <w:tab/>
        <w:t>Результаты тестирования</w:t>
      </w:r>
      <w:bookmarkEnd w:id="96"/>
    </w:p>
    <w:p w14:paraId="59BF33B9" w14:textId="54D40D16" w:rsidR="00484919" w:rsidRPr="00F12889" w:rsidRDefault="00BA68EE" w:rsidP="00484919">
      <w:pPr>
        <w:pStyle w:val="a4"/>
        <w:ind w:firstLine="0"/>
      </w:pPr>
      <w:r>
        <w:t>Для проверки работоспособности программы были выполнены тесты, результаты которых приведены на рисунках 6.2 – 6.3 при различных значениях аргумента.</w:t>
      </w:r>
      <w:r w:rsidR="00484919" w:rsidRPr="00484919">
        <w:rPr>
          <w:noProof/>
          <w:lang w:eastAsia="ru-RU"/>
        </w:rPr>
        <w:t xml:space="preserve"> </w:t>
      </w:r>
      <w:r w:rsidR="00484919">
        <w:rPr>
          <w:noProof/>
          <w:lang w:eastAsia="ru-RU"/>
        </w:rPr>
        <w:drawing>
          <wp:inline distT="0" distB="0" distL="0" distR="0" wp14:anchorId="4683D30F" wp14:editId="443DF220">
            <wp:extent cx="5939790" cy="1645500"/>
            <wp:effectExtent l="0" t="0" r="381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164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84919">
        <w:rPr>
          <w:noProof/>
          <w:lang w:eastAsia="ru-RU"/>
        </w:rPr>
        <w:br/>
      </w:r>
      <w:r w:rsidR="00484919" w:rsidRPr="00B52488">
        <w:t>Рисунок</w:t>
      </w:r>
      <w:r w:rsidR="00484919">
        <w:t xml:space="preserve"> 6.</w:t>
      </w:r>
      <w:r w:rsidR="00484919" w:rsidRPr="00971F43">
        <w:t>3</w:t>
      </w:r>
      <w:r w:rsidR="00484919" w:rsidRPr="00B52488">
        <w:t xml:space="preserve"> – Пример работы а</w:t>
      </w:r>
      <w:r w:rsidR="00484919">
        <w:t xml:space="preserve">лгоритма при значениях аргументов </w:t>
      </w:r>
      <w:r w:rsidR="00484919">
        <w:rPr>
          <w:lang w:val="en-US"/>
        </w:rPr>
        <w:t>h</w:t>
      </w:r>
      <w:r w:rsidR="00484919" w:rsidRPr="00F12889">
        <w:t xml:space="preserve"> = 1.5</w:t>
      </w:r>
    </w:p>
    <w:p w14:paraId="612B9DC7" w14:textId="3BE7AD75" w:rsidR="00F12889" w:rsidRPr="00F12889" w:rsidRDefault="00484919" w:rsidP="00484919">
      <w:pPr>
        <w:pStyle w:val="a4"/>
        <w:tabs>
          <w:tab w:val="left" w:pos="993"/>
        </w:tabs>
      </w:pPr>
      <w:r>
        <w:rPr>
          <w:noProof/>
          <w:lang w:eastAsia="ru-RU"/>
        </w:rPr>
        <w:lastRenderedPageBreak/>
        <w:drawing>
          <wp:inline distT="0" distB="0" distL="0" distR="0" wp14:anchorId="7D79FC23" wp14:editId="58821E04">
            <wp:extent cx="5934075" cy="3649980"/>
            <wp:effectExtent l="0" t="0" r="9525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5" t="464" r="-285" b="-464"/>
                    <a:stretch/>
                  </pic:blipFill>
                  <pic:spPr>
                    <a:xfrm>
                      <a:off x="0" y="0"/>
                      <a:ext cx="5934075" cy="3649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br/>
      </w:r>
      <w:r w:rsidR="00F12889" w:rsidRPr="00B52488">
        <w:t>Рисунок</w:t>
      </w:r>
      <w:r w:rsidR="00F12889">
        <w:t xml:space="preserve"> 6.2</w:t>
      </w:r>
      <w:r w:rsidR="00F12889" w:rsidRPr="00B52488">
        <w:t xml:space="preserve"> – Пример работы а</w:t>
      </w:r>
      <w:r w:rsidR="00F12889">
        <w:t xml:space="preserve">лгоритма при значениях аргументов </w:t>
      </w:r>
      <w:r w:rsidR="00F12889">
        <w:rPr>
          <w:lang w:val="en-US"/>
        </w:rPr>
        <w:t>h</w:t>
      </w:r>
      <w:r w:rsidR="00F12889" w:rsidRPr="00F12889">
        <w:t xml:space="preserve"> = 0.3</w:t>
      </w:r>
    </w:p>
    <w:p w14:paraId="2864B0E9" w14:textId="6DFE98CA" w:rsidR="00E86F51" w:rsidRDefault="00971F43">
      <w:pPr>
        <w:widowControl/>
      </w:pPr>
      <w:r>
        <w:br w:type="page"/>
      </w:r>
    </w:p>
    <w:p w14:paraId="57E2DEDF" w14:textId="0B96EB95" w:rsidR="00E86F51" w:rsidRPr="00484919" w:rsidRDefault="00E86F51" w:rsidP="00D752DD">
      <w:pPr>
        <w:pStyle w:val="ae"/>
        <w:ind w:left="0"/>
        <w:rPr>
          <w:b w:val="0"/>
        </w:rPr>
      </w:pPr>
      <w:bookmarkStart w:id="97" w:name="_Toc104539780"/>
      <w:r w:rsidRPr="00484919">
        <w:rPr>
          <w:b w:val="0"/>
        </w:rPr>
        <w:lastRenderedPageBreak/>
        <w:t>Лабораторная работа 7 «Вычисление определенного интеграла методом Симпсона»</w:t>
      </w:r>
      <w:bookmarkEnd w:id="97"/>
    </w:p>
    <w:p w14:paraId="7C8B2144" w14:textId="103F3B6B" w:rsidR="00E86F51" w:rsidRDefault="00E86F51" w:rsidP="00E86F51">
      <w:pPr>
        <w:pStyle w:val="affd"/>
        <w:outlineLvl w:val="1"/>
        <w:rPr>
          <w:b w:val="0"/>
        </w:rPr>
      </w:pPr>
      <w:bookmarkStart w:id="98" w:name="_Toc104539781"/>
      <w:r>
        <w:rPr>
          <w:b w:val="0"/>
        </w:rPr>
        <w:t>7</w:t>
      </w:r>
      <w:r w:rsidRPr="006642C6">
        <w:rPr>
          <w:b w:val="0"/>
        </w:rPr>
        <w:t>.1</w:t>
      </w:r>
      <w:r>
        <w:rPr>
          <w:b w:val="0"/>
        </w:rPr>
        <w:tab/>
      </w:r>
      <w:r w:rsidRPr="006642C6">
        <w:rPr>
          <w:b w:val="0"/>
        </w:rPr>
        <w:t>Теоретические основы лабораторной работы</w:t>
      </w:r>
      <w:bookmarkEnd w:id="98"/>
    </w:p>
    <w:p w14:paraId="02263FB7" w14:textId="1FF60AE0" w:rsidR="00E86F51" w:rsidRDefault="00E86F51" w:rsidP="00E86F51">
      <w:pPr>
        <w:widowControl/>
        <w:ind w:firstLine="709"/>
        <w:rPr>
          <w:sz w:val="28"/>
          <w:szCs w:val="28"/>
        </w:rPr>
      </w:pPr>
      <w:r w:rsidRPr="00E86F51">
        <w:rPr>
          <w:sz w:val="28"/>
          <w:szCs w:val="28"/>
        </w:rPr>
        <w:t xml:space="preserve">Для решения лабораторной работы будем использовать «Методические указания к лабораторной работе № </w:t>
      </w:r>
      <w:r>
        <w:rPr>
          <w:sz w:val="28"/>
          <w:szCs w:val="28"/>
        </w:rPr>
        <w:t>7» и материалы с сайта [7, 10].</w:t>
      </w:r>
    </w:p>
    <w:p w14:paraId="4BA5C513" w14:textId="7C4650E8" w:rsidR="003410D7" w:rsidRDefault="003410D7" w:rsidP="003410D7">
      <w:pPr>
        <w:pStyle w:val="a4"/>
      </w:pPr>
      <w:r>
        <w:t>В данной лабораторной работе также использовались операторы и команды из пункта 6.1.</w:t>
      </w:r>
    </w:p>
    <w:p w14:paraId="474C0D31" w14:textId="1F6F04CE" w:rsidR="003410D7" w:rsidRDefault="003410D7" w:rsidP="003410D7">
      <w:pPr>
        <w:pStyle w:val="affd"/>
        <w:outlineLvl w:val="1"/>
        <w:rPr>
          <w:b w:val="0"/>
        </w:rPr>
      </w:pPr>
      <w:bookmarkStart w:id="99" w:name="_Toc104539782"/>
      <w:r>
        <w:rPr>
          <w:b w:val="0"/>
        </w:rPr>
        <w:t>7.2</w:t>
      </w:r>
      <w:r>
        <w:rPr>
          <w:b w:val="0"/>
        </w:rPr>
        <w:tab/>
        <w:t>Задание</w:t>
      </w:r>
      <w:bookmarkEnd w:id="99"/>
    </w:p>
    <w:p w14:paraId="01181560" w14:textId="40836222" w:rsidR="003410D7" w:rsidRDefault="003410D7" w:rsidP="003410D7">
      <w:pPr>
        <w:pStyle w:val="a4"/>
        <w:numPr>
          <w:ilvl w:val="0"/>
          <w:numId w:val="27"/>
        </w:numPr>
        <w:tabs>
          <w:tab w:val="left" w:pos="993"/>
        </w:tabs>
        <w:ind w:left="0" w:firstLine="709"/>
        <w:rPr>
          <w:lang w:eastAsia="ru-RU"/>
        </w:rPr>
      </w:pPr>
      <w:r>
        <w:t>В программе необходимо вычислить определённый интеграл при заданном числе интервалов N методом Симпсона на языке ассемблера с использованием команд арифметического сопроцессора.</w:t>
      </w:r>
    </w:p>
    <w:p w14:paraId="0B589C01" w14:textId="1380973B" w:rsidR="003410D7" w:rsidRDefault="003410D7" w:rsidP="003410D7">
      <w:pPr>
        <w:pStyle w:val="a4"/>
        <w:numPr>
          <w:ilvl w:val="0"/>
          <w:numId w:val="27"/>
        </w:numPr>
        <w:tabs>
          <w:tab w:val="left" w:pos="993"/>
        </w:tabs>
        <w:ind w:left="0" w:firstLine="709"/>
        <w:rPr>
          <w:lang w:eastAsia="ru-RU"/>
        </w:rPr>
      </w:pPr>
      <w:r>
        <w:t xml:space="preserve">Значения переменных передаются в качестве параметров функции. 3) Составить таблицу расчетов вычисления интеграла при заданном числе интервалов N и вывести на экран. Выводить пошаговый расчет интеграла по формуле Симпсона ∫ </w:t>
      </w:r>
      <w:r>
        <w:rPr>
          <w:rFonts w:ascii="Cambria Math" w:hAnsi="Cambria Math" w:cs="Cambria Math"/>
        </w:rPr>
        <w:t>𝑓</w:t>
      </w:r>
      <w:r>
        <w:t>(</w:t>
      </w:r>
      <w:r>
        <w:rPr>
          <w:rFonts w:ascii="Cambria Math" w:hAnsi="Cambria Math" w:cs="Cambria Math"/>
        </w:rPr>
        <w:t>𝑥</w:t>
      </w:r>
      <w:r>
        <w:t>)</w:t>
      </w:r>
      <w:r>
        <w:rPr>
          <w:rFonts w:ascii="Cambria Math" w:hAnsi="Cambria Math" w:cs="Cambria Math"/>
        </w:rPr>
        <w:t>𝑑𝑥</w:t>
      </w:r>
      <w:r>
        <w:t xml:space="preserve"> </w:t>
      </w:r>
      <w:r>
        <w:rPr>
          <w:rFonts w:ascii="Cambria Math" w:hAnsi="Cambria Math" w:cs="Cambria Math"/>
        </w:rPr>
        <w:t>𝑎</w:t>
      </w:r>
      <w:r>
        <w:t xml:space="preserve"> </w:t>
      </w:r>
      <w:r>
        <w:rPr>
          <w:rFonts w:ascii="Cambria Math" w:hAnsi="Cambria Math" w:cs="Cambria Math"/>
        </w:rPr>
        <w:t>𝑏</w:t>
      </w:r>
      <w:r>
        <w:t xml:space="preserve"> = </w:t>
      </w:r>
      <m:oMath>
        <m:f>
          <m:fPr>
            <m:ctrlPr>
              <w:rPr>
                <w:rFonts w:ascii="Cambria Math" w:hAnsi="Cambria Math" w:cs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6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n</m:t>
            </m:r>
          </m:den>
        </m:f>
      </m:oMath>
      <w:r>
        <w:t xml:space="preserve"> [(</w:t>
      </w:r>
      <w:r>
        <w:rPr>
          <w:rFonts w:ascii="Cambria Math" w:hAnsi="Cambria Math" w:cs="Cambria Math"/>
        </w:rPr>
        <w:t>𝑦</w:t>
      </w:r>
      <w:r w:rsidRPr="003410D7">
        <w:rPr>
          <w:vertAlign w:val="subscript"/>
        </w:rPr>
        <w:t>0</w:t>
      </w:r>
      <w:r>
        <w:t xml:space="preserve"> – </w:t>
      </w:r>
      <w:r>
        <w:rPr>
          <w:rFonts w:ascii="Cambria Math" w:hAnsi="Cambria Math" w:cs="Cambria Math"/>
        </w:rPr>
        <w:t>𝑦</w:t>
      </w:r>
      <w:r w:rsidRPr="003410D7">
        <w:rPr>
          <w:vertAlign w:val="subscript"/>
        </w:rPr>
        <w:t>2</w:t>
      </w:r>
      <w:r w:rsidRPr="003410D7">
        <w:rPr>
          <w:rFonts w:ascii="Cambria Math" w:hAnsi="Cambria Math" w:cs="Cambria Math"/>
          <w:vertAlign w:val="subscript"/>
        </w:rPr>
        <w:t>𝑛</w:t>
      </w:r>
      <w:r>
        <w:t xml:space="preserve"> ) + 4(</w:t>
      </w:r>
      <w:r>
        <w:rPr>
          <w:rFonts w:ascii="Cambria Math" w:hAnsi="Cambria Math" w:cs="Cambria Math"/>
        </w:rPr>
        <w:t>𝑦</w:t>
      </w:r>
      <w:r w:rsidRPr="003410D7">
        <w:rPr>
          <w:vertAlign w:val="subscript"/>
        </w:rPr>
        <w:t>1</w:t>
      </w:r>
      <w:r>
        <w:t xml:space="preserve"> + </w:t>
      </w:r>
      <w:r>
        <w:rPr>
          <w:rFonts w:ascii="Cambria Math" w:hAnsi="Cambria Math" w:cs="Cambria Math"/>
        </w:rPr>
        <w:t>𝑦</w:t>
      </w:r>
      <w:r w:rsidRPr="003410D7">
        <w:rPr>
          <w:vertAlign w:val="subscript"/>
        </w:rPr>
        <w:t>3</w:t>
      </w:r>
      <w:r>
        <w:t xml:space="preserve"> + </w:t>
      </w:r>
      <w:r>
        <w:rPr>
          <w:rFonts w:ascii="Cambria Math" w:hAnsi="Cambria Math" w:cs="Cambria Math"/>
        </w:rPr>
        <w:t>⋯</w:t>
      </w:r>
      <w:r>
        <w:t xml:space="preserve"> + </w:t>
      </w:r>
      <w:r>
        <w:rPr>
          <w:rFonts w:ascii="Cambria Math" w:hAnsi="Cambria Math" w:cs="Cambria Math"/>
        </w:rPr>
        <w:t>𝑦</w:t>
      </w:r>
      <w:r w:rsidRPr="003410D7">
        <w:rPr>
          <w:vertAlign w:val="subscript"/>
        </w:rPr>
        <w:t>2</w:t>
      </w:r>
      <w:r w:rsidRPr="003410D7">
        <w:rPr>
          <w:rFonts w:ascii="Cambria Math" w:hAnsi="Cambria Math" w:cs="Cambria Math"/>
          <w:vertAlign w:val="subscript"/>
        </w:rPr>
        <w:t>𝑛</w:t>
      </w:r>
      <w:r w:rsidRPr="003410D7">
        <w:rPr>
          <w:vertAlign w:val="subscript"/>
        </w:rPr>
        <w:t>−1</w:t>
      </w:r>
      <w:r>
        <w:t xml:space="preserve"> ) + 2(</w:t>
      </w:r>
      <w:r>
        <w:rPr>
          <w:rFonts w:ascii="Cambria Math" w:hAnsi="Cambria Math" w:cs="Cambria Math"/>
        </w:rPr>
        <w:t>𝑦</w:t>
      </w:r>
      <w:r>
        <w:t xml:space="preserve">2 + </w:t>
      </w:r>
      <w:r>
        <w:rPr>
          <w:rFonts w:ascii="Cambria Math" w:hAnsi="Cambria Math" w:cs="Cambria Math"/>
        </w:rPr>
        <w:t>𝑦</w:t>
      </w:r>
      <w:r>
        <w:t xml:space="preserve">4 + </w:t>
      </w:r>
      <w:r>
        <w:rPr>
          <w:rFonts w:ascii="Cambria Math" w:hAnsi="Cambria Math" w:cs="Cambria Math"/>
        </w:rPr>
        <w:t>⋯</w:t>
      </w:r>
      <w:r>
        <w:t xml:space="preserve"> + </w:t>
      </w:r>
      <w:r>
        <w:rPr>
          <w:rFonts w:ascii="Cambria Math" w:hAnsi="Cambria Math" w:cs="Cambria Math"/>
        </w:rPr>
        <w:t>𝑦</w:t>
      </w:r>
      <w:r w:rsidRPr="003410D7">
        <w:rPr>
          <w:vertAlign w:val="subscript"/>
        </w:rPr>
        <w:t>2</w:t>
      </w:r>
      <w:r w:rsidRPr="003410D7">
        <w:rPr>
          <w:rFonts w:ascii="Cambria Math" w:hAnsi="Cambria Math" w:cs="Cambria Math"/>
          <w:vertAlign w:val="subscript"/>
        </w:rPr>
        <w:t>𝑛</w:t>
      </w:r>
      <w:r w:rsidRPr="003410D7">
        <w:rPr>
          <w:vertAlign w:val="subscript"/>
        </w:rPr>
        <w:t>−2</w:t>
      </w:r>
      <w:r>
        <w:t>)</w:t>
      </w:r>
      <w:r w:rsidRPr="003410D7">
        <w:t xml:space="preserve"> </w:t>
      </w:r>
    </w:p>
    <w:p w14:paraId="47367AE4" w14:textId="1FDBF184" w:rsidR="003410D7" w:rsidRDefault="003410D7" w:rsidP="003410D7">
      <w:pPr>
        <w:pStyle w:val="a4"/>
        <w:numPr>
          <w:ilvl w:val="0"/>
          <w:numId w:val="27"/>
        </w:numPr>
        <w:tabs>
          <w:tab w:val="left" w:pos="993"/>
        </w:tabs>
        <w:ind w:left="0" w:firstLine="709"/>
        <w:rPr>
          <w:lang w:eastAsia="ru-RU"/>
        </w:rPr>
      </w:pPr>
      <w:r>
        <w:t>Все параметры уравнения имеют тип double.</w:t>
      </w:r>
    </w:p>
    <w:p w14:paraId="53CD1D55" w14:textId="012B2EC4" w:rsidR="003410D7" w:rsidRDefault="003410D7" w:rsidP="003410D7">
      <w:pPr>
        <w:pStyle w:val="a4"/>
        <w:numPr>
          <w:ilvl w:val="0"/>
          <w:numId w:val="27"/>
        </w:numPr>
        <w:tabs>
          <w:tab w:val="left" w:pos="993"/>
        </w:tabs>
        <w:ind w:left="0" w:firstLine="709"/>
        <w:rPr>
          <w:lang w:eastAsia="ru-RU"/>
        </w:rPr>
      </w:pPr>
      <w:r>
        <w:t>Проверку деления на 0 реализовать также на встроенном ассемблере.</w:t>
      </w:r>
    </w:p>
    <w:p w14:paraId="70ADCD19" w14:textId="43B54C97" w:rsidR="003410D7" w:rsidRDefault="003410D7" w:rsidP="003410D7">
      <w:pPr>
        <w:pStyle w:val="a4"/>
        <w:numPr>
          <w:ilvl w:val="0"/>
          <w:numId w:val="27"/>
        </w:numPr>
        <w:tabs>
          <w:tab w:val="left" w:pos="993"/>
        </w:tabs>
        <w:ind w:left="0" w:firstLine="709"/>
        <w:rPr>
          <w:lang w:eastAsia="ru-RU"/>
        </w:rPr>
      </w:pPr>
      <w:r>
        <w:t>Если не найден корень интеграла, то вывести соответствующее сообщение.</w:t>
      </w:r>
    </w:p>
    <w:p w14:paraId="1D481234" w14:textId="348A290E" w:rsidR="003410D7" w:rsidRDefault="003410D7" w:rsidP="003410D7">
      <w:pPr>
        <w:pStyle w:val="a4"/>
        <w:numPr>
          <w:ilvl w:val="0"/>
          <w:numId w:val="27"/>
        </w:numPr>
        <w:tabs>
          <w:tab w:val="left" w:pos="993"/>
        </w:tabs>
        <w:ind w:left="0" w:firstLine="709"/>
        <w:rPr>
          <w:lang w:eastAsia="ru-RU"/>
        </w:rPr>
      </w:pPr>
      <w:r>
        <w:t>В качестве комментария к каждой строке необходимо указать, какой промежуточный результат, в каком регистре формируется.</w:t>
      </w:r>
    </w:p>
    <w:p w14:paraId="3355BFF3" w14:textId="1603EFCE" w:rsidR="003410D7" w:rsidRDefault="003410D7" w:rsidP="003410D7">
      <w:pPr>
        <w:pStyle w:val="a4"/>
        <w:numPr>
          <w:ilvl w:val="0"/>
          <w:numId w:val="27"/>
        </w:numPr>
        <w:tabs>
          <w:tab w:val="left" w:pos="993"/>
        </w:tabs>
        <w:ind w:left="0" w:firstLine="709"/>
        <w:rPr>
          <w:lang w:eastAsia="ru-RU"/>
        </w:rPr>
      </w:pPr>
      <w:r>
        <w:t>В качестве комментария к строкам, содержащим команды сопроцессора необходимо указать состояние регистров сопроцессора.</w:t>
      </w:r>
    </w:p>
    <w:p w14:paraId="30137CC5" w14:textId="68F837C5" w:rsidR="003410D7" w:rsidRDefault="003410D7" w:rsidP="003410D7">
      <w:pPr>
        <w:pStyle w:val="a4"/>
        <w:numPr>
          <w:ilvl w:val="0"/>
          <w:numId w:val="27"/>
        </w:numPr>
        <w:tabs>
          <w:tab w:val="left" w:pos="993"/>
        </w:tabs>
        <w:ind w:left="0" w:firstLine="709"/>
        <w:rPr>
          <w:lang w:eastAsia="ru-RU"/>
        </w:rPr>
      </w:pPr>
      <w:r>
        <w:t>Результат можно возвращать из функции в вершине стека сопроцессора.</w:t>
      </w:r>
    </w:p>
    <w:p w14:paraId="05E496B6" w14:textId="1D503C5A" w:rsidR="003410D7" w:rsidRPr="00D752DD" w:rsidRDefault="003410D7" w:rsidP="001645CF">
      <w:pPr>
        <w:pStyle w:val="a4"/>
        <w:tabs>
          <w:tab w:val="left" w:pos="993"/>
        </w:tabs>
        <w:ind w:left="709" w:firstLine="0"/>
      </w:pPr>
      <w:r w:rsidRPr="002D0686">
        <w:t xml:space="preserve">Условие: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36"/>
                <w:szCs w:val="28"/>
              </w:rPr>
            </m:ctrlPr>
          </m:naryPr>
          <m:sub>
            <m:r>
              <w:rPr>
                <w:rFonts w:ascii="Cambria Math" w:hAnsi="Cambria Math"/>
                <w:sz w:val="36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36"/>
                <w:szCs w:val="28"/>
              </w:rPr>
              <m:t>3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6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36"/>
                    <w:szCs w:val="28"/>
                  </w:rPr>
                  <m:t>(3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6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6"/>
                        <w:szCs w:val="28"/>
                      </w:rPr>
                      <m:t>х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36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36"/>
                            <w:szCs w:val="28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36"/>
                            <w:szCs w:val="28"/>
                          </w:rPr>
                          <m:t>4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36"/>
                    <w:szCs w:val="28"/>
                  </w:rPr>
                  <m:t>)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6"/>
                        <w:szCs w:val="28"/>
                        <w:lang w:val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6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6"/>
                            <w:szCs w:val="28"/>
                          </w:rPr>
                          <m:t>х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6"/>
                                <w:szCs w:val="28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6"/>
                                <w:szCs w:val="28"/>
                              </w:rPr>
                              <m:t>3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  <w:sz w:val="36"/>
                        <w:szCs w:val="28"/>
                      </w:rPr>
                      <m:t>+2</m:t>
                    </m:r>
                  </m:e>
                </m:rad>
              </m:den>
            </m:f>
          </m:e>
        </m:nary>
      </m:oMath>
      <w:r w:rsidR="002D0686" w:rsidRPr="002D0686">
        <w:rPr>
          <w:szCs w:val="28"/>
        </w:rPr>
        <w:t>.</w:t>
      </w:r>
    </w:p>
    <w:p w14:paraId="2BD539DD" w14:textId="5784B59E" w:rsidR="003410D7" w:rsidRPr="001645CF" w:rsidRDefault="003410D7" w:rsidP="003410D7">
      <w:pPr>
        <w:pStyle w:val="affd"/>
        <w:outlineLvl w:val="1"/>
        <w:rPr>
          <w:b w:val="0"/>
        </w:rPr>
      </w:pPr>
      <w:bookmarkStart w:id="100" w:name="_Toc104539783"/>
      <w:r w:rsidRPr="001645CF">
        <w:rPr>
          <w:b w:val="0"/>
        </w:rPr>
        <w:lastRenderedPageBreak/>
        <w:t>7.3</w:t>
      </w:r>
      <w:r w:rsidRPr="001645CF">
        <w:rPr>
          <w:b w:val="0"/>
        </w:rPr>
        <w:tab/>
        <w:t>Схема алгоритма</w:t>
      </w:r>
      <w:bookmarkEnd w:id="100"/>
    </w:p>
    <w:p w14:paraId="63735363" w14:textId="77777777" w:rsidR="001645CF" w:rsidRPr="00EB7493" w:rsidRDefault="001645CF" w:rsidP="001645CF">
      <w:pPr>
        <w:pStyle w:val="a4"/>
      </w:pPr>
      <w:r>
        <w:rPr>
          <w:rFonts w:eastAsia="MS Mincho"/>
        </w:rPr>
        <w:t xml:space="preserve">На рисунке 7.1 приведена схема алгоритма </w:t>
      </w:r>
      <w:r w:rsidRPr="008F14A0">
        <w:rPr>
          <w:rFonts w:eastAsia="MS Mincho"/>
        </w:rPr>
        <w:t>нахождения определен</w:t>
      </w:r>
      <w:r>
        <w:rPr>
          <w:rFonts w:eastAsia="MS Mincho"/>
        </w:rPr>
        <w:t>ного интеграла методом Симпсона</w:t>
      </w:r>
      <w:r w:rsidRPr="008F14A0">
        <w:rPr>
          <w:rFonts w:eastAsia="MS Mincho"/>
        </w:rPr>
        <w:t>, с использованием команд арифметического сопроцессора на встроенном ассемблере</w:t>
      </w:r>
      <w:r w:rsidRPr="005F7BA7">
        <w:t>.</w:t>
      </w:r>
      <w:r w:rsidRPr="0021793D">
        <w:t xml:space="preserve"> </w:t>
      </w:r>
      <w:r>
        <w:t>На рисунке 7.1 приведена схема основного алгоритма.</w:t>
      </w:r>
    </w:p>
    <w:p w14:paraId="5A52FAFE" w14:textId="4692679B" w:rsidR="001645CF" w:rsidRDefault="001645CF" w:rsidP="001645CF">
      <w:pPr>
        <w:pStyle w:val="a4"/>
      </w:pPr>
      <w:r>
        <w:t xml:space="preserve">В функции </w:t>
      </w:r>
      <w:r w:rsidRPr="007365E4">
        <w:rPr>
          <w:i/>
          <w:lang w:val="en-US"/>
        </w:rPr>
        <w:t>calcASM</w:t>
      </w:r>
      <w:r w:rsidRPr="007365E4">
        <w:rPr>
          <w:i/>
        </w:rPr>
        <w:t xml:space="preserve"> </w:t>
      </w:r>
      <w:r>
        <w:t xml:space="preserve">будет вычисляться подынтегральное выражение </w:t>
      </w:r>
      <m:oMath>
        <m:f>
          <m:fPr>
            <m:ctrlPr>
              <w:rPr>
                <w:rFonts w:ascii="Cambria Math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hAnsi="Cambria Math"/>
                <w:sz w:val="36"/>
                <w:szCs w:val="28"/>
              </w:rPr>
              <m:t>(3+</m:t>
            </m:r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28"/>
                  </w:rPr>
                  <m:t>х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36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6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36"/>
                        <w:szCs w:val="28"/>
                      </w:rPr>
                      <m:t>4</m:t>
                    </m:r>
                  </m:den>
                </m:f>
              </m:sup>
            </m:sSup>
            <m:r>
              <w:rPr>
                <w:rFonts w:ascii="Cambria Math" w:hAnsi="Cambria Math"/>
                <w:sz w:val="36"/>
                <w:szCs w:val="28"/>
              </w:rPr>
              <m:t>)dx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6"/>
                    <w:szCs w:val="28"/>
                    <w:lang w:val="en-US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6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6"/>
                        <w:szCs w:val="28"/>
                      </w:rPr>
                      <m:t>х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36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36"/>
                            <w:szCs w:val="28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36"/>
                            <w:szCs w:val="28"/>
                          </w:rPr>
                          <m:t>3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36"/>
                    <w:szCs w:val="28"/>
                  </w:rPr>
                  <m:t>+2</m:t>
                </m:r>
              </m:e>
            </m:rad>
          </m:den>
        </m:f>
      </m:oMath>
      <w:r>
        <w:rPr>
          <w:szCs w:val="28"/>
        </w:rPr>
        <w:t>на языке Ассемблера</w:t>
      </w:r>
      <w:r w:rsidRPr="0021793D">
        <w:t xml:space="preserve">. </w:t>
      </w:r>
    </w:p>
    <w:p w14:paraId="3B9E56F9" w14:textId="124776C0" w:rsidR="001645CF" w:rsidRPr="001645CF" w:rsidRDefault="001645CF" w:rsidP="001645CF">
      <w:pPr>
        <w:pStyle w:val="a4"/>
        <w:rPr>
          <w:rFonts w:eastAsia="MS Mincho"/>
        </w:rPr>
      </w:pPr>
      <w:r>
        <w:rPr>
          <w:rFonts w:eastAsia="MS Mincho"/>
        </w:rPr>
        <w:t xml:space="preserve">Напишем отдельную функцию </w:t>
      </w:r>
      <w:r>
        <w:rPr>
          <w:rFonts w:eastAsia="MS Mincho"/>
          <w:i/>
          <w:lang w:val="en-US"/>
        </w:rPr>
        <w:t>pow</w:t>
      </w:r>
      <w:r w:rsidRPr="004279DA">
        <w:rPr>
          <w:rFonts w:eastAsia="MS Mincho"/>
          <w:i/>
        </w:rPr>
        <w:t>_</w:t>
      </w:r>
      <w:r>
        <w:rPr>
          <w:rFonts w:eastAsia="MS Mincho"/>
          <w:i/>
          <w:lang w:val="en-US"/>
        </w:rPr>
        <w:t>Asm</w:t>
      </w:r>
      <w:r w:rsidRPr="004279DA">
        <w:rPr>
          <w:rFonts w:eastAsia="MS Mincho"/>
          <w:i/>
        </w:rPr>
        <w:t>(</w:t>
      </w:r>
      <w:proofErr w:type="gramStart"/>
      <w:r>
        <w:rPr>
          <w:rFonts w:eastAsia="MS Mincho"/>
          <w:i/>
          <w:lang w:val="en-US"/>
        </w:rPr>
        <w:t>a</w:t>
      </w:r>
      <w:r w:rsidRPr="004279DA">
        <w:rPr>
          <w:rFonts w:eastAsia="MS Mincho"/>
          <w:i/>
        </w:rPr>
        <w:t>,</w:t>
      </w:r>
      <w:r>
        <w:rPr>
          <w:rFonts w:eastAsia="MS Mincho"/>
          <w:i/>
          <w:lang w:val="en-US"/>
        </w:rPr>
        <w:t>b</w:t>
      </w:r>
      <w:proofErr w:type="gramEnd"/>
      <w:r w:rsidRPr="004279DA">
        <w:rPr>
          <w:rFonts w:eastAsia="MS Mincho"/>
          <w:i/>
        </w:rPr>
        <w:t xml:space="preserve">) </w:t>
      </w:r>
      <w:r>
        <w:rPr>
          <w:rFonts w:eastAsia="MS Mincho"/>
        </w:rPr>
        <w:t xml:space="preserve">для возведения в степень с входными параметрами </w:t>
      </w:r>
      <w:r>
        <w:rPr>
          <w:rFonts w:eastAsia="MS Mincho"/>
          <w:i/>
          <w:lang w:val="en-US"/>
        </w:rPr>
        <w:t>a</w:t>
      </w:r>
      <w:r w:rsidRPr="00D92BE7">
        <w:rPr>
          <w:rFonts w:eastAsia="MS Mincho"/>
          <w:i/>
        </w:rPr>
        <w:t xml:space="preserve"> – </w:t>
      </w:r>
      <w:r>
        <w:rPr>
          <w:rFonts w:eastAsia="MS Mincho"/>
        </w:rPr>
        <w:t>число, возводимое в степень</w:t>
      </w:r>
      <w:r w:rsidRPr="00D92BE7">
        <w:rPr>
          <w:rFonts w:eastAsia="MS Mincho"/>
          <w:i/>
        </w:rPr>
        <w:t xml:space="preserve">, </w:t>
      </w:r>
      <w:r>
        <w:rPr>
          <w:rFonts w:eastAsia="MS Mincho"/>
          <w:i/>
          <w:lang w:val="en-US"/>
        </w:rPr>
        <w:t>b</w:t>
      </w:r>
      <w:r w:rsidRPr="00D92BE7">
        <w:rPr>
          <w:rFonts w:eastAsia="MS Mincho"/>
          <w:i/>
        </w:rPr>
        <w:t xml:space="preserve"> –</w:t>
      </w:r>
      <w:r>
        <w:rPr>
          <w:rFonts w:eastAsia="MS Mincho"/>
          <w:i/>
        </w:rPr>
        <w:t xml:space="preserve"> </w:t>
      </w:r>
      <w:r>
        <w:rPr>
          <w:rFonts w:eastAsia="MS Mincho"/>
        </w:rPr>
        <w:t>степень числа.</w:t>
      </w:r>
      <w:r w:rsidRPr="00D92BE7">
        <w:rPr>
          <w:rFonts w:eastAsia="MS Mincho"/>
          <w:i/>
        </w:rPr>
        <w:t xml:space="preserve"> </w:t>
      </w:r>
      <w:r>
        <w:rPr>
          <w:rFonts w:eastAsia="MS Mincho"/>
        </w:rPr>
        <w:t>Принцип ее работы описан в пункте 6.3.</w:t>
      </w:r>
    </w:p>
    <w:p w14:paraId="3C73D00B" w14:textId="7DA03EFB" w:rsidR="001645CF" w:rsidRPr="007365E4" w:rsidRDefault="001645CF" w:rsidP="001645CF">
      <w:pPr>
        <w:pStyle w:val="a4"/>
        <w:rPr>
          <w:rFonts w:eastAsia="MS Mincho"/>
        </w:rPr>
      </w:pPr>
      <w:r>
        <w:t xml:space="preserve">Объявляем и инициализируем переменные </w:t>
      </w:r>
      <w:r w:rsidRPr="00B17189">
        <w:rPr>
          <w:rFonts w:eastAsia="MS Mincho"/>
          <w:i/>
          <w:lang w:val="en-US"/>
        </w:rPr>
        <w:t>result</w:t>
      </w:r>
      <w:r>
        <w:rPr>
          <w:rFonts w:eastAsia="MS Mincho"/>
          <w:i/>
        </w:rPr>
        <w:t xml:space="preserve"> = 0,</w:t>
      </w:r>
      <w:r w:rsidRPr="00B17189">
        <w:rPr>
          <w:rFonts w:eastAsia="MS Mincho"/>
          <w:i/>
        </w:rPr>
        <w:t xml:space="preserve"> </w:t>
      </w:r>
      <w:r>
        <w:rPr>
          <w:rFonts w:eastAsia="MS Mincho"/>
          <w:i/>
          <w:lang w:val="en-US"/>
        </w:rPr>
        <w:t>c</w:t>
      </w:r>
      <w:r w:rsidRPr="00B17189">
        <w:rPr>
          <w:rFonts w:eastAsia="MS Mincho"/>
          <w:i/>
        </w:rPr>
        <w:t xml:space="preserve">2 = 2, </w:t>
      </w:r>
      <w:r>
        <w:rPr>
          <w:rFonts w:eastAsia="MS Mincho"/>
          <w:i/>
          <w:lang w:val="en-US"/>
        </w:rPr>
        <w:t>c</w:t>
      </w:r>
      <w:r w:rsidRPr="00B17189">
        <w:rPr>
          <w:rFonts w:eastAsia="MS Mincho"/>
          <w:i/>
        </w:rPr>
        <w:t>3 = 3</w:t>
      </w:r>
      <w:r>
        <w:rPr>
          <w:rFonts w:eastAsia="MS Mincho"/>
          <w:i/>
        </w:rPr>
        <w:t>, x34Pow = pow_</w:t>
      </w:r>
      <w:proofErr w:type="gramStart"/>
      <w:r>
        <w:rPr>
          <w:rFonts w:eastAsia="MS Mincho"/>
          <w:i/>
        </w:rPr>
        <w:t>Asm(</w:t>
      </w:r>
      <w:proofErr w:type="gramEnd"/>
      <w:r>
        <w:rPr>
          <w:rFonts w:eastAsia="MS Mincho"/>
          <w:i/>
        </w:rPr>
        <w:t>x, 3 / 4),</w:t>
      </w:r>
      <w:r w:rsidRPr="001645CF">
        <w:rPr>
          <w:rFonts w:eastAsia="MS Mincho"/>
          <w:i/>
        </w:rPr>
        <w:t xml:space="preserve"> </w:t>
      </w:r>
      <w:r w:rsidRPr="001645CF">
        <w:rPr>
          <w:rFonts w:eastAsia="MS Mincho"/>
          <w:i/>
          <w:lang w:val="en-US"/>
        </w:rPr>
        <w:t>x</w:t>
      </w:r>
      <w:r w:rsidRPr="001645CF">
        <w:rPr>
          <w:rFonts w:eastAsia="MS Mincho"/>
          <w:i/>
        </w:rPr>
        <w:t>23</w:t>
      </w:r>
      <w:r w:rsidRPr="001645CF">
        <w:rPr>
          <w:rFonts w:eastAsia="MS Mincho"/>
          <w:i/>
          <w:lang w:val="en-US"/>
        </w:rPr>
        <w:t>Pow</w:t>
      </w:r>
      <w:r w:rsidRPr="001645CF">
        <w:rPr>
          <w:rFonts w:eastAsia="MS Mincho"/>
          <w:i/>
        </w:rPr>
        <w:t xml:space="preserve"> = </w:t>
      </w:r>
      <w:r w:rsidRPr="001645CF">
        <w:rPr>
          <w:rFonts w:eastAsia="MS Mincho"/>
          <w:i/>
          <w:lang w:val="en-US"/>
        </w:rPr>
        <w:t>pow</w:t>
      </w:r>
      <w:r w:rsidRPr="001645CF">
        <w:rPr>
          <w:rFonts w:eastAsia="MS Mincho"/>
          <w:i/>
        </w:rPr>
        <w:t>_</w:t>
      </w:r>
      <w:r w:rsidRPr="001645CF">
        <w:rPr>
          <w:rFonts w:eastAsia="MS Mincho"/>
          <w:i/>
          <w:lang w:val="en-US"/>
        </w:rPr>
        <w:t>Asm</w:t>
      </w:r>
      <w:r w:rsidRPr="001645CF">
        <w:rPr>
          <w:rFonts w:eastAsia="MS Mincho"/>
          <w:i/>
        </w:rPr>
        <w:t>(</w:t>
      </w:r>
      <w:r w:rsidRPr="001645CF">
        <w:rPr>
          <w:rFonts w:eastAsia="MS Mincho"/>
          <w:i/>
          <w:lang w:val="en-US"/>
        </w:rPr>
        <w:t>x</w:t>
      </w:r>
      <w:r w:rsidRPr="001645CF">
        <w:rPr>
          <w:rFonts w:eastAsia="MS Mincho"/>
          <w:i/>
        </w:rPr>
        <w:t>, 2 / 3)</w:t>
      </w:r>
      <w:r w:rsidRPr="001645CF">
        <w:t xml:space="preserve">. </w:t>
      </w:r>
      <w:r>
        <w:t xml:space="preserve">Инициализируем сопроцессор и заносим в стек значение </w:t>
      </w:r>
      <w:r>
        <w:rPr>
          <w:i/>
          <w:lang w:val="en-US"/>
        </w:rPr>
        <w:t>c</w:t>
      </w:r>
      <w:r w:rsidRPr="00B17189">
        <w:rPr>
          <w:i/>
        </w:rPr>
        <w:t>3</w:t>
      </w:r>
      <w:r w:rsidRPr="007365E4">
        <w:rPr>
          <w:i/>
        </w:rPr>
        <w:t xml:space="preserve">, </w:t>
      </w:r>
      <w:r>
        <w:rPr>
          <w:rFonts w:eastAsia="MS Mincho"/>
          <w:i/>
        </w:rPr>
        <w:t>x34Pow</w:t>
      </w:r>
      <w:r w:rsidRPr="0021793D">
        <w:t xml:space="preserve">, </w:t>
      </w:r>
      <w:r>
        <w:t xml:space="preserve">а затем складываем два последних элемента. Загружаем в стек </w:t>
      </w:r>
      <w:r w:rsidRPr="001645CF">
        <w:rPr>
          <w:i/>
        </w:rPr>
        <w:t>с2</w:t>
      </w:r>
      <w:r>
        <w:t xml:space="preserve">, </w:t>
      </w:r>
      <w:r w:rsidRPr="001645CF">
        <w:rPr>
          <w:rFonts w:eastAsia="MS Mincho"/>
          <w:i/>
          <w:lang w:val="en-US"/>
        </w:rPr>
        <w:t>x</w:t>
      </w:r>
      <w:r w:rsidRPr="001645CF">
        <w:rPr>
          <w:rFonts w:eastAsia="MS Mincho"/>
          <w:i/>
        </w:rPr>
        <w:t>23</w:t>
      </w:r>
      <w:r w:rsidRPr="001645CF">
        <w:rPr>
          <w:rFonts w:eastAsia="MS Mincho"/>
          <w:i/>
          <w:lang w:val="en-US"/>
        </w:rPr>
        <w:t>Pow</w:t>
      </w:r>
      <w:r>
        <w:rPr>
          <w:rFonts w:eastAsia="MS Mincho"/>
          <w:i/>
        </w:rPr>
        <w:t xml:space="preserve"> </w:t>
      </w:r>
      <w:r>
        <w:rPr>
          <w:rFonts w:eastAsia="MS Mincho"/>
        </w:rPr>
        <w:t>и складываем их друг с другом.</w:t>
      </w:r>
      <w:r w:rsidR="001F0A9E">
        <w:rPr>
          <w:rFonts w:eastAsia="MS Mincho"/>
        </w:rPr>
        <w:t xml:space="preserve"> </w:t>
      </w:r>
      <w:r>
        <w:t xml:space="preserve">Вычисляем квадратный корень и </w:t>
      </w:r>
      <w:r w:rsidR="001F0A9E">
        <w:t>выполняем деление</w:t>
      </w:r>
      <w:r>
        <w:rPr>
          <w:rFonts w:eastAsia="MS Mincho"/>
        </w:rPr>
        <w:t>. Сохраняем</w:t>
      </w:r>
      <w:r w:rsidRPr="00EC3609">
        <w:rPr>
          <w:rFonts w:eastAsia="MS Mincho"/>
        </w:rPr>
        <w:t xml:space="preserve"> веще</w:t>
      </w:r>
      <w:r>
        <w:rPr>
          <w:rFonts w:eastAsia="MS Mincho"/>
        </w:rPr>
        <w:t xml:space="preserve">ственное значение </w:t>
      </w:r>
      <w:r w:rsidRPr="00EC3609">
        <w:rPr>
          <w:rFonts w:eastAsia="MS Mincho"/>
        </w:rPr>
        <w:t>из</w:t>
      </w:r>
      <w:r>
        <w:rPr>
          <w:rFonts w:eastAsia="MS Mincho"/>
        </w:rPr>
        <w:t xml:space="preserve"> вершины</w:t>
      </w:r>
      <w:r w:rsidRPr="00EC3609">
        <w:rPr>
          <w:rFonts w:eastAsia="MS Mincho"/>
        </w:rPr>
        <w:t xml:space="preserve"> стека</w:t>
      </w:r>
      <w:r>
        <w:rPr>
          <w:rFonts w:eastAsia="MS Mincho"/>
        </w:rPr>
        <w:t xml:space="preserve"> в переменной </w:t>
      </w:r>
      <w:r w:rsidRPr="007365E4">
        <w:rPr>
          <w:i/>
          <w:lang w:val="en-US"/>
        </w:rPr>
        <w:t>result</w:t>
      </w:r>
      <w:r>
        <w:rPr>
          <w:i/>
        </w:rPr>
        <w:t xml:space="preserve"> </w:t>
      </w:r>
      <w:r>
        <w:t>и в</w:t>
      </w:r>
      <w:r>
        <w:rPr>
          <w:rFonts w:eastAsia="MS Mincho"/>
        </w:rPr>
        <w:t xml:space="preserve">озвращаем переменную </w:t>
      </w:r>
      <w:r w:rsidRPr="007365E4">
        <w:rPr>
          <w:i/>
          <w:lang w:val="en-US"/>
        </w:rPr>
        <w:t>result</w:t>
      </w:r>
      <w:r>
        <w:rPr>
          <w:i/>
        </w:rPr>
        <w:t>.</w:t>
      </w:r>
    </w:p>
    <w:p w14:paraId="420113CE" w14:textId="77777777" w:rsidR="001645CF" w:rsidRDefault="001645CF" w:rsidP="001645CF">
      <w:pPr>
        <w:pStyle w:val="a4"/>
      </w:pPr>
      <w:r>
        <w:t xml:space="preserve">В основной программе пользователь вводит число интервалов </w:t>
      </w:r>
      <w:r w:rsidRPr="00EE2795">
        <w:rPr>
          <w:i/>
          <w:lang w:val="en-US"/>
        </w:rPr>
        <w:t>n</w:t>
      </w:r>
      <w:r>
        <w:rPr>
          <w:i/>
        </w:rPr>
        <w:t xml:space="preserve">, </w:t>
      </w:r>
      <w:r>
        <w:t>на которое будет делиться интеграл</w:t>
      </w:r>
      <w:r w:rsidRPr="00EE2795">
        <w:t xml:space="preserve">. </w:t>
      </w:r>
      <w:r>
        <w:t xml:space="preserve">Инициализируем и присваиваем значение переменной </w:t>
      </w:r>
      <w:r>
        <w:rPr>
          <w:i/>
        </w:rPr>
        <w:t xml:space="preserve">х </w:t>
      </w:r>
      <w:r w:rsidRPr="007365E4">
        <w:rPr>
          <w:i/>
        </w:rPr>
        <w:t>=</w:t>
      </w:r>
      <w:r>
        <w:rPr>
          <w:i/>
        </w:rPr>
        <w:t xml:space="preserve"> </w:t>
      </w:r>
      <w:r w:rsidRPr="007365E4">
        <w:rPr>
          <w:i/>
          <w:lang w:val="en-US"/>
        </w:rPr>
        <w:t>a</w:t>
      </w:r>
      <w:r w:rsidRPr="007365E4">
        <w:t>.</w:t>
      </w:r>
      <w:r>
        <w:t xml:space="preserve"> Вычисляем значение </w:t>
      </w:r>
      <m:oMath>
        <m:r>
          <w:rPr>
            <w:rFonts w:ascii="Cambria Math" w:hAnsi="Cambria Math"/>
          </w:rPr>
          <m:t>h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b-a</m:t>
                </m:r>
              </m:e>
            </m:d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 w:rsidRPr="00641D4A">
        <w:t xml:space="preserve">. </w:t>
      </w:r>
      <w:r>
        <w:t>Инициализируем вещественные переменные</w:t>
      </w:r>
      <w:r w:rsidRPr="00641D4A">
        <w:rPr>
          <w:i/>
        </w:rPr>
        <w:t xml:space="preserve"> </w:t>
      </w:r>
      <w:r w:rsidRPr="00CA1707">
        <w:rPr>
          <w:i/>
        </w:rPr>
        <w:t xml:space="preserve">integ </w:t>
      </w:r>
      <w:r w:rsidRPr="00641D4A">
        <w:rPr>
          <w:i/>
        </w:rPr>
        <w:t>= 0</w:t>
      </w:r>
      <w:r>
        <w:rPr>
          <w:i/>
        </w:rPr>
        <w:t xml:space="preserve">, </w:t>
      </w:r>
      <w:r>
        <w:t xml:space="preserve">где </w:t>
      </w:r>
      <w:r w:rsidRPr="00CA1707">
        <w:rPr>
          <w:i/>
        </w:rPr>
        <w:t xml:space="preserve">integ </w:t>
      </w:r>
      <w:r>
        <w:t>– сумма вычисленных выражений</w:t>
      </w:r>
      <w:r w:rsidRPr="00641D4A">
        <w:t xml:space="preserve">. </w:t>
      </w:r>
    </w:p>
    <w:p w14:paraId="3E61AF8F" w14:textId="77777777" w:rsidR="001645CF" w:rsidRDefault="001645CF" w:rsidP="001645CF">
      <w:pPr>
        <w:pStyle w:val="a4"/>
        <w:rPr>
          <w:i/>
        </w:rPr>
      </w:pPr>
      <w:r>
        <w:t xml:space="preserve">Создаем цикл от переменной </w:t>
      </w:r>
      <w:r w:rsidRPr="00641D4A">
        <w:rPr>
          <w:i/>
          <w:lang w:val="en-US"/>
        </w:rPr>
        <w:t>i</w:t>
      </w:r>
      <w:r w:rsidRPr="00641D4A">
        <w:rPr>
          <w:i/>
        </w:rPr>
        <w:t>=0</w:t>
      </w:r>
      <w:r w:rsidRPr="00641D4A">
        <w:t xml:space="preserve">, </w:t>
      </w:r>
      <w:r>
        <w:t xml:space="preserve">где </w:t>
      </w:r>
      <w:r w:rsidRPr="00641D4A">
        <w:rPr>
          <w:i/>
          <w:lang w:val="en-US"/>
        </w:rPr>
        <w:t>i</w:t>
      </w:r>
      <w:r>
        <w:t xml:space="preserve"> будет номером элемента суммы. Если элемент является первым или последним, то </w:t>
      </w:r>
      <w:r w:rsidRPr="00CA1707">
        <w:t>i</w:t>
      </w:r>
      <w:r>
        <w:rPr>
          <w:i/>
        </w:rPr>
        <w:t>nteg +=</w:t>
      </w:r>
      <w:r w:rsidRPr="00CA1707">
        <w:rPr>
          <w:i/>
        </w:rPr>
        <w:t xml:space="preserve"> </w:t>
      </w:r>
      <w:proofErr w:type="gramStart"/>
      <w:r w:rsidRPr="00CA1707">
        <w:rPr>
          <w:i/>
        </w:rPr>
        <w:t>calcASM(</w:t>
      </w:r>
      <w:proofErr w:type="gramEnd"/>
      <w:r w:rsidRPr="00CA1707">
        <w:rPr>
          <w:i/>
        </w:rPr>
        <w:t>x + i * h)</w:t>
      </w:r>
      <w:r w:rsidRPr="00641D4A">
        <w:rPr>
          <w:i/>
        </w:rPr>
        <w:t>.</w:t>
      </w:r>
      <w:r>
        <w:t xml:space="preserve"> Иначе</w:t>
      </w:r>
      <w:r w:rsidRPr="00641D4A">
        <w:rPr>
          <w:i/>
        </w:rPr>
        <w:t xml:space="preserve"> </w:t>
      </w:r>
      <w:r>
        <w:t xml:space="preserve">проверяем </w:t>
      </w:r>
      <w:r w:rsidRPr="00641D4A">
        <w:rPr>
          <w:i/>
          <w:lang w:val="en-US"/>
        </w:rPr>
        <w:t>i</w:t>
      </w:r>
      <w:r>
        <w:rPr>
          <w:i/>
        </w:rPr>
        <w:t xml:space="preserve"> </w:t>
      </w:r>
      <w:r>
        <w:t xml:space="preserve">на четность. Если </w:t>
      </w:r>
      <w:r w:rsidRPr="00641D4A">
        <w:rPr>
          <w:i/>
          <w:lang w:val="en-US"/>
        </w:rPr>
        <w:t>i</w:t>
      </w:r>
      <w:r>
        <w:rPr>
          <w:i/>
        </w:rPr>
        <w:t xml:space="preserve"> </w:t>
      </w:r>
      <w:r>
        <w:t xml:space="preserve">четное число, </w:t>
      </w:r>
      <w:r w:rsidRPr="00CA1707">
        <w:rPr>
          <w:i/>
        </w:rPr>
        <w:t xml:space="preserve">integ += </w:t>
      </w:r>
      <w:r w:rsidRPr="0017789F">
        <w:rPr>
          <w:i/>
        </w:rPr>
        <w:t>2*</w:t>
      </w:r>
      <w:proofErr w:type="gramStart"/>
      <w:r w:rsidRPr="00CA1707">
        <w:rPr>
          <w:i/>
        </w:rPr>
        <w:t>calcASM(</w:t>
      </w:r>
      <w:proofErr w:type="gramEnd"/>
      <w:r w:rsidRPr="00CA1707">
        <w:rPr>
          <w:i/>
        </w:rPr>
        <w:t>x + i * h),</w:t>
      </w:r>
      <w:r>
        <w:t xml:space="preserve"> если нечетное, то </w:t>
      </w:r>
      <w:r w:rsidRPr="00CA1707">
        <w:rPr>
          <w:i/>
        </w:rPr>
        <w:t>integ += 4 * calcASM(x + i * h)</w:t>
      </w:r>
      <w:r>
        <w:rPr>
          <w:i/>
        </w:rPr>
        <w:t>.</w:t>
      </w:r>
      <w:r w:rsidRPr="0017789F">
        <w:rPr>
          <w:i/>
        </w:rPr>
        <w:t xml:space="preserve"> </w:t>
      </w:r>
    </w:p>
    <w:p w14:paraId="4498E61A" w14:textId="77777777" w:rsidR="001645CF" w:rsidRPr="00625F42" w:rsidRDefault="001645CF" w:rsidP="001645CF">
      <w:pPr>
        <w:pStyle w:val="a4"/>
      </w:pPr>
      <w:r w:rsidRPr="00014627">
        <w:rPr>
          <w:rFonts w:eastAsia="MS Mincho"/>
        </w:rPr>
        <w:t>Для того, чтобы наглядно видеть результат</w:t>
      </w:r>
      <w:r>
        <w:rPr>
          <w:rFonts w:eastAsia="MS Mincho"/>
        </w:rPr>
        <w:t>,</w:t>
      </w:r>
      <w:r w:rsidRPr="00014627">
        <w:rPr>
          <w:rFonts w:eastAsia="MS Mincho"/>
        </w:rPr>
        <w:t xml:space="preserve"> </w:t>
      </w:r>
      <w:r>
        <w:rPr>
          <w:rFonts w:eastAsia="MS Mincho"/>
        </w:rPr>
        <w:t xml:space="preserve">будем выводить значения в виде таблицы, где указан номер элемента, значение </w:t>
      </w:r>
      <w:r>
        <w:rPr>
          <w:rFonts w:eastAsia="MS Mincho"/>
          <w:lang w:val="en-US"/>
        </w:rPr>
        <w:t>x</w:t>
      </w:r>
      <w:r>
        <w:rPr>
          <w:rFonts w:eastAsia="MS Mincho"/>
        </w:rPr>
        <w:t xml:space="preserve">, значение функции </w:t>
      </w:r>
      <w:r w:rsidRPr="00641D4A">
        <w:rPr>
          <w:i/>
          <w:lang w:val="en-US"/>
        </w:rPr>
        <w:t>FAsm</w:t>
      </w:r>
      <w:r>
        <w:rPr>
          <w:i/>
        </w:rPr>
        <w:t xml:space="preserve"> </w:t>
      </w:r>
      <w:r>
        <w:lastRenderedPageBreak/>
        <w:t xml:space="preserve">и, для проверки, будем вычислять выражение на языке </w:t>
      </w:r>
      <w:r>
        <w:rPr>
          <w:lang w:val="en-US"/>
        </w:rPr>
        <w:t>C</w:t>
      </w:r>
      <w:r w:rsidRPr="00625F42">
        <w:t xml:space="preserve">++. </w:t>
      </w:r>
      <w:r>
        <w:t>В конце цикла выводим сумму.</w:t>
      </w:r>
    </w:p>
    <w:p w14:paraId="38C05587" w14:textId="77777777" w:rsidR="001645CF" w:rsidRPr="00641D4A" w:rsidRDefault="001645CF" w:rsidP="001645CF">
      <w:pPr>
        <w:pStyle w:val="a4"/>
      </w:pPr>
      <w:r>
        <w:t xml:space="preserve">Если же </w:t>
      </w:r>
      <w:r w:rsidRPr="00EE2795">
        <w:rPr>
          <w:i/>
          <w:lang w:val="en-US"/>
        </w:rPr>
        <w:t>n</w:t>
      </w:r>
      <w:r>
        <w:rPr>
          <w:i/>
        </w:rPr>
        <w:t xml:space="preserve"> </w:t>
      </w:r>
      <w:r>
        <w:t>оказалось нечетным или отрицательным, выводим сообщение, что было введено неправильное число.</w:t>
      </w:r>
    </w:p>
    <w:p w14:paraId="459DECF7" w14:textId="77777777" w:rsidR="001645CF" w:rsidRDefault="001645CF" w:rsidP="001645CF">
      <w:pPr>
        <w:pStyle w:val="a4"/>
        <w:ind w:left="708" w:firstLine="1"/>
        <w:jc w:val="center"/>
      </w:pPr>
      <w:r>
        <w:rPr>
          <w:rFonts w:eastAsia="MS Mincho"/>
          <w:noProof/>
          <w:lang w:eastAsia="ru-RU"/>
        </w:rPr>
        <w:drawing>
          <wp:inline distT="0" distB="0" distL="0" distR="0" wp14:anchorId="38453C55" wp14:editId="532850E2">
            <wp:extent cx="4331722" cy="6869677"/>
            <wp:effectExtent l="0" t="0" r="0" b="0"/>
            <wp:docPr id="28" name="Рисунок 28" descr="C:\Users\bobcp\AppData\Local\Microsoft\Windows\INetCache\Content.MSO\9FCC8C8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bobcp\AppData\Local\Microsoft\Windows\INetCache\Content.MSO\9FCC8C80.tmp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5426" cy="6875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MS Mincho"/>
        </w:rPr>
        <w:br/>
      </w:r>
      <w:r>
        <w:rPr>
          <w:szCs w:val="28"/>
        </w:rPr>
        <w:t xml:space="preserve">Рисунок </w:t>
      </w:r>
      <w:r w:rsidRPr="00A81E99">
        <w:rPr>
          <w:szCs w:val="28"/>
        </w:rPr>
        <w:t>7</w:t>
      </w:r>
      <w:r>
        <w:rPr>
          <w:szCs w:val="28"/>
        </w:rPr>
        <w:t xml:space="preserve">.1 – </w:t>
      </w:r>
      <w:r>
        <w:t>Схема алгоритма вычисления интеграла</w:t>
      </w:r>
    </w:p>
    <w:bookmarkStart w:id="101" w:name="Схема7"/>
    <w:p w14:paraId="19384D86" w14:textId="10389804" w:rsidR="001645CF" w:rsidRPr="001645CF" w:rsidRDefault="001645CF" w:rsidP="001645CF">
      <w:pPr>
        <w:pStyle w:val="a4"/>
        <w:ind w:left="708" w:firstLine="1"/>
      </w:pPr>
      <w:r w:rsidRPr="00A9274F">
        <w:fldChar w:fldCharType="begin"/>
      </w:r>
      <w:r w:rsidRPr="00A9274F">
        <w:instrText xml:space="preserve"> HYPERLINK  \l "Листинг7" </w:instrText>
      </w:r>
      <w:r w:rsidRPr="00A9274F">
        <w:fldChar w:fldCharType="separate"/>
      </w:r>
      <w:r w:rsidRPr="00A9274F">
        <w:rPr>
          <w:rStyle w:val="af5"/>
          <w:color w:val="auto"/>
          <w:u w:val="none"/>
        </w:rPr>
        <w:t>Текст программы приведен в приложении А</w:t>
      </w:r>
      <w:r>
        <w:rPr>
          <w:rStyle w:val="af5"/>
          <w:color w:val="auto"/>
          <w:u w:val="none"/>
        </w:rPr>
        <w:t>.</w:t>
      </w:r>
      <w:r w:rsidRPr="00A9274F">
        <w:rPr>
          <w:rStyle w:val="af5"/>
          <w:color w:val="auto"/>
          <w:u w:val="none"/>
        </w:rPr>
        <w:t>7.</w:t>
      </w:r>
      <w:r w:rsidRPr="00A9274F">
        <w:fldChar w:fldCharType="end"/>
      </w:r>
      <w:bookmarkEnd w:id="101"/>
    </w:p>
    <w:p w14:paraId="65265161" w14:textId="4B15E596" w:rsidR="003410D7" w:rsidRDefault="003410D7" w:rsidP="003410D7">
      <w:pPr>
        <w:pStyle w:val="affd"/>
        <w:outlineLvl w:val="1"/>
        <w:rPr>
          <w:b w:val="0"/>
        </w:rPr>
      </w:pPr>
      <w:bookmarkStart w:id="102" w:name="_Toc104539784"/>
      <w:r>
        <w:rPr>
          <w:b w:val="0"/>
        </w:rPr>
        <w:t>7.4</w:t>
      </w:r>
      <w:r>
        <w:rPr>
          <w:b w:val="0"/>
        </w:rPr>
        <w:tab/>
      </w:r>
      <w:r w:rsidR="006D77C5">
        <w:rPr>
          <w:b w:val="0"/>
        </w:rPr>
        <w:t>Результаты тестирования</w:t>
      </w:r>
      <w:bookmarkEnd w:id="102"/>
    </w:p>
    <w:p w14:paraId="22157958" w14:textId="07902093" w:rsidR="006D77C5" w:rsidRDefault="006D77C5" w:rsidP="006D77C5">
      <w:pPr>
        <w:pStyle w:val="a4"/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72576" behindDoc="0" locked="0" layoutInCell="1" allowOverlap="1" wp14:anchorId="745C04FD" wp14:editId="7A3DC0FF">
            <wp:simplePos x="0" y="0"/>
            <wp:positionH relativeFrom="margin">
              <wp:align>right</wp:align>
            </wp:positionH>
            <wp:positionV relativeFrom="paragraph">
              <wp:posOffset>923925</wp:posOffset>
            </wp:positionV>
            <wp:extent cx="5943600" cy="1403985"/>
            <wp:effectExtent l="0" t="0" r="0" b="5715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03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Для проверки работоспособности программы были выполнены тесты, результаты которых приведены на рисунках 7.2 – 7.3 при различных значениях аргумента.</w:t>
      </w:r>
    </w:p>
    <w:p w14:paraId="7A528493" w14:textId="086DA51B" w:rsidR="006D77C5" w:rsidRDefault="006D77C5" w:rsidP="006D77C5">
      <w:pPr>
        <w:pStyle w:val="a4"/>
        <w:ind w:firstLine="0"/>
        <w:jc w:val="center"/>
      </w:pPr>
      <w:r>
        <w:rPr>
          <w:noProof/>
          <w:lang w:eastAsia="ru-RU"/>
        </w:rPr>
        <w:drawing>
          <wp:anchor distT="0" distB="0" distL="114300" distR="114300" simplePos="0" relativeHeight="251673600" behindDoc="0" locked="0" layoutInCell="1" allowOverlap="1" wp14:anchorId="6A78B264" wp14:editId="4F2D1ACE">
            <wp:simplePos x="0" y="0"/>
            <wp:positionH relativeFrom="margin">
              <wp:align>left</wp:align>
            </wp:positionH>
            <wp:positionV relativeFrom="paragraph">
              <wp:posOffset>1717675</wp:posOffset>
            </wp:positionV>
            <wp:extent cx="5931535" cy="1495425"/>
            <wp:effectExtent l="0" t="0" r="0" b="9525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153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52488">
        <w:t>Рисунок</w:t>
      </w:r>
      <w:r>
        <w:t xml:space="preserve"> </w:t>
      </w:r>
      <w:r w:rsidRPr="006D77C5">
        <w:t>7</w:t>
      </w:r>
      <w:r>
        <w:t>.</w:t>
      </w:r>
      <w:r w:rsidRPr="006D77C5">
        <w:t>2</w:t>
      </w:r>
      <w:r w:rsidRPr="00B52488">
        <w:t xml:space="preserve"> – Пример работы а</w:t>
      </w:r>
      <w:r>
        <w:t xml:space="preserve">лгоритма при значениях аргументов </w:t>
      </w:r>
      <w:r>
        <w:rPr>
          <w:lang w:val="en-US"/>
        </w:rPr>
        <w:t>n</w:t>
      </w:r>
      <w:r>
        <w:t xml:space="preserve"> = 2</w:t>
      </w:r>
    </w:p>
    <w:p w14:paraId="4EEAECBB" w14:textId="11F6A28C" w:rsidR="006D77C5" w:rsidRPr="00F12889" w:rsidRDefault="00D56192" w:rsidP="006D77C5">
      <w:pPr>
        <w:pStyle w:val="a4"/>
        <w:ind w:firstLine="0"/>
        <w:jc w:val="center"/>
      </w:pPr>
      <w:r>
        <w:rPr>
          <w:noProof/>
          <w:lang w:eastAsia="ru-RU"/>
        </w:rPr>
        <w:drawing>
          <wp:anchor distT="0" distB="0" distL="114300" distR="114300" simplePos="0" relativeHeight="251674624" behindDoc="0" locked="0" layoutInCell="1" allowOverlap="1" wp14:anchorId="5D491A1C" wp14:editId="51343BC9">
            <wp:simplePos x="0" y="0"/>
            <wp:positionH relativeFrom="margin">
              <wp:align>right</wp:align>
            </wp:positionH>
            <wp:positionV relativeFrom="paragraph">
              <wp:posOffset>1807845</wp:posOffset>
            </wp:positionV>
            <wp:extent cx="5931535" cy="965835"/>
            <wp:effectExtent l="0" t="0" r="0" b="5715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1535" cy="9658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D77C5" w:rsidRPr="00B52488">
        <w:t>Рисунок</w:t>
      </w:r>
      <w:r w:rsidR="006D77C5">
        <w:t xml:space="preserve"> 7.</w:t>
      </w:r>
      <w:r w:rsidR="006D77C5" w:rsidRPr="006D77C5">
        <w:t>3</w:t>
      </w:r>
      <w:r w:rsidR="006D77C5" w:rsidRPr="00B52488">
        <w:t xml:space="preserve"> – Пример работы а</w:t>
      </w:r>
      <w:r w:rsidR="006D77C5">
        <w:t xml:space="preserve">лгоритма при значениях аргументов </w:t>
      </w:r>
      <w:r w:rsidR="006D77C5">
        <w:rPr>
          <w:lang w:val="en-US"/>
        </w:rPr>
        <w:t>n</w:t>
      </w:r>
      <w:r w:rsidR="006D77C5">
        <w:t xml:space="preserve"> = 3</w:t>
      </w:r>
    </w:p>
    <w:p w14:paraId="3266827E" w14:textId="064527DC" w:rsidR="003F3023" w:rsidRDefault="00D56192" w:rsidP="00D56192">
      <w:pPr>
        <w:pStyle w:val="a4"/>
        <w:ind w:firstLine="284"/>
      </w:pPr>
      <w:r w:rsidRPr="00B52488">
        <w:t>Рисунок</w:t>
      </w:r>
      <w:r>
        <w:t xml:space="preserve"> 7.</w:t>
      </w:r>
      <w:r w:rsidRPr="006D77C5">
        <w:t>3</w:t>
      </w:r>
      <w:r w:rsidRPr="00B52488">
        <w:t xml:space="preserve"> – Пример работы а</w:t>
      </w:r>
      <w:r>
        <w:t xml:space="preserve">лгоритма при значениях аргументов </w:t>
      </w:r>
      <w:r>
        <w:rPr>
          <w:lang w:val="en-US"/>
        </w:rPr>
        <w:t>n</w:t>
      </w:r>
      <w:r>
        <w:t xml:space="preserve"> = -1</w:t>
      </w:r>
    </w:p>
    <w:p w14:paraId="2616E696" w14:textId="77777777" w:rsidR="003F3023" w:rsidRDefault="003F3023">
      <w:pPr>
        <w:widowControl/>
        <w:rPr>
          <w:sz w:val="28"/>
          <w:lang w:eastAsia="en-US"/>
        </w:rPr>
      </w:pPr>
      <w:r>
        <w:br w:type="page"/>
      </w:r>
    </w:p>
    <w:p w14:paraId="73AB1B59" w14:textId="16BDB7E3" w:rsidR="003410D7" w:rsidRDefault="003F3023" w:rsidP="00D752DD">
      <w:pPr>
        <w:pStyle w:val="ae"/>
        <w:ind w:left="0"/>
      </w:pPr>
      <w:bookmarkStart w:id="103" w:name="_Toc104539785"/>
      <w:r w:rsidRPr="00D752DD">
        <w:rPr>
          <w:b w:val="0"/>
        </w:rPr>
        <w:lastRenderedPageBreak/>
        <w:t>Лабораторная работа 8 «Вычисление суммы ряда»</w:t>
      </w:r>
      <w:bookmarkEnd w:id="103"/>
    </w:p>
    <w:p w14:paraId="369660B2" w14:textId="52D51220" w:rsidR="003F3023" w:rsidRDefault="003F3023" w:rsidP="003F3023">
      <w:pPr>
        <w:pStyle w:val="affd"/>
        <w:outlineLvl w:val="1"/>
        <w:rPr>
          <w:b w:val="0"/>
        </w:rPr>
      </w:pPr>
      <w:bookmarkStart w:id="104" w:name="_Toc104539786"/>
      <w:r>
        <w:rPr>
          <w:b w:val="0"/>
        </w:rPr>
        <w:t>8</w:t>
      </w:r>
      <w:r w:rsidRPr="006642C6">
        <w:rPr>
          <w:b w:val="0"/>
        </w:rPr>
        <w:t>.1</w:t>
      </w:r>
      <w:r>
        <w:rPr>
          <w:b w:val="0"/>
        </w:rPr>
        <w:tab/>
      </w:r>
      <w:r w:rsidRPr="006642C6">
        <w:rPr>
          <w:b w:val="0"/>
        </w:rPr>
        <w:t>Теоретические основы лабораторной работы</w:t>
      </w:r>
      <w:bookmarkEnd w:id="104"/>
    </w:p>
    <w:p w14:paraId="5325426C" w14:textId="4E5BBF6D" w:rsidR="003F3023" w:rsidRDefault="00327D71" w:rsidP="00327D71">
      <w:pPr>
        <w:pStyle w:val="a4"/>
      </w:pPr>
      <w:r>
        <w:t>Для решения лабораторной работы будем использовать «Методические указания к лабораторной работе № 8» и материалы с сайта [7, 11]. Команды, используемые при выполнении лабораторной работы указаны в пункте 6.1.</w:t>
      </w:r>
    </w:p>
    <w:p w14:paraId="086B4F28" w14:textId="220086BC" w:rsidR="00327D71" w:rsidRDefault="00327D71" w:rsidP="00327D71">
      <w:pPr>
        <w:pStyle w:val="affd"/>
        <w:outlineLvl w:val="1"/>
        <w:rPr>
          <w:b w:val="0"/>
        </w:rPr>
      </w:pPr>
      <w:bookmarkStart w:id="105" w:name="_Toc104539787"/>
      <w:r>
        <w:rPr>
          <w:b w:val="0"/>
        </w:rPr>
        <w:t>8.2</w:t>
      </w:r>
      <w:r>
        <w:rPr>
          <w:b w:val="0"/>
        </w:rPr>
        <w:tab/>
        <w:t>Задание</w:t>
      </w:r>
      <w:bookmarkEnd w:id="105"/>
    </w:p>
    <w:p w14:paraId="093D9D36" w14:textId="1AF3AAA7" w:rsidR="00327D71" w:rsidRDefault="00327D71" w:rsidP="00327D71">
      <w:pPr>
        <w:pStyle w:val="a4"/>
        <w:numPr>
          <w:ilvl w:val="0"/>
          <w:numId w:val="28"/>
        </w:numPr>
        <w:tabs>
          <w:tab w:val="left" w:pos="993"/>
        </w:tabs>
        <w:ind w:left="0" w:firstLine="709"/>
        <w:rPr>
          <w:lang w:eastAsia="ru-RU"/>
        </w:rPr>
      </w:pPr>
      <w:r>
        <w:t>В программе необходимо реализовать функцию определения значения некоторой элементарной функции y, зависящей от аргумента x на языке ассемблера с использованием команд арифметического сопроцессора.</w:t>
      </w:r>
    </w:p>
    <w:p w14:paraId="10E681C4" w14:textId="5E7A017D" w:rsidR="00327D71" w:rsidRDefault="00327D71" w:rsidP="00327D71">
      <w:pPr>
        <w:pStyle w:val="a4"/>
        <w:numPr>
          <w:ilvl w:val="0"/>
          <w:numId w:val="28"/>
        </w:numPr>
        <w:tabs>
          <w:tab w:val="left" w:pos="993"/>
        </w:tabs>
        <w:ind w:left="0" w:firstLine="709"/>
        <w:rPr>
          <w:lang w:eastAsia="ru-RU"/>
        </w:rPr>
      </w:pPr>
      <w:r>
        <w:t>Функция вычисляется в виде суммы ряда. Вычисления прекращаются если |</w:t>
      </w:r>
      <w:r>
        <w:rPr>
          <w:rFonts w:ascii="Cambria Math" w:hAnsi="Cambria Math" w:cs="Cambria Math"/>
        </w:rPr>
        <w:t>𝑆</w:t>
      </w:r>
      <w:r w:rsidRPr="00327D71">
        <w:rPr>
          <w:rFonts w:ascii="Cambria Math" w:hAnsi="Cambria Math" w:cs="Cambria Math"/>
          <w:vertAlign w:val="subscript"/>
        </w:rPr>
        <w:t>𝑘</w:t>
      </w:r>
      <w:r w:rsidRPr="00327D71">
        <w:rPr>
          <w:vertAlign w:val="subscript"/>
        </w:rPr>
        <w:t>+1</w:t>
      </w:r>
      <w:r>
        <w:t xml:space="preserve"> − </w:t>
      </w:r>
      <w:r>
        <w:rPr>
          <w:rFonts w:ascii="Cambria Math" w:hAnsi="Cambria Math" w:cs="Cambria Math"/>
        </w:rPr>
        <w:t>𝑆</w:t>
      </w:r>
      <w:r w:rsidRPr="00327D71">
        <w:rPr>
          <w:rFonts w:ascii="Cambria Math" w:hAnsi="Cambria Math" w:cs="Cambria Math"/>
          <w:vertAlign w:val="subscript"/>
        </w:rPr>
        <w:t>𝑘</w:t>
      </w:r>
      <w:r>
        <w:t xml:space="preserve"> | </w:t>
      </w:r>
      <w:r>
        <w:sym w:font="Symbol" w:char="F0A3"/>
      </w:r>
      <w:r>
        <w:t xml:space="preserve"> </w:t>
      </w:r>
      <w:r>
        <w:sym w:font="Symbol" w:char="F065"/>
      </w:r>
      <w:r>
        <w:t xml:space="preserve">, где </w:t>
      </w:r>
      <w:r>
        <w:rPr>
          <w:rFonts w:ascii="Cambria Math" w:hAnsi="Cambria Math" w:cs="Cambria Math"/>
        </w:rPr>
        <w:t>𝑆</w:t>
      </w:r>
      <w:r w:rsidRPr="00327D71">
        <w:rPr>
          <w:rFonts w:ascii="Cambria Math" w:hAnsi="Cambria Math" w:cs="Cambria Math"/>
          <w:vertAlign w:val="subscript"/>
        </w:rPr>
        <w:t>𝑘</w:t>
      </w:r>
      <w:r w:rsidRPr="00327D71">
        <w:rPr>
          <w:vertAlign w:val="subscript"/>
        </w:rPr>
        <w:t>+1</w:t>
      </w:r>
      <w:r>
        <w:t xml:space="preserve"> – последующий член ряда; </w:t>
      </w:r>
      <w:r>
        <w:rPr>
          <w:rFonts w:ascii="Cambria Math" w:hAnsi="Cambria Math" w:cs="Cambria Math"/>
        </w:rPr>
        <w:t>𝑆</w:t>
      </w:r>
      <w:r w:rsidRPr="00327D71">
        <w:rPr>
          <w:rFonts w:ascii="Cambria Math" w:hAnsi="Cambria Math" w:cs="Cambria Math"/>
          <w:vertAlign w:val="subscript"/>
        </w:rPr>
        <w:t>𝑘</w:t>
      </w:r>
      <w:r>
        <w:t xml:space="preserve"> – предыдущий член ряда. Кроме того, на случай плохой сходимости следует ограничить количество слагаемых сверху некоторым наперёд заданным N , т.е. выход их вычислительной процедуры может произойти не по условию |</w:t>
      </w:r>
      <w:r>
        <w:rPr>
          <w:rFonts w:ascii="Cambria Math" w:hAnsi="Cambria Math" w:cs="Cambria Math"/>
        </w:rPr>
        <w:t>𝑆</w:t>
      </w:r>
      <w:r w:rsidRPr="00327D71">
        <w:rPr>
          <w:rFonts w:ascii="Cambria Math" w:hAnsi="Cambria Math" w:cs="Cambria Math"/>
          <w:vertAlign w:val="subscript"/>
        </w:rPr>
        <w:t>𝑘</w:t>
      </w:r>
      <w:r w:rsidRPr="00327D71">
        <w:rPr>
          <w:vertAlign w:val="subscript"/>
        </w:rPr>
        <w:t>+1</w:t>
      </w:r>
      <w:r>
        <w:t xml:space="preserve"> – </w:t>
      </w:r>
      <w:r>
        <w:rPr>
          <w:rFonts w:ascii="Cambria Math" w:hAnsi="Cambria Math" w:cs="Cambria Math"/>
        </w:rPr>
        <w:t>𝑆</w:t>
      </w:r>
      <w:r w:rsidRPr="00327D71">
        <w:rPr>
          <w:rFonts w:ascii="Cambria Math" w:hAnsi="Cambria Math" w:cs="Cambria Math"/>
          <w:vertAlign w:val="subscript"/>
        </w:rPr>
        <w:t>𝑘</w:t>
      </w:r>
      <w:r w:rsidRPr="00327D71">
        <w:rPr>
          <w:vertAlign w:val="subscript"/>
        </w:rPr>
        <w:t xml:space="preserve"> </w:t>
      </w:r>
      <w:r>
        <w:t xml:space="preserve">| </w:t>
      </w:r>
      <w:r>
        <w:sym w:font="Symbol" w:char="F0A3"/>
      </w:r>
      <w:r>
        <w:t xml:space="preserve"> </w:t>
      </w:r>
      <w:r>
        <w:sym w:font="Symbol" w:char="F065"/>
      </w:r>
      <w:r>
        <w:t xml:space="preserve">, а по условию k </w:t>
      </w:r>
      <w:r>
        <w:sym w:font="Symbol" w:char="F03E"/>
      </w:r>
      <w:r>
        <w:t xml:space="preserve"> N. Значение функции и количество итераций вывести для контроля на экран.</w:t>
      </w:r>
    </w:p>
    <w:p w14:paraId="09980968" w14:textId="76B77F6F" w:rsidR="00327D71" w:rsidRDefault="00327D71" w:rsidP="00327D71">
      <w:pPr>
        <w:pStyle w:val="a4"/>
        <w:numPr>
          <w:ilvl w:val="0"/>
          <w:numId w:val="28"/>
        </w:numPr>
        <w:tabs>
          <w:tab w:val="left" w:pos="993"/>
        </w:tabs>
        <w:ind w:left="0" w:firstLine="709"/>
        <w:rPr>
          <w:lang w:eastAsia="ru-RU"/>
        </w:rPr>
      </w:pPr>
      <w:r>
        <w:t xml:space="preserve">Значение параметров x , </w:t>
      </w:r>
      <w:r>
        <w:sym w:font="Symbol" w:char="F065"/>
      </w:r>
      <w:r>
        <w:t xml:space="preserve"> и N передаются в качестве аргументов функции.</w:t>
      </w:r>
    </w:p>
    <w:p w14:paraId="78A0BB55" w14:textId="50A9CE42" w:rsidR="00327D71" w:rsidRDefault="00327D71" w:rsidP="00327D71">
      <w:pPr>
        <w:pStyle w:val="a4"/>
        <w:numPr>
          <w:ilvl w:val="0"/>
          <w:numId w:val="28"/>
        </w:numPr>
        <w:tabs>
          <w:tab w:val="left" w:pos="993"/>
        </w:tabs>
        <w:ind w:left="0" w:firstLine="709"/>
        <w:rPr>
          <w:lang w:eastAsia="ru-RU"/>
        </w:rPr>
      </w:pPr>
      <w:r>
        <w:t>В программе необходимо также реализовать функцию вычисления значения элементарной функции на основе аналитического выражения, также с использованием команд арифметического сопроцессора. Значение функции вывести для контроля на экран.</w:t>
      </w:r>
    </w:p>
    <w:p w14:paraId="1D5A9E9C" w14:textId="60E6EE47" w:rsidR="00327D71" w:rsidRDefault="00327D71" w:rsidP="00327D71">
      <w:pPr>
        <w:pStyle w:val="a4"/>
        <w:numPr>
          <w:ilvl w:val="0"/>
          <w:numId w:val="28"/>
        </w:numPr>
        <w:tabs>
          <w:tab w:val="left" w:pos="993"/>
        </w:tabs>
        <w:ind w:left="0" w:firstLine="709"/>
        <w:rPr>
          <w:lang w:eastAsia="ru-RU"/>
        </w:rPr>
      </w:pPr>
      <w:r>
        <w:t>Необходимо определить достигнутую погрешность, вычислив отклонение аналитического значения от значения, вычисленного с помощью ряда. Значение погрешности также вывести для контроля на экран.</w:t>
      </w:r>
    </w:p>
    <w:p w14:paraId="164FF2A9" w14:textId="397BFE9F" w:rsidR="00327D71" w:rsidRDefault="00327D71" w:rsidP="00327D71">
      <w:pPr>
        <w:pStyle w:val="a4"/>
        <w:numPr>
          <w:ilvl w:val="0"/>
          <w:numId w:val="28"/>
        </w:numPr>
        <w:tabs>
          <w:tab w:val="left" w:pos="993"/>
        </w:tabs>
        <w:ind w:left="0" w:firstLine="709"/>
        <w:rPr>
          <w:lang w:eastAsia="ru-RU"/>
        </w:rPr>
      </w:pPr>
      <w:r>
        <w:t>В качестве комментария к строкам, содержащим команды сопроцессора необходимо указать состояние регистров сопроцессора.</w:t>
      </w:r>
    </w:p>
    <w:p w14:paraId="7F3D0C21" w14:textId="68B2E8B4" w:rsidR="00327D71" w:rsidRPr="00327D71" w:rsidRDefault="00327D71" w:rsidP="001F0A9E">
      <w:pPr>
        <w:pStyle w:val="a4"/>
        <w:tabs>
          <w:tab w:val="left" w:pos="993"/>
        </w:tabs>
        <w:ind w:left="709" w:firstLine="0"/>
        <w:rPr>
          <w:lang w:eastAsia="ru-RU"/>
        </w:rPr>
      </w:pPr>
      <w:r w:rsidRPr="001F0A9E">
        <w:t xml:space="preserve">Условие: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6"/>
                <w:szCs w:val="28"/>
              </w:rPr>
            </m:ctrlPr>
          </m:naryPr>
          <m:sub>
            <m:r>
              <w:rPr>
                <w:rFonts w:ascii="Cambria Math" w:hAnsi="Cambria Math"/>
                <w:sz w:val="36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sz w:val="36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36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6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6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6"/>
                        <w:szCs w:val="28"/>
                      </w:rPr>
                      <m:t>(-1)</m:t>
                    </m:r>
                  </m:e>
                  <m:sup>
                    <m:r>
                      <w:rPr>
                        <w:rFonts w:ascii="Cambria Math" w:hAnsi="Cambria Math"/>
                        <w:sz w:val="36"/>
                        <w:szCs w:val="28"/>
                      </w:rPr>
                      <m:t>n-1</m:t>
                    </m:r>
                  </m:sup>
                </m:sSup>
                <m:r>
                  <w:rPr>
                    <w:rFonts w:ascii="Cambria Math" w:hAnsi="Cambria Math"/>
                    <w:sz w:val="36"/>
                    <w:szCs w:val="28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6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6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/>
                        <w:sz w:val="36"/>
                        <w:szCs w:val="28"/>
                      </w:rPr>
                      <m:t>-2)</m:t>
                    </m:r>
                  </m:e>
                  <m:sup>
                    <m:r>
                      <w:rPr>
                        <w:rFonts w:ascii="Cambria Math" w:hAnsi="Cambria Math"/>
                        <w:sz w:val="36"/>
                        <w:szCs w:val="28"/>
                      </w:rPr>
                      <m:t>2n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36"/>
                    <w:szCs w:val="28"/>
                  </w:rPr>
                  <m:t>2n</m:t>
                </m:r>
              </m:den>
            </m:f>
          </m:e>
        </m:nary>
      </m:oMath>
      <w:r w:rsidR="001F0A9E" w:rsidRPr="001F0A9E">
        <w:rPr>
          <w:sz w:val="32"/>
          <w:szCs w:val="28"/>
        </w:rPr>
        <w:t xml:space="preserve"> .</w:t>
      </w:r>
    </w:p>
    <w:p w14:paraId="78B7B018" w14:textId="50F8CF33" w:rsidR="00327D71" w:rsidRPr="001F0A9E" w:rsidRDefault="00327D71" w:rsidP="00327D71">
      <w:pPr>
        <w:pStyle w:val="affd"/>
        <w:outlineLvl w:val="1"/>
        <w:rPr>
          <w:b w:val="0"/>
        </w:rPr>
      </w:pPr>
      <w:bookmarkStart w:id="106" w:name="_Toc104539788"/>
      <w:r w:rsidRPr="001F0A9E">
        <w:rPr>
          <w:b w:val="0"/>
        </w:rPr>
        <w:lastRenderedPageBreak/>
        <w:t>8.3</w:t>
      </w:r>
      <w:r w:rsidRPr="001F0A9E">
        <w:rPr>
          <w:b w:val="0"/>
        </w:rPr>
        <w:tab/>
        <w:t>Решение</w:t>
      </w:r>
      <w:bookmarkEnd w:id="106"/>
    </w:p>
    <w:p w14:paraId="3733410A" w14:textId="77777777" w:rsidR="001F0A9E" w:rsidRPr="001F0A9E" w:rsidRDefault="001F0A9E" w:rsidP="001F0A9E">
      <w:pPr>
        <w:pStyle w:val="a4"/>
        <w:rPr>
          <w:lang w:eastAsia="ru-RU"/>
        </w:rPr>
      </w:pPr>
      <w:r w:rsidRPr="001F0A9E">
        <w:rPr>
          <w:lang w:eastAsia="ru-RU"/>
        </w:rPr>
        <w:t>Для того, чтобы приступить к выполнению задания, сначала найдем рекуррентную формулу подсчета суммы ряда.</w:t>
      </w:r>
    </w:p>
    <w:p w14:paraId="7431BE40" w14:textId="6A920CEC" w:rsidR="001F0A9E" w:rsidRPr="001F0A9E" w:rsidRDefault="003D60F6" w:rsidP="001F0A9E">
      <w:pPr>
        <w:pStyle w:val="a4"/>
        <w:rPr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eastAsia="ru-RU"/>
                </w:rPr>
                <m:t>r</m:t>
              </m:r>
            </m:e>
            <m:sub>
              <m:r>
                <w:rPr>
                  <w:rFonts w:ascii="Cambria Math" w:hAnsi="Cambria Math"/>
                  <w:szCs w:val="28"/>
                  <w:lang w:eastAsia="ru-RU"/>
                </w:rPr>
                <m:t>n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 xml:space="preserve"> </m:t>
              </m:r>
              <m:eqArr>
                <m:eqArr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х-2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Cs w:val="28"/>
                    </w:rPr>
                    <m:t xml:space="preserve">                       , n=1;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eastAsia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eastAsia="ru-RU"/>
                            </w:rPr>
                            <m:t>(-1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  <w:lang w:eastAsia="ru-RU"/>
                            </w:rPr>
                            <m:t>n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eastAsia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eastAsia="ru-RU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Cs w:val="28"/>
                              <w:lang w:val="en-US" w:eastAsia="ru-RU"/>
                            </w:rPr>
                            <m:t>x-2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  <w:lang w:eastAsia="ru-RU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2n</m:t>
                      </m:r>
                    </m:den>
                  </m:f>
                  <m:r>
                    <w:rPr>
                      <w:rFonts w:ascii="Cambria Math" w:hAnsi="Cambria Math"/>
                      <w:szCs w:val="28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eastAsia="ru-RU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eastAsia="ru-RU"/>
                        </w:rPr>
                        <m:t xml:space="preserve">n-1 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, n≥1.</m:t>
                  </m:r>
                </m:e>
              </m:eqArr>
            </m:e>
          </m:d>
        </m:oMath>
      </m:oMathPara>
    </w:p>
    <w:p w14:paraId="4D5A3CFC" w14:textId="2E4B6928" w:rsidR="001F0A9E" w:rsidRPr="001F0A9E" w:rsidRDefault="00327D71" w:rsidP="001F0A9E">
      <w:pPr>
        <w:pStyle w:val="af"/>
        <w:ind w:left="0" w:firstLine="708"/>
      </w:pPr>
      <w:bookmarkStart w:id="107" w:name="_Toc104539789"/>
      <w:r w:rsidRPr="001F0A9E">
        <w:rPr>
          <w:b w:val="0"/>
        </w:rPr>
        <w:t>8.4</w:t>
      </w:r>
      <w:r w:rsidRPr="001F0A9E">
        <w:rPr>
          <w:b w:val="0"/>
        </w:rPr>
        <w:tab/>
        <w:t>Схема алгоритма</w:t>
      </w:r>
      <w:bookmarkEnd w:id="107"/>
      <w:r w:rsidR="001F0A9E" w:rsidRPr="001F0A9E">
        <w:t xml:space="preserve"> </w:t>
      </w:r>
    </w:p>
    <w:p w14:paraId="19E279CC" w14:textId="77777777" w:rsidR="001F0A9E" w:rsidRDefault="001F0A9E" w:rsidP="001F0A9E">
      <w:pPr>
        <w:pStyle w:val="a4"/>
      </w:pPr>
      <w:r>
        <w:rPr>
          <w:rFonts w:eastAsia="MS Mincho"/>
        </w:rPr>
        <w:t>На рисунке </w:t>
      </w:r>
      <w:r w:rsidRPr="00E23E0A">
        <w:rPr>
          <w:rFonts w:eastAsia="MS Mincho"/>
        </w:rPr>
        <w:t>8</w:t>
      </w:r>
      <w:r>
        <w:rPr>
          <w:rFonts w:eastAsia="MS Mincho"/>
        </w:rPr>
        <w:t xml:space="preserve">.1 приведена общая схема алгоритма </w:t>
      </w:r>
      <w:r w:rsidRPr="00201E51">
        <w:t>нахождения</w:t>
      </w:r>
      <w:r>
        <w:t xml:space="preserve"> суммы ряда </w:t>
      </w:r>
      <w:r w:rsidRPr="00201E51">
        <w:t>в соответствии с заданием</w:t>
      </w:r>
      <w:r w:rsidRPr="005F7BA7">
        <w:t>.</w:t>
      </w:r>
    </w:p>
    <w:p w14:paraId="20675051" w14:textId="77777777" w:rsidR="001F0A9E" w:rsidRDefault="001F0A9E" w:rsidP="001F0A9E">
      <w:pPr>
        <w:pStyle w:val="a4"/>
      </w:pPr>
      <w:r>
        <w:rPr>
          <w:rFonts w:eastAsia="MS Mincho"/>
        </w:rPr>
        <w:t>В параметры функции передаются значения переменных, вводимых пользователем в главной программе:</w:t>
      </w:r>
      <w:r>
        <w:t xml:space="preserve"> х – аргумент функции, </w:t>
      </w:r>
      <w:r>
        <w:rPr>
          <w:lang w:val="en-US"/>
        </w:rPr>
        <w:t>n</w:t>
      </w:r>
      <w:r>
        <w:t xml:space="preserve"> –</w:t>
      </w:r>
      <w:r w:rsidRPr="00D775CE">
        <w:t xml:space="preserve"> </w:t>
      </w:r>
      <w:r>
        <w:t>количество членов ряда</w:t>
      </w:r>
      <w:r w:rsidRPr="00835290">
        <w:t>.</w:t>
      </w:r>
      <w:r w:rsidRPr="00142A24">
        <w:t xml:space="preserve"> </w:t>
      </w:r>
    </w:p>
    <w:p w14:paraId="3680F8A9" w14:textId="4E527346" w:rsidR="001F0A9E" w:rsidRPr="00A20122" w:rsidRDefault="001F0A9E" w:rsidP="001F0A9E">
      <w:pPr>
        <w:pStyle w:val="a4"/>
        <w:rPr>
          <w:rFonts w:eastAsia="MS Mincho"/>
          <w:i/>
        </w:rPr>
      </w:pPr>
      <w:r>
        <w:t>Объявляем и инициализируем переменные</w:t>
      </w:r>
      <w:r>
        <w:rPr>
          <w:rFonts w:eastAsia="MS Mincho"/>
        </w:rPr>
        <w:t>. Переменным</w:t>
      </w:r>
      <w:r w:rsidRPr="00F4060D">
        <w:rPr>
          <w:rFonts w:eastAsia="MS Mincho"/>
        </w:rPr>
        <w:t xml:space="preserve"> </w:t>
      </w:r>
      <w:r>
        <w:rPr>
          <w:rFonts w:eastAsia="MS Mincho"/>
          <w:i/>
          <w:lang w:val="en-US"/>
        </w:rPr>
        <w:t>res</w:t>
      </w:r>
      <w:r w:rsidRPr="00F4060D">
        <w:rPr>
          <w:rFonts w:eastAsia="MS Mincho"/>
        </w:rPr>
        <w:t>, отвечающей за хранения результата вычисления исходного в</w:t>
      </w:r>
      <w:r>
        <w:rPr>
          <w:rFonts w:eastAsia="MS Mincho"/>
        </w:rPr>
        <w:t xml:space="preserve">ыражения, и </w:t>
      </w:r>
      <w:r w:rsidRPr="002B5CEE">
        <w:rPr>
          <w:rFonts w:eastAsia="MS Mincho"/>
          <w:i/>
          <w:lang w:val="en-US"/>
        </w:rPr>
        <w:t>counter</w:t>
      </w:r>
      <w:r w:rsidRPr="007522B6">
        <w:rPr>
          <w:rFonts w:eastAsia="MS Mincho"/>
        </w:rPr>
        <w:t xml:space="preserve">, </w:t>
      </w:r>
      <w:r>
        <w:rPr>
          <w:rFonts w:eastAsia="MS Mincho"/>
        </w:rPr>
        <w:t xml:space="preserve">считающей количество итераций, присваиваем 0. Инициализируем переменные </w:t>
      </w:r>
      <w:r w:rsidRPr="00973995">
        <w:rPr>
          <w:rFonts w:eastAsia="MS Mincho"/>
          <w:i/>
          <w:lang w:val="en-US"/>
        </w:rPr>
        <w:t>c</w:t>
      </w:r>
      <w:r w:rsidRPr="00D02E0D">
        <w:rPr>
          <w:rFonts w:eastAsia="MS Mincho"/>
          <w:i/>
        </w:rPr>
        <w:t>1</w:t>
      </w:r>
      <w:r w:rsidRPr="00973995">
        <w:rPr>
          <w:rFonts w:eastAsia="MS Mincho"/>
          <w:i/>
        </w:rPr>
        <w:t xml:space="preserve"> = </w:t>
      </w:r>
      <w:r w:rsidRPr="00D02E0D">
        <w:rPr>
          <w:rFonts w:eastAsia="MS Mincho"/>
          <w:i/>
        </w:rPr>
        <w:t>-</w:t>
      </w:r>
      <w:r>
        <w:rPr>
          <w:rFonts w:eastAsia="MS Mincho"/>
          <w:i/>
        </w:rPr>
        <w:t xml:space="preserve">1, </w:t>
      </w:r>
      <w:r>
        <w:rPr>
          <w:rFonts w:eastAsia="MS Mincho"/>
          <w:i/>
          <w:lang w:val="en-US"/>
        </w:rPr>
        <w:t>c</w:t>
      </w:r>
      <w:r>
        <w:rPr>
          <w:rFonts w:eastAsia="MS Mincho"/>
          <w:i/>
        </w:rPr>
        <w:t>2 = 2</w:t>
      </w:r>
      <w:r w:rsidR="00A20122" w:rsidRPr="00A20122">
        <w:rPr>
          <w:rFonts w:eastAsia="MS Mincho"/>
          <w:i/>
        </w:rPr>
        <w:t xml:space="preserve">, </w:t>
      </w:r>
      <w:r w:rsidR="00A20122">
        <w:rPr>
          <w:rFonts w:eastAsia="MS Mincho"/>
          <w:i/>
          <w:lang w:val="en-US"/>
        </w:rPr>
        <w:t>c</w:t>
      </w:r>
      <w:r w:rsidR="00A20122" w:rsidRPr="00A20122">
        <w:rPr>
          <w:rFonts w:eastAsia="MS Mincho"/>
          <w:i/>
        </w:rPr>
        <w:t>2</w:t>
      </w:r>
      <w:r w:rsidR="00A20122">
        <w:rPr>
          <w:rFonts w:eastAsia="MS Mincho"/>
          <w:i/>
          <w:lang w:val="en-US"/>
        </w:rPr>
        <w:t>m</w:t>
      </w:r>
      <w:r w:rsidR="00A20122" w:rsidRPr="00A20122">
        <w:rPr>
          <w:rFonts w:eastAsia="MS Mincho"/>
          <w:i/>
        </w:rPr>
        <w:t xml:space="preserve"> = -2</w:t>
      </w:r>
      <w:r>
        <w:rPr>
          <w:rFonts w:eastAsia="MS Mincho"/>
          <w:i/>
        </w:rPr>
        <w:t xml:space="preserve">. </w:t>
      </w:r>
      <w:r>
        <w:rPr>
          <w:rFonts w:eastAsia="MS Mincho"/>
        </w:rPr>
        <w:t xml:space="preserve">Инициализируем сопроцессор, заносим в стек </w:t>
      </w:r>
      <w:r w:rsidRPr="00B701C5">
        <w:rPr>
          <w:rFonts w:eastAsia="MS Mincho"/>
          <w:i/>
          <w:lang w:val="en-US"/>
        </w:rPr>
        <w:t>x</w:t>
      </w:r>
      <w:r w:rsidRPr="00D02E0D">
        <w:rPr>
          <w:rFonts w:eastAsia="MS Mincho"/>
          <w:i/>
        </w:rPr>
        <w:t>,</w:t>
      </w:r>
      <w:r w:rsidRPr="00B701C5">
        <w:rPr>
          <w:rFonts w:eastAsia="MS Mincho"/>
          <w:i/>
        </w:rPr>
        <w:t xml:space="preserve"> </w:t>
      </w:r>
      <w:r w:rsidRPr="00D02E0D">
        <w:rPr>
          <w:rFonts w:eastAsia="MS Mincho"/>
          <w:i/>
        </w:rPr>
        <w:t>0</w:t>
      </w:r>
      <w:r>
        <w:rPr>
          <w:rFonts w:eastAsia="MS Mincho"/>
          <w:i/>
        </w:rPr>
        <w:t xml:space="preserve"> </w:t>
      </w:r>
      <w:r>
        <w:rPr>
          <w:rFonts w:eastAsia="MS Mincho"/>
        </w:rPr>
        <w:t>и</w:t>
      </w:r>
      <w:r>
        <w:rPr>
          <w:rFonts w:eastAsia="MS Mincho"/>
          <w:i/>
        </w:rPr>
        <w:t xml:space="preserve"> 1</w:t>
      </w:r>
      <w:r>
        <w:rPr>
          <w:rFonts w:eastAsia="MS Mincho"/>
        </w:rPr>
        <w:t xml:space="preserve">, а в регистр </w:t>
      </w:r>
      <w:r w:rsidRPr="00B701C5">
        <w:rPr>
          <w:rFonts w:eastAsia="MS Mincho"/>
          <w:i/>
          <w:lang w:val="en-US"/>
        </w:rPr>
        <w:t>ecx</w:t>
      </w:r>
      <w:r w:rsidRPr="00C34886">
        <w:rPr>
          <w:rFonts w:eastAsia="MS Mincho"/>
          <w:i/>
        </w:rPr>
        <w:t xml:space="preserve"> =</w:t>
      </w:r>
      <w:r w:rsidRPr="00B701C5">
        <w:rPr>
          <w:rFonts w:eastAsia="MS Mincho"/>
          <w:i/>
        </w:rPr>
        <w:t xml:space="preserve"> </w:t>
      </w:r>
      <w:r>
        <w:rPr>
          <w:rFonts w:eastAsia="MS Mincho"/>
          <w:i/>
          <w:lang w:val="en-US"/>
        </w:rPr>
        <w:t>n</w:t>
      </w:r>
      <w:r w:rsidRPr="00B701C5">
        <w:rPr>
          <w:rFonts w:eastAsia="MS Mincho"/>
          <w:i/>
        </w:rPr>
        <w:t>.</w:t>
      </w:r>
      <w:r w:rsidRPr="00B701C5">
        <w:rPr>
          <w:rFonts w:eastAsia="MS Mincho"/>
        </w:rPr>
        <w:t xml:space="preserve"> </w:t>
      </w:r>
      <w:r w:rsidR="00A20122">
        <w:rPr>
          <w:rFonts w:eastAsia="MS Mincho"/>
        </w:rPr>
        <w:t xml:space="preserve">С помощью арифметических операций получаем в вершине стека значение первого элемента. </w:t>
      </w:r>
    </w:p>
    <w:p w14:paraId="2C0B6B55" w14:textId="731FF49C" w:rsidR="001F0A9E" w:rsidRPr="00C34886" w:rsidRDefault="001F0A9E" w:rsidP="001F0A9E">
      <w:pPr>
        <w:pStyle w:val="a4"/>
        <w:rPr>
          <w:rFonts w:eastAsia="MS Mincho"/>
        </w:rPr>
      </w:pPr>
      <w:r>
        <w:rPr>
          <w:rFonts w:eastAsia="MS Mincho"/>
        </w:rPr>
        <w:t xml:space="preserve">Ставим метку </w:t>
      </w:r>
      <w:r w:rsidRPr="00E66BC5">
        <w:rPr>
          <w:rFonts w:eastAsia="MS Mincho"/>
          <w:i/>
          <w:lang w:val="en-US"/>
        </w:rPr>
        <w:t>calc</w:t>
      </w:r>
      <w:r w:rsidRPr="007522B6">
        <w:rPr>
          <w:rFonts w:eastAsia="MS Mincho"/>
        </w:rPr>
        <w:t xml:space="preserve"> </w:t>
      </w:r>
      <w:r>
        <w:rPr>
          <w:rFonts w:eastAsia="MS Mincho"/>
        </w:rPr>
        <w:t xml:space="preserve">для части алгоритма, которая будет выполняться до достижения условия выхода. </w:t>
      </w:r>
      <w:r w:rsidR="00A20122">
        <w:rPr>
          <w:rFonts w:eastAsia="MS Mincho"/>
        </w:rPr>
        <w:t xml:space="preserve">Последовательно загружаем в стек </w:t>
      </w:r>
      <w:r w:rsidR="00A20122" w:rsidRPr="00A20122">
        <w:rPr>
          <w:rFonts w:eastAsia="MS Mincho"/>
          <w:i/>
        </w:rPr>
        <w:t>х, с2м</w:t>
      </w:r>
      <w:r w:rsidR="00A20122">
        <w:rPr>
          <w:rFonts w:eastAsia="MS Mincho"/>
        </w:rPr>
        <w:t xml:space="preserve"> и складываем их, дублируем это значение в стек, чтобы перемножить у получить квадрат выражения. Добавляем в стек </w:t>
      </w:r>
      <w:r w:rsidR="00A20122" w:rsidRPr="002B5CEE">
        <w:rPr>
          <w:rFonts w:eastAsia="MS Mincho"/>
          <w:i/>
          <w:lang w:val="en-US"/>
        </w:rPr>
        <w:t>counter</w:t>
      </w:r>
      <w:r w:rsidR="00A20122">
        <w:rPr>
          <w:rFonts w:eastAsia="MS Mincho"/>
        </w:rPr>
        <w:t xml:space="preserve"> и умножаем его значение на </w:t>
      </w:r>
      <w:r w:rsidR="00E7534D">
        <w:rPr>
          <w:rFonts w:eastAsia="MS Mincho"/>
        </w:rPr>
        <w:t xml:space="preserve">с1. Перемножаем два верхних значения в стеке и опять добавляем </w:t>
      </w:r>
      <w:r w:rsidR="00E7534D" w:rsidRPr="002B5CEE">
        <w:rPr>
          <w:rFonts w:eastAsia="MS Mincho"/>
          <w:i/>
          <w:lang w:val="en-US"/>
        </w:rPr>
        <w:t>counter</w:t>
      </w:r>
      <w:r w:rsidR="00E7534D">
        <w:rPr>
          <w:rFonts w:eastAsia="MS Mincho"/>
          <w:i/>
        </w:rPr>
        <w:t xml:space="preserve">, </w:t>
      </w:r>
      <w:r w:rsidR="00E7534D">
        <w:rPr>
          <w:rFonts w:eastAsia="MS Mincho"/>
        </w:rPr>
        <w:t xml:space="preserve">на который делим наше выражение, затем умножаем его на предыдущий элемент ряда, добавляем </w:t>
      </w:r>
      <w:r w:rsidR="00E7534D" w:rsidRPr="00E7534D">
        <w:rPr>
          <w:rFonts w:eastAsia="MS Mincho"/>
          <w:i/>
        </w:rPr>
        <w:t>с1</w:t>
      </w:r>
      <w:r w:rsidR="00E7534D">
        <w:rPr>
          <w:rFonts w:eastAsia="MS Mincho"/>
        </w:rPr>
        <w:t xml:space="preserve"> и умножаем на него. </w:t>
      </w:r>
      <w:r>
        <w:rPr>
          <w:rFonts w:eastAsia="MS Mincho"/>
        </w:rPr>
        <w:t xml:space="preserve">Далее сравниваем значение счетчика </w:t>
      </w:r>
      <w:r>
        <w:rPr>
          <w:rFonts w:eastAsia="MS Mincho"/>
          <w:i/>
          <w:lang w:val="en-US"/>
        </w:rPr>
        <w:t>n</w:t>
      </w:r>
      <w:r w:rsidRPr="00E66BC5">
        <w:rPr>
          <w:rFonts w:eastAsia="MS Mincho"/>
        </w:rPr>
        <w:t xml:space="preserve"> </w:t>
      </w:r>
      <w:r>
        <w:rPr>
          <w:rFonts w:eastAsia="MS Mincho"/>
        </w:rPr>
        <w:t xml:space="preserve">с параметром функции </w:t>
      </w:r>
      <w:r w:rsidRPr="00E66BC5">
        <w:rPr>
          <w:rFonts w:eastAsia="MS Mincho"/>
          <w:i/>
          <w:lang w:val="en-US"/>
        </w:rPr>
        <w:t>N</w:t>
      </w:r>
      <w:r w:rsidRPr="00E66BC5">
        <w:rPr>
          <w:rFonts w:eastAsia="MS Mincho"/>
        </w:rPr>
        <w:t xml:space="preserve">. </w:t>
      </w:r>
      <w:r>
        <w:rPr>
          <w:rFonts w:eastAsia="MS Mincho"/>
        </w:rPr>
        <w:t xml:space="preserve">Если </w:t>
      </w:r>
      <w:r>
        <w:rPr>
          <w:rFonts w:eastAsia="MS Mincho"/>
          <w:lang w:val="en-US"/>
        </w:rPr>
        <w:t>n</w:t>
      </w:r>
      <w:r w:rsidRPr="00E66BC5">
        <w:rPr>
          <w:rFonts w:eastAsia="MS Mincho"/>
        </w:rPr>
        <w:t xml:space="preserve"> </w:t>
      </w:r>
      <w:proofErr w:type="gramStart"/>
      <w:r w:rsidRPr="00E66BC5">
        <w:rPr>
          <w:rFonts w:eastAsia="MS Mincho"/>
        </w:rPr>
        <w:t xml:space="preserve">&lt; </w:t>
      </w:r>
      <w:r>
        <w:rPr>
          <w:rFonts w:eastAsia="MS Mincho"/>
          <w:lang w:val="en-US"/>
        </w:rPr>
        <w:t>N</w:t>
      </w:r>
      <w:proofErr w:type="gramEnd"/>
      <w:r w:rsidRPr="00E66BC5">
        <w:rPr>
          <w:rFonts w:eastAsia="MS Mincho"/>
        </w:rPr>
        <w:t xml:space="preserve">, </w:t>
      </w:r>
      <w:r>
        <w:rPr>
          <w:rFonts w:eastAsia="MS Mincho"/>
        </w:rPr>
        <w:t xml:space="preserve">возвращаемся к метке </w:t>
      </w:r>
      <w:r w:rsidRPr="00E66BC5">
        <w:rPr>
          <w:rFonts w:eastAsia="MS Mincho"/>
          <w:i/>
          <w:lang w:val="en-US"/>
        </w:rPr>
        <w:t>calc</w:t>
      </w:r>
      <w:r>
        <w:rPr>
          <w:rFonts w:eastAsia="MS Mincho"/>
          <w:i/>
        </w:rPr>
        <w:t>.</w:t>
      </w:r>
      <w:r>
        <w:rPr>
          <w:rFonts w:eastAsia="MS Mincho"/>
        </w:rPr>
        <w:t xml:space="preserve"> Иначе сохраняем</w:t>
      </w:r>
      <w:r w:rsidRPr="00EC3609">
        <w:rPr>
          <w:rFonts w:eastAsia="MS Mincho"/>
        </w:rPr>
        <w:t xml:space="preserve"> веще</w:t>
      </w:r>
      <w:r>
        <w:rPr>
          <w:rFonts w:eastAsia="MS Mincho"/>
        </w:rPr>
        <w:t xml:space="preserve">ственное значение </w:t>
      </w:r>
      <w:r w:rsidRPr="00EC3609">
        <w:rPr>
          <w:rFonts w:eastAsia="MS Mincho"/>
        </w:rPr>
        <w:t>из</w:t>
      </w:r>
      <w:r>
        <w:rPr>
          <w:rFonts w:eastAsia="MS Mincho"/>
        </w:rPr>
        <w:t xml:space="preserve"> вершины</w:t>
      </w:r>
      <w:r w:rsidRPr="00EC3609">
        <w:rPr>
          <w:rFonts w:eastAsia="MS Mincho"/>
        </w:rPr>
        <w:t xml:space="preserve"> стека</w:t>
      </w:r>
      <w:r>
        <w:rPr>
          <w:rFonts w:eastAsia="MS Mincho"/>
        </w:rPr>
        <w:t xml:space="preserve"> в переменной </w:t>
      </w:r>
      <w:r>
        <w:rPr>
          <w:i/>
          <w:lang w:val="en-US"/>
        </w:rPr>
        <w:t>res</w:t>
      </w:r>
      <w:r>
        <w:rPr>
          <w:i/>
        </w:rPr>
        <w:t xml:space="preserve"> </w:t>
      </w:r>
      <w:r w:rsidRPr="002B5CEE">
        <w:t xml:space="preserve">и </w:t>
      </w:r>
      <w:r>
        <w:t>выводим</w:t>
      </w:r>
      <w:r w:rsidRPr="002B5CEE">
        <w:rPr>
          <w:rFonts w:eastAsia="MS Mincho"/>
        </w:rPr>
        <w:t xml:space="preserve"> </w:t>
      </w:r>
      <w:r>
        <w:rPr>
          <w:rFonts w:eastAsia="MS Mincho"/>
        </w:rPr>
        <w:t xml:space="preserve">переменную </w:t>
      </w:r>
      <w:r>
        <w:rPr>
          <w:i/>
          <w:lang w:val="en-US"/>
        </w:rPr>
        <w:t>res</w:t>
      </w:r>
      <w:r>
        <w:rPr>
          <w:i/>
        </w:rPr>
        <w:t>.</w:t>
      </w:r>
    </w:p>
    <w:p w14:paraId="4D21762B" w14:textId="69C764C0" w:rsidR="001F0A9E" w:rsidRDefault="00A20122" w:rsidP="001F0A9E">
      <w:pPr>
        <w:pStyle w:val="a4"/>
        <w:ind w:left="708" w:firstLine="1"/>
        <w:jc w:val="center"/>
      </w:pPr>
      <w:r>
        <w:rPr>
          <w:rFonts w:eastAsia="MS Mincho"/>
          <w:noProof/>
          <w:lang w:eastAsia="ru-RU"/>
        </w:rPr>
        <w:lastRenderedPageBreak/>
        <w:drawing>
          <wp:inline distT="0" distB="0" distL="0" distR="0" wp14:anchorId="26BC1CA7" wp14:editId="2AE8C85F">
            <wp:extent cx="3897656" cy="6583680"/>
            <wp:effectExtent l="0" t="0" r="0" b="0"/>
            <wp:docPr id="25" name="Рисунок 25" descr="C:\Users\bobcp\AppData\Local\Microsoft\Windows\INetCache\Content.MSO\6A3A65A9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bobcp\AppData\Local\Microsoft\Windows\INetCache\Content.MSO\6A3A65A9.tmp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6586" cy="65987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F0A9E">
        <w:rPr>
          <w:rFonts w:eastAsia="MS Mincho"/>
        </w:rPr>
        <w:br/>
      </w:r>
      <w:r w:rsidR="001F0A9E">
        <w:rPr>
          <w:szCs w:val="28"/>
        </w:rPr>
        <w:t xml:space="preserve">Рисунок </w:t>
      </w:r>
      <w:r w:rsidR="001F0A9E" w:rsidRPr="00A81E99">
        <w:rPr>
          <w:szCs w:val="28"/>
        </w:rPr>
        <w:t>8</w:t>
      </w:r>
      <w:r w:rsidR="001F0A9E">
        <w:rPr>
          <w:szCs w:val="28"/>
        </w:rPr>
        <w:t xml:space="preserve">.1 – </w:t>
      </w:r>
      <w:r w:rsidR="001F0A9E">
        <w:t>Схема алгоритма вычисления исходного выражения</w:t>
      </w:r>
    </w:p>
    <w:bookmarkStart w:id="108" w:name="Схема8"/>
    <w:p w14:paraId="20A35351" w14:textId="0011A82B" w:rsidR="00327D71" w:rsidRPr="001F0A9E" w:rsidRDefault="001F0A9E" w:rsidP="001F0A9E">
      <w:pPr>
        <w:pStyle w:val="a4"/>
        <w:ind w:left="708" w:firstLine="1"/>
        <w:rPr>
          <w:b/>
        </w:rPr>
      </w:pPr>
      <w:r>
        <w:fldChar w:fldCharType="begin"/>
      </w:r>
      <w:r>
        <w:instrText xml:space="preserve"> HYPERLINK  \l "Листинг8" </w:instrText>
      </w:r>
      <w:r>
        <w:fldChar w:fldCharType="separate"/>
      </w:r>
      <w:r w:rsidRPr="002B5CEE">
        <w:rPr>
          <w:rStyle w:val="af5"/>
          <w:color w:val="auto"/>
          <w:u w:val="none"/>
        </w:rPr>
        <w:t>Текст программы приведен в приложении А</w:t>
      </w:r>
      <w:r>
        <w:rPr>
          <w:rStyle w:val="af5"/>
          <w:color w:val="auto"/>
          <w:u w:val="none"/>
        </w:rPr>
        <w:t>.</w:t>
      </w:r>
      <w:r w:rsidRPr="002B5CEE">
        <w:rPr>
          <w:rStyle w:val="af5"/>
          <w:color w:val="auto"/>
          <w:u w:val="none"/>
        </w:rPr>
        <w:t>8.</w:t>
      </w:r>
      <w:bookmarkEnd w:id="108"/>
      <w:r>
        <w:fldChar w:fldCharType="end"/>
      </w:r>
    </w:p>
    <w:p w14:paraId="6EFD3776" w14:textId="6F27965C" w:rsidR="00327D71" w:rsidRDefault="00327D71" w:rsidP="00327D71">
      <w:pPr>
        <w:pStyle w:val="affd"/>
        <w:outlineLvl w:val="1"/>
        <w:rPr>
          <w:b w:val="0"/>
        </w:rPr>
      </w:pPr>
      <w:bookmarkStart w:id="109" w:name="_Toc104539790"/>
      <w:r>
        <w:rPr>
          <w:b w:val="0"/>
        </w:rPr>
        <w:t>8.5</w:t>
      </w:r>
      <w:r>
        <w:rPr>
          <w:b w:val="0"/>
        </w:rPr>
        <w:tab/>
        <w:t>Результаты тестирования</w:t>
      </w:r>
      <w:bookmarkEnd w:id="109"/>
    </w:p>
    <w:p w14:paraId="0B4DD4E1" w14:textId="6D920E06" w:rsidR="00327D71" w:rsidRDefault="00327D71" w:rsidP="00327D71">
      <w:pPr>
        <w:pStyle w:val="a4"/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75648" behindDoc="0" locked="0" layoutInCell="1" allowOverlap="1" wp14:anchorId="2EF5A327" wp14:editId="676C4581">
            <wp:simplePos x="0" y="0"/>
            <wp:positionH relativeFrom="margin">
              <wp:align>left</wp:align>
            </wp:positionH>
            <wp:positionV relativeFrom="paragraph">
              <wp:posOffset>922020</wp:posOffset>
            </wp:positionV>
            <wp:extent cx="5934075" cy="2541270"/>
            <wp:effectExtent l="0" t="0" r="9525" b="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4075" cy="2541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Для проверки работоспособности программы были выполнены тесты, результаты которых приведены на рисунках 8.2 – 8.4 при различных значениях аргумента.</w:t>
      </w:r>
    </w:p>
    <w:p w14:paraId="56B3FE50" w14:textId="3DA76AB6" w:rsidR="00327D71" w:rsidRDefault="00327D71" w:rsidP="00D032BB">
      <w:pPr>
        <w:pStyle w:val="a4"/>
        <w:ind w:firstLine="142"/>
      </w:pPr>
      <w:r w:rsidRPr="00B52488">
        <w:t>Рисунок</w:t>
      </w:r>
      <w:r>
        <w:t xml:space="preserve"> </w:t>
      </w:r>
      <w:r w:rsidR="00D032BB">
        <w:t>8</w:t>
      </w:r>
      <w:r>
        <w:t>.</w:t>
      </w:r>
      <w:r w:rsidRPr="006D77C5">
        <w:t>2</w:t>
      </w:r>
      <w:r w:rsidRPr="00B52488">
        <w:t xml:space="preserve"> – Пример работы а</w:t>
      </w:r>
      <w:r>
        <w:t xml:space="preserve">лгоритма при значениях аргументов </w:t>
      </w:r>
      <w:r w:rsidR="00D032BB">
        <w:t xml:space="preserve">n = 6, </w:t>
      </w:r>
    </w:p>
    <w:p w14:paraId="28906A14" w14:textId="47F9979F" w:rsidR="00D032BB" w:rsidRPr="00D032BB" w:rsidRDefault="00D032BB" w:rsidP="00D032BB">
      <w:pPr>
        <w:pStyle w:val="a4"/>
        <w:ind w:firstLine="142"/>
        <w:jc w:val="center"/>
        <w:rPr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76672" behindDoc="0" locked="0" layoutInCell="1" allowOverlap="1" wp14:anchorId="08DD935D" wp14:editId="4FA79CF9">
            <wp:simplePos x="0" y="0"/>
            <wp:positionH relativeFrom="margin">
              <wp:align>right</wp:align>
            </wp:positionH>
            <wp:positionV relativeFrom="paragraph">
              <wp:posOffset>304165</wp:posOffset>
            </wp:positionV>
            <wp:extent cx="5935345" cy="1800225"/>
            <wp:effectExtent l="0" t="0" r="8255" b="9525"/>
            <wp:wrapSquare wrapText="bothSides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534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lang w:val="en-US"/>
        </w:rPr>
        <w:t>x</w:t>
      </w:r>
      <w:r w:rsidRPr="00D032BB">
        <w:t xml:space="preserve"> = 1</w:t>
      </w:r>
    </w:p>
    <w:p w14:paraId="62E286E4" w14:textId="276890EA" w:rsidR="00327D71" w:rsidRDefault="00D032BB" w:rsidP="00D032BB">
      <w:pPr>
        <w:pStyle w:val="a4"/>
        <w:ind w:firstLine="142"/>
      </w:pPr>
      <w:r w:rsidRPr="00B52488">
        <w:t>Рисунок</w:t>
      </w:r>
      <w:r>
        <w:t xml:space="preserve"> 8.</w:t>
      </w:r>
      <w:r w:rsidRPr="00D032BB">
        <w:t>3</w:t>
      </w:r>
      <w:r w:rsidRPr="00B52488">
        <w:t xml:space="preserve"> – Пример работы а</w:t>
      </w:r>
      <w:r>
        <w:t>лгоритма при значениях аргументов n = 3,</w:t>
      </w:r>
    </w:p>
    <w:p w14:paraId="7C5B2A63" w14:textId="39E696F1" w:rsidR="00D032BB" w:rsidRPr="00D032BB" w:rsidRDefault="00D032BB" w:rsidP="00D032BB">
      <w:pPr>
        <w:pStyle w:val="a4"/>
        <w:ind w:firstLine="142"/>
        <w:jc w:val="center"/>
        <w:rPr>
          <w:lang w:eastAsia="ru-RU"/>
        </w:rPr>
      </w:pPr>
      <w:r>
        <w:rPr>
          <w:lang w:val="en-US"/>
        </w:rPr>
        <w:t>x</w:t>
      </w:r>
      <w:r w:rsidRPr="00D032BB">
        <w:t xml:space="preserve"> = 1</w:t>
      </w:r>
    </w:p>
    <w:p w14:paraId="75C86CF3" w14:textId="4E08F869" w:rsidR="00D032BB" w:rsidRDefault="00D032BB" w:rsidP="00D032BB">
      <w:pPr>
        <w:pStyle w:val="a4"/>
        <w:ind w:firstLine="142"/>
      </w:pPr>
      <w:r>
        <w:rPr>
          <w:noProof/>
          <w:lang w:eastAsia="ru-RU"/>
        </w:rPr>
        <w:drawing>
          <wp:anchor distT="0" distB="0" distL="114300" distR="114300" simplePos="0" relativeHeight="251677696" behindDoc="0" locked="0" layoutInCell="1" allowOverlap="1" wp14:anchorId="1B85D341" wp14:editId="7D04C3C6">
            <wp:simplePos x="0" y="0"/>
            <wp:positionH relativeFrom="margin">
              <wp:align>right</wp:align>
            </wp:positionH>
            <wp:positionV relativeFrom="paragraph">
              <wp:posOffset>3810</wp:posOffset>
            </wp:positionV>
            <wp:extent cx="5943600" cy="2117725"/>
            <wp:effectExtent l="0" t="0" r="0" b="0"/>
            <wp:wrapSquare wrapText="bothSides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17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032BB">
        <w:t xml:space="preserve"> </w:t>
      </w:r>
      <w:r w:rsidRPr="00B52488">
        <w:t>Рисунок</w:t>
      </w:r>
      <w:r>
        <w:t xml:space="preserve"> 8.</w:t>
      </w:r>
      <w:r w:rsidRPr="00D032BB">
        <w:t>3</w:t>
      </w:r>
      <w:r w:rsidRPr="00B52488">
        <w:t xml:space="preserve"> – Пример работы а</w:t>
      </w:r>
      <w:r>
        <w:t>лгоритма при значениях аргументов n = 4,</w:t>
      </w:r>
    </w:p>
    <w:p w14:paraId="070B3C7A" w14:textId="046EE5CE" w:rsidR="00971F43" w:rsidRPr="00D752DD" w:rsidRDefault="00D032BB" w:rsidP="00A20122">
      <w:pPr>
        <w:pStyle w:val="a4"/>
        <w:ind w:firstLine="142"/>
        <w:jc w:val="center"/>
        <w:rPr>
          <w:szCs w:val="28"/>
        </w:rPr>
      </w:pPr>
      <w:r>
        <w:rPr>
          <w:lang w:val="en-US"/>
        </w:rPr>
        <w:t>x = 0</w:t>
      </w:r>
      <w:r w:rsidR="00E86F51" w:rsidRPr="00E86F51">
        <w:rPr>
          <w:szCs w:val="28"/>
        </w:rPr>
        <w:br w:type="page"/>
      </w:r>
    </w:p>
    <w:p w14:paraId="1420652F" w14:textId="507913AB" w:rsidR="008318A8" w:rsidRPr="00D752DD" w:rsidRDefault="008318A8" w:rsidP="00D752DD">
      <w:pPr>
        <w:pStyle w:val="ae"/>
        <w:ind w:left="0"/>
        <w:jc w:val="center"/>
        <w:rPr>
          <w:b w:val="0"/>
        </w:rPr>
      </w:pPr>
      <w:bookmarkStart w:id="110" w:name="_Toc104539791"/>
      <w:r w:rsidRPr="00D752DD">
        <w:rPr>
          <w:b w:val="0"/>
        </w:rPr>
        <w:lastRenderedPageBreak/>
        <w:t>СПИСОК ИСПОЛЬЗОВАННЫХ ИСТОЧНИКОВ</w:t>
      </w:r>
      <w:bookmarkEnd w:id="110"/>
    </w:p>
    <w:p w14:paraId="4256A0C4" w14:textId="62007370" w:rsidR="00252AFB" w:rsidRDefault="00252AFB" w:rsidP="00252AFB">
      <w:pPr>
        <w:pStyle w:val="afc"/>
        <w:numPr>
          <w:ilvl w:val="0"/>
          <w:numId w:val="19"/>
        </w:numPr>
        <w:tabs>
          <w:tab w:val="clear" w:pos="993"/>
          <w:tab w:val="clear" w:pos="1134"/>
          <w:tab w:val="left" w:pos="709"/>
        </w:tabs>
        <w:ind w:left="0" w:firstLine="993"/>
      </w:pPr>
      <w:r>
        <w:t>Зеленко Л.С. Методические указания к лабораторной работе № 1 «Арифметические и логические команды в ассемблере»/ Л.С. Зеленко,</w:t>
      </w:r>
      <w:r w:rsidRPr="00252AFB">
        <w:t xml:space="preserve"> </w:t>
      </w:r>
      <w:r>
        <w:t>Д.С. Оплачко. Самара: изд-во СГАУ, 2015. 24 с.</w:t>
      </w:r>
    </w:p>
    <w:p w14:paraId="3A573BBA" w14:textId="32DD7BBC" w:rsidR="00252AFB" w:rsidRPr="00252AFB" w:rsidRDefault="00252AFB" w:rsidP="00252AFB">
      <w:pPr>
        <w:pStyle w:val="afc"/>
        <w:numPr>
          <w:ilvl w:val="0"/>
          <w:numId w:val="19"/>
        </w:numPr>
        <w:tabs>
          <w:tab w:val="clear" w:pos="993"/>
          <w:tab w:val="clear" w:pos="1134"/>
        </w:tabs>
        <w:ind w:left="0" w:firstLine="993"/>
        <w:rPr>
          <w:lang w:val="en-US"/>
        </w:rPr>
      </w:pPr>
      <w:r>
        <w:t xml:space="preserve">Зеленко Л.С. Методические указания к лабораторной работе № 2 </w:t>
      </w:r>
      <w:r w:rsidRPr="00252AFB">
        <w:t xml:space="preserve">  </w:t>
      </w:r>
      <w:proofErr w:type="gramStart"/>
      <w:r w:rsidRPr="00252AFB">
        <w:t xml:space="preserve">   </w:t>
      </w:r>
      <w:r>
        <w:t>«</w:t>
      </w:r>
      <w:proofErr w:type="gramEnd"/>
      <w:r>
        <w:t>Арифметические команды и операторы условного перехода» /Л.С. Зеленко, Д.С. Оплачко. Самара: изд-во СГАУ, 2015. 24 с</w:t>
      </w:r>
    </w:p>
    <w:p w14:paraId="75E0A64C" w14:textId="47A6F4F6" w:rsidR="00252AFB" w:rsidRPr="00252AFB" w:rsidRDefault="00252AFB" w:rsidP="00252AFB">
      <w:pPr>
        <w:pStyle w:val="afc"/>
        <w:numPr>
          <w:ilvl w:val="0"/>
          <w:numId w:val="19"/>
        </w:numPr>
        <w:tabs>
          <w:tab w:val="clear" w:pos="993"/>
          <w:tab w:val="clear" w:pos="1134"/>
        </w:tabs>
        <w:ind w:left="0" w:firstLine="993"/>
        <w:rPr>
          <w:lang w:val="en-US"/>
        </w:rPr>
      </w:pPr>
      <w:r>
        <w:t>Оплачко Д.С. Методические указания к лабораторной работе № 3 «Работа с массивами и стеком на языке Assembler»/ Д.С. Оплачко, Л.С. Зеленко. Самара: изд-во СГАУ, 2015. 19 с.</w:t>
      </w:r>
    </w:p>
    <w:p w14:paraId="6B104FD1" w14:textId="036296E6" w:rsidR="00252AFB" w:rsidRPr="00252AFB" w:rsidRDefault="00252AFB" w:rsidP="00252AFB">
      <w:pPr>
        <w:pStyle w:val="afc"/>
        <w:numPr>
          <w:ilvl w:val="0"/>
          <w:numId w:val="19"/>
        </w:numPr>
        <w:tabs>
          <w:tab w:val="clear" w:pos="993"/>
          <w:tab w:val="clear" w:pos="1134"/>
        </w:tabs>
        <w:ind w:left="0" w:firstLine="993"/>
        <w:rPr>
          <w:lang w:val="en-US"/>
        </w:rPr>
      </w:pPr>
      <w:r>
        <w:t>Оплачко Д.С. Методические указания к лабораторной работе № 4 «Работа с математическим сопроцессором в среде Assembler» / Д.С. Оплачко, Л.С. Зеленко. Самара: изд-во СГАУ, 2015. 29 с.</w:t>
      </w:r>
    </w:p>
    <w:p w14:paraId="78439A0B" w14:textId="2E18B63F" w:rsidR="00252AFB" w:rsidRDefault="00252AFB" w:rsidP="00252AFB">
      <w:pPr>
        <w:pStyle w:val="afc"/>
        <w:numPr>
          <w:ilvl w:val="0"/>
          <w:numId w:val="19"/>
        </w:numPr>
        <w:tabs>
          <w:tab w:val="clear" w:pos="993"/>
          <w:tab w:val="clear" w:pos="1134"/>
        </w:tabs>
        <w:ind w:left="0" w:firstLine="993"/>
      </w:pPr>
      <w:r>
        <w:t>СТО 02068410-004-2018. Общие требования к учебным текстовым документам: методические указания [Электронный ресурс]. URL: https://ssau.ru/docs/sveden/localdocs/STO_SGAU_02068410-004-2018.pdf (дата обращения: 10.03.2021).</w:t>
      </w:r>
    </w:p>
    <w:p w14:paraId="05146489" w14:textId="0FC47875" w:rsidR="00252AFB" w:rsidRDefault="00252AFB" w:rsidP="00252AFB">
      <w:pPr>
        <w:pStyle w:val="afc"/>
        <w:numPr>
          <w:ilvl w:val="0"/>
          <w:numId w:val="19"/>
        </w:numPr>
        <w:tabs>
          <w:tab w:val="clear" w:pos="993"/>
          <w:tab w:val="clear" w:pos="1134"/>
        </w:tabs>
        <w:ind w:left="0" w:firstLine="993"/>
      </w:pPr>
      <w:r>
        <w:t>ГОСТ 19.701-90 (ИСО 5807-85). ЕСПД. Схемы алгоритмов, программ, данных и систем. Условные обозначения и правила выполнения. Введ. 1990- 01-01. М.: Изд-во стандартов, 1991. 26 с</w:t>
      </w:r>
    </w:p>
    <w:p w14:paraId="5659206B" w14:textId="57E4616B" w:rsidR="00252AFB" w:rsidRDefault="00252AFB" w:rsidP="00252AFB">
      <w:pPr>
        <w:pStyle w:val="afc"/>
        <w:numPr>
          <w:ilvl w:val="0"/>
          <w:numId w:val="19"/>
        </w:numPr>
        <w:tabs>
          <w:tab w:val="clear" w:pos="993"/>
          <w:tab w:val="clear" w:pos="1134"/>
        </w:tabs>
        <w:ind w:left="0" w:firstLine="993"/>
      </w:pPr>
      <w:r>
        <w:t>Система команд сопроцессора. [Электронный ресурс]. URL: http://prog-cpp.ru/asm-coprocessor-command/ (дата обращения: 10.04.2022)</w:t>
      </w:r>
    </w:p>
    <w:p w14:paraId="6F7A1B49" w14:textId="36990F69" w:rsidR="00252AFB" w:rsidRDefault="00252AFB" w:rsidP="00252AFB">
      <w:pPr>
        <w:pStyle w:val="afc"/>
        <w:numPr>
          <w:ilvl w:val="0"/>
          <w:numId w:val="19"/>
        </w:numPr>
        <w:tabs>
          <w:tab w:val="clear" w:pos="993"/>
          <w:tab w:val="clear" w:pos="1134"/>
        </w:tabs>
        <w:ind w:left="0" w:firstLine="993"/>
      </w:pPr>
      <w:r>
        <w:t>Оплачко Д.С. Методические указания к лабораторной работе № 5 «Работа с математическим сопроцессором в среде Assembler» / Д.С. Оплачко, Л.С. Зеленко. Самара: изд-во СГАУ, 2015. 13 с</w:t>
      </w:r>
    </w:p>
    <w:p w14:paraId="28F0F9C6" w14:textId="44893D47" w:rsidR="00252AFB" w:rsidRDefault="00252AFB" w:rsidP="00252AFB">
      <w:pPr>
        <w:pStyle w:val="afc"/>
        <w:numPr>
          <w:ilvl w:val="0"/>
          <w:numId w:val="19"/>
        </w:numPr>
        <w:tabs>
          <w:tab w:val="clear" w:pos="993"/>
          <w:tab w:val="clear" w:pos="1134"/>
        </w:tabs>
        <w:ind w:left="0" w:firstLine="993"/>
      </w:pPr>
      <w:r>
        <w:t>Оплачко Д.С. Методические указания к лабораторной работе № 6 «Работа с командами трансцендентных функций в среде Assembler» / Д.С. Оплачко, Л.С. Зеленко. Самара: изд-во СГАУ, 2015. 11 с</w:t>
      </w:r>
    </w:p>
    <w:p w14:paraId="6000970C" w14:textId="543CD196" w:rsidR="00252AFB" w:rsidRDefault="00252AFB" w:rsidP="00252AFB">
      <w:pPr>
        <w:pStyle w:val="afc"/>
        <w:numPr>
          <w:ilvl w:val="0"/>
          <w:numId w:val="19"/>
        </w:numPr>
        <w:tabs>
          <w:tab w:val="clear" w:pos="993"/>
          <w:tab w:val="clear" w:pos="1134"/>
        </w:tabs>
        <w:ind w:left="0" w:firstLine="993"/>
      </w:pPr>
      <w:r>
        <w:lastRenderedPageBreak/>
        <w:t>Оплачко Д.С. Методические указания к лабораторной работе № 7 «Вычисление определенного интеграла методом Симпсона в среде Assembler» / Д.С. Оплачко, Л.С. Зеленко. Самара: изд-во СГАУ, 2015. 10 с</w:t>
      </w:r>
    </w:p>
    <w:p w14:paraId="3C415497" w14:textId="70495E8F" w:rsidR="009707BC" w:rsidRDefault="00252AFB" w:rsidP="00252AFB">
      <w:pPr>
        <w:pStyle w:val="afc"/>
        <w:numPr>
          <w:ilvl w:val="0"/>
          <w:numId w:val="19"/>
        </w:numPr>
        <w:tabs>
          <w:tab w:val="clear" w:pos="993"/>
          <w:tab w:val="clear" w:pos="1134"/>
        </w:tabs>
        <w:ind w:left="0" w:firstLine="993"/>
      </w:pPr>
      <w:r>
        <w:t>Оплачко Д.С. Методические указания к лабораторной работе № 8 «Вычисление суммы ряда в среде Assembler» / Д.С. Оплачко, Л.С. Зеленко. Самара: изд-во СГАУ, 2015. 8 с</w:t>
      </w:r>
    </w:p>
    <w:p w14:paraId="49BD840B" w14:textId="77777777" w:rsidR="009707BC" w:rsidRDefault="009707BC">
      <w:pPr>
        <w:widowControl/>
        <w:rPr>
          <w:sz w:val="28"/>
          <w:szCs w:val="28"/>
        </w:rPr>
      </w:pPr>
      <w:r>
        <w:br w:type="page"/>
      </w:r>
    </w:p>
    <w:p w14:paraId="2B683596" w14:textId="246AF015" w:rsidR="00E15227" w:rsidRPr="00D752DD" w:rsidRDefault="00D752DD" w:rsidP="00D752DD">
      <w:pPr>
        <w:pStyle w:val="ae"/>
        <w:ind w:left="0"/>
        <w:jc w:val="left"/>
        <w:rPr>
          <w:b w:val="0"/>
        </w:rPr>
      </w:pPr>
      <w:bookmarkStart w:id="111" w:name="_Toc104539792"/>
      <w:r w:rsidRPr="00D752DD">
        <w:rPr>
          <w:b w:val="0"/>
        </w:rPr>
        <w:lastRenderedPageBreak/>
        <w:t xml:space="preserve">ПРИЛОЖЕНИЕ </w:t>
      </w:r>
      <w:r w:rsidR="009707BC" w:rsidRPr="00D752DD">
        <w:rPr>
          <w:b w:val="0"/>
        </w:rPr>
        <w:t>А.1. Листинг программы лабораторной работы №1</w:t>
      </w:r>
      <w:bookmarkEnd w:id="111"/>
    </w:p>
    <w:p w14:paraId="60F629AD" w14:textId="4F60DA5E" w:rsidR="00E15227" w:rsidRPr="00D752DD" w:rsidRDefault="00E15227" w:rsidP="00E15227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>#include &lt;stdio.h&gt; // стандартный ввод/вывод</w:t>
      </w:r>
    </w:p>
    <w:p w14:paraId="30349934" w14:textId="65F1D1E3" w:rsidR="00E15227" w:rsidRPr="00D44B00" w:rsidRDefault="00E15227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44B00">
        <w:rPr>
          <w:rFonts w:ascii="Courier New" w:hAnsi="Courier New" w:cs="Courier New"/>
          <w:sz w:val="20"/>
          <w:szCs w:val="20"/>
          <w:lang w:val="en-US"/>
        </w:rPr>
        <w:t xml:space="preserve">#include &lt;iostream&gt; </w:t>
      </w:r>
      <w:r w:rsidR="00484919" w:rsidRPr="00D44B00">
        <w:rPr>
          <w:rFonts w:ascii="Courier New" w:hAnsi="Courier New" w:cs="Courier New"/>
          <w:sz w:val="20"/>
          <w:szCs w:val="20"/>
          <w:lang w:val="en-US"/>
        </w:rPr>
        <w:t xml:space="preserve">// </w:t>
      </w:r>
      <w:r w:rsidR="00484919">
        <w:rPr>
          <w:rFonts w:ascii="Courier New" w:hAnsi="Courier New" w:cs="Courier New"/>
          <w:sz w:val="20"/>
          <w:szCs w:val="20"/>
        </w:rPr>
        <w:t>потоковый</w:t>
      </w:r>
      <w:r w:rsidR="00484919" w:rsidRPr="00D44B00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="00484919">
        <w:rPr>
          <w:rFonts w:ascii="Courier New" w:hAnsi="Courier New" w:cs="Courier New"/>
          <w:sz w:val="20"/>
          <w:szCs w:val="20"/>
        </w:rPr>
        <w:t>ввод</w:t>
      </w:r>
      <w:r w:rsidR="00484919" w:rsidRPr="00D44B00">
        <w:rPr>
          <w:rFonts w:ascii="Courier New" w:hAnsi="Courier New" w:cs="Courier New"/>
          <w:sz w:val="20"/>
          <w:szCs w:val="20"/>
          <w:lang w:val="en-US"/>
        </w:rPr>
        <w:t>/</w:t>
      </w:r>
      <w:r w:rsidR="00484919">
        <w:rPr>
          <w:rFonts w:ascii="Courier New" w:hAnsi="Courier New" w:cs="Courier New"/>
          <w:sz w:val="20"/>
          <w:szCs w:val="20"/>
        </w:rPr>
        <w:t>вывод</w:t>
      </w:r>
    </w:p>
    <w:p w14:paraId="2C461248" w14:textId="58FA4060" w:rsidR="00E15227" w:rsidRPr="00D752DD" w:rsidRDefault="00E15227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calc_cpp(int a, int b, int c){</w:t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  <w:t>return (1 + 6 * a - b / 2) / (c + a/b);}</w:t>
      </w:r>
    </w:p>
    <w:p w14:paraId="601B8EE3" w14:textId="22AD6327" w:rsidR="00E15227" w:rsidRPr="00484919" w:rsidRDefault="00E15227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alc_asm(int a, int b, int c){</w:t>
      </w:r>
    </w:p>
    <w:p w14:paraId="1C457E92" w14:textId="242834A7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result = 0;</w:t>
      </w:r>
    </w:p>
    <w:p w14:paraId="3115744B" w14:textId="67222FBA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__asm {</w:t>
      </w:r>
    </w:p>
    <w:p w14:paraId="1F1B1F24" w14:textId="6D20845A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mov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ab/>
        <w:t>eax, a</w:t>
      </w:r>
    </w:p>
    <w:p w14:paraId="6E865CE6" w14:textId="0EAC5AA5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mov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ab/>
        <w:t>ebx, b</w:t>
      </w:r>
    </w:p>
    <w:p w14:paraId="33A6E5EE" w14:textId="0FCE5B32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dq</w:t>
      </w:r>
      <w:proofErr w:type="gramEnd"/>
    </w:p>
    <w:p w14:paraId="24CFB766" w14:textId="0807F473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div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bx  //&lt;eax&gt;=a/b</w:t>
      </w:r>
    </w:p>
    <w:p w14:paraId="4FBB9906" w14:textId="3006A582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mov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bx, c</w:t>
      </w:r>
    </w:p>
    <w:p w14:paraId="6AEA5444" w14:textId="10C97CCE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ad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ax,ebx</w:t>
      </w:r>
    </w:p>
    <w:p w14:paraId="78398EA8" w14:textId="3D537B2E" w:rsidR="006D5788" w:rsidRPr="00484919" w:rsidRDefault="00E15227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push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ax //</w:t>
      </w:r>
      <w:r w:rsidRPr="00D752DD">
        <w:rPr>
          <w:rFonts w:ascii="Courier New" w:hAnsi="Courier New" w:cs="Courier New"/>
          <w:sz w:val="20"/>
          <w:szCs w:val="20"/>
        </w:rPr>
        <w:t>в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стеке</w:t>
      </w:r>
      <w:r w:rsidR="006D5788" w:rsidRPr="00484919">
        <w:rPr>
          <w:rFonts w:ascii="Courier New" w:hAnsi="Courier New" w:cs="Courier New"/>
          <w:sz w:val="20"/>
          <w:szCs w:val="20"/>
          <w:lang w:val="en-US"/>
        </w:rPr>
        <w:t xml:space="preserve"> c+a/b</w:t>
      </w:r>
    </w:p>
    <w:p w14:paraId="2D50AAAC" w14:textId="5D1A22C4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mov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bx, 6</w:t>
      </w:r>
    </w:p>
    <w:p w14:paraId="0AB05118" w14:textId="57A84DD0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mov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cx, a</w:t>
      </w:r>
    </w:p>
    <w:p w14:paraId="2923C513" w14:textId="1C3FB3D2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mu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bx, ecx //&lt;ebx&gt;=6*a</w:t>
      </w:r>
    </w:p>
    <w:p w14:paraId="5C4C2056" w14:textId="589557DB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mov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ax, b</w:t>
      </w:r>
    </w:p>
    <w:p w14:paraId="6F816ECD" w14:textId="4FCF4F12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mov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cx, 2</w:t>
      </w:r>
    </w:p>
    <w:p w14:paraId="538491AD" w14:textId="45A0B984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dq</w:t>
      </w:r>
      <w:proofErr w:type="gramEnd"/>
    </w:p>
    <w:p w14:paraId="1FD58692" w14:textId="16541B09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div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cx  //&lt;eax&gt;=b/2</w:t>
      </w:r>
    </w:p>
    <w:p w14:paraId="5D985805" w14:textId="429785FC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ub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bx, eax //&lt;ebx&gt;=6*a-b/2</w:t>
      </w:r>
    </w:p>
    <w:p w14:paraId="38758E82" w14:textId="1D568F50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c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bx //&lt;ebx&gt;=6*a-b/2+1</w:t>
      </w:r>
    </w:p>
    <w:p w14:paraId="10E8F123" w14:textId="17F880DA" w:rsidR="00E15227" w:rsidRPr="00484919" w:rsidRDefault="00E15227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="006D5788"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="006D5788" w:rsidRPr="00484919">
        <w:rPr>
          <w:rFonts w:ascii="Courier New" w:hAnsi="Courier New" w:cs="Courier New"/>
          <w:sz w:val="20"/>
          <w:szCs w:val="20"/>
          <w:lang w:val="en-US"/>
        </w:rPr>
        <w:t>mov</w:t>
      </w:r>
      <w:proofErr w:type="gramEnd"/>
      <w:r w:rsidR="006D5788" w:rsidRPr="00484919">
        <w:rPr>
          <w:rFonts w:ascii="Courier New" w:hAnsi="Courier New" w:cs="Courier New"/>
          <w:sz w:val="20"/>
          <w:szCs w:val="20"/>
          <w:lang w:val="en-US"/>
        </w:rPr>
        <w:t xml:space="preserve"> eax, ebx //&lt;eax&gt;=6*a-b/2+1</w:t>
      </w:r>
    </w:p>
    <w:p w14:paraId="5377925F" w14:textId="3712CD65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po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bx //&lt;ebx&gt;=c+a/b</w:t>
      </w:r>
    </w:p>
    <w:p w14:paraId="2D372B5E" w14:textId="08843583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dq</w:t>
      </w:r>
      <w:proofErr w:type="gramEnd"/>
    </w:p>
    <w:p w14:paraId="38877B5B" w14:textId="596F2029" w:rsidR="00E15227" w:rsidRPr="00484919" w:rsidRDefault="00E15227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div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bx //&lt;eax&gt;=(1 + 6 </w:t>
      </w:r>
      <w:r w:rsidR="006D5788" w:rsidRPr="00484919">
        <w:rPr>
          <w:rFonts w:ascii="Courier New" w:hAnsi="Courier New" w:cs="Courier New"/>
          <w:sz w:val="20"/>
          <w:szCs w:val="20"/>
          <w:lang w:val="en-US"/>
        </w:rPr>
        <w:t>* a - b / 2) / (c + a/b)</w:t>
      </w:r>
    </w:p>
    <w:p w14:paraId="40943377" w14:textId="2E7FED8D" w:rsidR="00E15227" w:rsidRPr="00D752DD" w:rsidRDefault="00E15227" w:rsidP="00E15227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="006D5788" w:rsidRPr="00D752DD">
        <w:rPr>
          <w:rFonts w:ascii="Courier New" w:hAnsi="Courier New" w:cs="Courier New"/>
          <w:sz w:val="20"/>
          <w:szCs w:val="20"/>
        </w:rPr>
        <w:t>mov result, eax</w:t>
      </w:r>
    </w:p>
    <w:p w14:paraId="10873B2B" w14:textId="72FF928D" w:rsidR="00E15227" w:rsidRPr="00D752DD" w:rsidRDefault="006D5788" w:rsidP="00E15227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}</w:t>
      </w:r>
    </w:p>
    <w:p w14:paraId="2EF5996B" w14:textId="5894DFC8" w:rsidR="00E15227" w:rsidRPr="00D752DD" w:rsidRDefault="00E15227" w:rsidP="00E15227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return result; // возвращаем</w:t>
      </w:r>
      <w:r w:rsidR="006D5788" w:rsidRPr="00D752DD">
        <w:rPr>
          <w:rFonts w:ascii="Courier New" w:hAnsi="Courier New" w:cs="Courier New"/>
          <w:sz w:val="20"/>
          <w:szCs w:val="20"/>
        </w:rPr>
        <w:t xml:space="preserve"> результат вычисления выражения</w:t>
      </w:r>
    </w:p>
    <w:p w14:paraId="142AA7BE" w14:textId="415C1197" w:rsidR="00E15227" w:rsidRPr="00484919" w:rsidRDefault="00E15227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  <w:r w:rsidRPr="00484919">
        <w:rPr>
          <w:rFonts w:ascii="Courier New" w:hAnsi="Courier New" w:cs="Courier New"/>
          <w:sz w:val="20"/>
          <w:szCs w:val="20"/>
          <w:lang w:val="en-US"/>
        </w:rPr>
        <w:cr/>
      </w:r>
    </w:p>
    <w:p w14:paraId="4371E67C" w14:textId="6EEF3B3E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main()</w:t>
      </w:r>
    </w:p>
    <w:p w14:paraId="78B8E332" w14:textId="77777777" w:rsidR="006D5788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16588775" w14:textId="77777777" w:rsidR="006D5788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</w:p>
    <w:p w14:paraId="45D2FA82" w14:textId="7ED35284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etlocale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LC_ALL, "RUSSIAN");</w:t>
      </w:r>
    </w:p>
    <w:p w14:paraId="49E119A7" w14:textId="4B18264C" w:rsidR="00E15227" w:rsidRPr="00D752DD" w:rsidRDefault="00E15227" w:rsidP="00E15227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522DE1">
        <w:rPr>
          <w:rFonts w:ascii="Courier New" w:hAnsi="Courier New" w:cs="Courier New"/>
          <w:sz w:val="20"/>
          <w:szCs w:val="20"/>
          <w:lang w:val="en-US"/>
        </w:rPr>
        <w:t>std::cout &lt;&lt; "</w:t>
      </w:r>
      <w:r w:rsidRPr="00D752DD">
        <w:rPr>
          <w:rFonts w:ascii="Courier New" w:hAnsi="Courier New" w:cs="Courier New"/>
          <w:sz w:val="20"/>
          <w:szCs w:val="20"/>
        </w:rPr>
        <w:t>Ассемблер</w:t>
      </w:r>
      <w:r w:rsidRPr="00522DE1">
        <w:rPr>
          <w:rFonts w:ascii="Courier New" w:hAnsi="Courier New" w:cs="Courier New"/>
          <w:sz w:val="20"/>
          <w:szCs w:val="20"/>
          <w:lang w:val="en-US"/>
        </w:rPr>
        <w:t xml:space="preserve">. </w:t>
      </w:r>
      <w:r w:rsidRPr="00D752DD">
        <w:rPr>
          <w:rFonts w:ascii="Courier New" w:hAnsi="Courier New" w:cs="Courier New"/>
          <w:sz w:val="20"/>
          <w:szCs w:val="20"/>
        </w:rPr>
        <w:t>Лабораторная работа № 1. Арифмети</w:t>
      </w:r>
      <w:r w:rsidR="006D5788" w:rsidRPr="00D752DD">
        <w:rPr>
          <w:rFonts w:ascii="Courier New" w:hAnsi="Courier New" w:cs="Courier New"/>
          <w:sz w:val="20"/>
          <w:szCs w:val="20"/>
        </w:rPr>
        <w:t>ческие и логические команды\n";</w:t>
      </w:r>
    </w:p>
    <w:p w14:paraId="5BA1FFFF" w14:textId="47E28D66" w:rsidR="00E15227" w:rsidRPr="00D752DD" w:rsidRDefault="00E15227" w:rsidP="00E15227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</w:rPr>
        <w:t>std::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cout &lt;&lt; "Выполнил: Мананник</w:t>
      </w:r>
      <w:r w:rsidR="006D5788" w:rsidRPr="00D752DD">
        <w:rPr>
          <w:rFonts w:ascii="Courier New" w:hAnsi="Courier New" w:cs="Courier New"/>
          <w:sz w:val="20"/>
          <w:szCs w:val="20"/>
        </w:rPr>
        <w:t>ов М.А, группа 6103-020302D\n";</w:t>
      </w:r>
    </w:p>
    <w:p w14:paraId="70E6BBCA" w14:textId="0B1DBC22" w:rsidR="00E15227" w:rsidRPr="00484919" w:rsidRDefault="00E15227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>std::cout &lt;&lt; "</w:t>
      </w:r>
      <w:r w:rsidRPr="00D752DD">
        <w:rPr>
          <w:rFonts w:ascii="Courier New" w:hAnsi="Courier New" w:cs="Courier New"/>
          <w:sz w:val="20"/>
          <w:szCs w:val="20"/>
        </w:rPr>
        <w:t>Вариант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42: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(</w:t>
      </w:r>
      <w:r w:rsidR="006D5788" w:rsidRPr="00484919">
        <w:rPr>
          <w:rFonts w:ascii="Courier New" w:hAnsi="Courier New" w:cs="Courier New"/>
          <w:sz w:val="20"/>
          <w:szCs w:val="20"/>
          <w:lang w:val="en-US"/>
        </w:rPr>
        <w:t>1 + 6*a - b/2)/(c + a/b);\n\n";</w:t>
      </w:r>
    </w:p>
    <w:p w14:paraId="5EBF32A3" w14:textId="67838623" w:rsidR="00E15227" w:rsidRPr="00D752DD" w:rsidRDefault="00E15227" w:rsidP="00E15227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="006D5788" w:rsidRPr="00D752DD">
        <w:rPr>
          <w:rFonts w:ascii="Courier New" w:hAnsi="Courier New" w:cs="Courier New"/>
          <w:sz w:val="20"/>
          <w:szCs w:val="20"/>
        </w:rPr>
        <w:t>int a, b, c;</w:t>
      </w:r>
    </w:p>
    <w:p w14:paraId="68067399" w14:textId="76599DE8" w:rsidR="00E15227" w:rsidRPr="00D752DD" w:rsidRDefault="00E15227" w:rsidP="00E15227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</w:rPr>
        <w:t>std::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cou</w:t>
      </w:r>
      <w:r w:rsidR="006D5788" w:rsidRPr="00D752DD">
        <w:rPr>
          <w:rFonts w:ascii="Courier New" w:hAnsi="Courier New" w:cs="Courier New"/>
          <w:sz w:val="20"/>
          <w:szCs w:val="20"/>
        </w:rPr>
        <w:t>t &lt;&lt; "a = "; // потоковый вывод</w:t>
      </w:r>
    </w:p>
    <w:p w14:paraId="5A8DB35C" w14:textId="5603682F" w:rsidR="00E15227" w:rsidRPr="00D752DD" w:rsidRDefault="00E15227" w:rsidP="00E15227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lastRenderedPageBreak/>
        <w:tab/>
      </w:r>
      <w:proofErr w:type="gramStart"/>
      <w:r w:rsidRPr="00D752DD">
        <w:rPr>
          <w:rFonts w:ascii="Courier New" w:hAnsi="Courier New" w:cs="Courier New"/>
          <w:sz w:val="20"/>
          <w:szCs w:val="20"/>
        </w:rPr>
        <w:t>s</w:t>
      </w:r>
      <w:r w:rsidR="006D5788" w:rsidRPr="00D752DD">
        <w:rPr>
          <w:rFonts w:ascii="Courier New" w:hAnsi="Courier New" w:cs="Courier New"/>
          <w:sz w:val="20"/>
          <w:szCs w:val="20"/>
        </w:rPr>
        <w:t>td::</w:t>
      </w:r>
      <w:proofErr w:type="gramEnd"/>
      <w:r w:rsidR="006D5788" w:rsidRPr="00D752DD">
        <w:rPr>
          <w:rFonts w:ascii="Courier New" w:hAnsi="Courier New" w:cs="Courier New"/>
          <w:sz w:val="20"/>
          <w:szCs w:val="20"/>
        </w:rPr>
        <w:t>cin &gt;&gt; a; // потоковый ввод</w:t>
      </w:r>
    </w:p>
    <w:p w14:paraId="0926B727" w14:textId="49C78339" w:rsidR="00E15227" w:rsidRPr="00D752DD" w:rsidRDefault="00E15227" w:rsidP="00E15227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</w:rPr>
        <w:t>prin</w:t>
      </w:r>
      <w:r w:rsidR="006D5788" w:rsidRPr="00D752DD">
        <w:rPr>
          <w:rFonts w:ascii="Courier New" w:hAnsi="Courier New" w:cs="Courier New"/>
          <w:sz w:val="20"/>
          <w:szCs w:val="20"/>
        </w:rPr>
        <w:t>tf(</w:t>
      </w:r>
      <w:proofErr w:type="gramEnd"/>
      <w:r w:rsidR="006D5788" w:rsidRPr="00D752DD">
        <w:rPr>
          <w:rFonts w:ascii="Courier New" w:hAnsi="Courier New" w:cs="Courier New"/>
          <w:sz w:val="20"/>
          <w:szCs w:val="20"/>
        </w:rPr>
        <w:t>"b = ");// стандартный вывод</w:t>
      </w:r>
    </w:p>
    <w:p w14:paraId="2D4D07C5" w14:textId="52E5317D" w:rsidR="00E15227" w:rsidRPr="00D752DD" w:rsidRDefault="00E15227" w:rsidP="00E15227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scanf_</w:t>
      </w:r>
      <w:proofErr w:type="gramStart"/>
      <w:r w:rsidR="006D5788" w:rsidRPr="00D752DD">
        <w:rPr>
          <w:rFonts w:ascii="Courier New" w:hAnsi="Courier New" w:cs="Courier New"/>
          <w:sz w:val="20"/>
          <w:szCs w:val="20"/>
        </w:rPr>
        <w:t>s(</w:t>
      </w:r>
      <w:proofErr w:type="gramEnd"/>
      <w:r w:rsidR="006D5788" w:rsidRPr="00D752DD">
        <w:rPr>
          <w:rFonts w:ascii="Courier New" w:hAnsi="Courier New" w:cs="Courier New"/>
          <w:sz w:val="20"/>
          <w:szCs w:val="20"/>
        </w:rPr>
        <w:t>"%d", &amp;b);// стандартный ввод</w:t>
      </w:r>
    </w:p>
    <w:p w14:paraId="7F2FD7AB" w14:textId="6DFE45B8" w:rsidR="00E15227" w:rsidRPr="00484919" w:rsidRDefault="00E15227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="006D5788" w:rsidRPr="00484919">
        <w:rPr>
          <w:rFonts w:ascii="Courier New" w:hAnsi="Courier New" w:cs="Courier New"/>
          <w:sz w:val="20"/>
          <w:szCs w:val="20"/>
          <w:lang w:val="en-US"/>
        </w:rPr>
        <w:t>std::cout &lt;&lt; "c = ";</w:t>
      </w:r>
    </w:p>
    <w:p w14:paraId="6971C9C8" w14:textId="06BF7DB7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std::cin &gt;&gt; c;</w:t>
      </w:r>
    </w:p>
    <w:p w14:paraId="4D56F7DD" w14:textId="20046714" w:rsidR="00E15227" w:rsidRPr="00D752DD" w:rsidRDefault="00E15227" w:rsidP="00E15227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="006D5788" w:rsidRPr="00D752DD">
        <w:rPr>
          <w:rFonts w:ascii="Courier New" w:hAnsi="Courier New" w:cs="Courier New"/>
          <w:sz w:val="20"/>
          <w:szCs w:val="20"/>
        </w:rPr>
        <w:t xml:space="preserve">if (b == 0 || (c + a / </w:t>
      </w:r>
      <w:proofErr w:type="gramStart"/>
      <w:r w:rsidR="006D5788" w:rsidRPr="00D752DD">
        <w:rPr>
          <w:rFonts w:ascii="Courier New" w:hAnsi="Courier New" w:cs="Courier New"/>
          <w:sz w:val="20"/>
          <w:szCs w:val="20"/>
        </w:rPr>
        <w:t>b)=</w:t>
      </w:r>
      <w:proofErr w:type="gramEnd"/>
      <w:r w:rsidR="006D5788" w:rsidRPr="00D752DD">
        <w:rPr>
          <w:rFonts w:ascii="Courier New" w:hAnsi="Courier New" w:cs="Courier New"/>
          <w:sz w:val="20"/>
          <w:szCs w:val="20"/>
        </w:rPr>
        <w:t>=0)</w:t>
      </w:r>
    </w:p>
    <w:p w14:paraId="1C6FBCF1" w14:textId="38902A53" w:rsidR="00E15227" w:rsidRPr="00D752DD" w:rsidRDefault="006D5788" w:rsidP="00E15227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{</w:t>
      </w:r>
    </w:p>
    <w:p w14:paraId="05B0335C" w14:textId="6B0CA13B" w:rsidR="00E15227" w:rsidRPr="00522DE1" w:rsidRDefault="00E15227" w:rsidP="00E15227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="006D5788"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</w:rPr>
        <w:t>std::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 xml:space="preserve">cout &lt;&lt; "Попытка деления на ноль!" </w:t>
      </w:r>
      <w:proofErr w:type="gramStart"/>
      <w:r w:rsidR="006D5788" w:rsidRPr="00522DE1">
        <w:rPr>
          <w:rFonts w:ascii="Courier New" w:hAnsi="Courier New" w:cs="Courier New"/>
          <w:sz w:val="20"/>
          <w:szCs w:val="20"/>
        </w:rPr>
        <w:t xml:space="preserve">&lt;&lt; </w:t>
      </w:r>
      <w:r w:rsidR="006D5788" w:rsidRPr="00484919">
        <w:rPr>
          <w:rFonts w:ascii="Courier New" w:hAnsi="Courier New" w:cs="Courier New"/>
          <w:sz w:val="20"/>
          <w:szCs w:val="20"/>
          <w:lang w:val="en-US"/>
        </w:rPr>
        <w:t>std</w:t>
      </w:r>
      <w:r w:rsidR="006D5788" w:rsidRPr="00522DE1">
        <w:rPr>
          <w:rFonts w:ascii="Courier New" w:hAnsi="Courier New" w:cs="Courier New"/>
          <w:sz w:val="20"/>
          <w:szCs w:val="20"/>
        </w:rPr>
        <w:t>::</w:t>
      </w:r>
      <w:proofErr w:type="gramEnd"/>
      <w:r w:rsidR="006D5788" w:rsidRPr="00484919">
        <w:rPr>
          <w:rFonts w:ascii="Courier New" w:hAnsi="Courier New" w:cs="Courier New"/>
          <w:sz w:val="20"/>
          <w:szCs w:val="20"/>
          <w:lang w:val="en-US"/>
        </w:rPr>
        <w:t>endl</w:t>
      </w:r>
      <w:r w:rsidR="006D5788" w:rsidRPr="00522DE1">
        <w:rPr>
          <w:rFonts w:ascii="Courier New" w:hAnsi="Courier New" w:cs="Courier New"/>
          <w:sz w:val="20"/>
          <w:szCs w:val="20"/>
        </w:rPr>
        <w:t>;</w:t>
      </w:r>
    </w:p>
    <w:p w14:paraId="53AF00AD" w14:textId="32EC67DD" w:rsidR="00E15227" w:rsidRPr="00522DE1" w:rsidRDefault="006D5788" w:rsidP="00E15227">
      <w:pPr>
        <w:pStyle w:val="afc"/>
        <w:rPr>
          <w:rFonts w:ascii="Courier New" w:hAnsi="Courier New" w:cs="Courier New"/>
          <w:sz w:val="20"/>
          <w:szCs w:val="20"/>
        </w:rPr>
      </w:pPr>
      <w:r w:rsidRPr="00522DE1">
        <w:rPr>
          <w:rFonts w:ascii="Courier New" w:hAnsi="Courier New" w:cs="Courier New"/>
          <w:sz w:val="20"/>
          <w:szCs w:val="20"/>
        </w:rPr>
        <w:tab/>
        <w:t>}</w:t>
      </w:r>
    </w:p>
    <w:p w14:paraId="7BB9C5C9" w14:textId="28DF7DD6" w:rsidR="00E15227" w:rsidRPr="00522DE1" w:rsidRDefault="00E15227" w:rsidP="00E15227">
      <w:pPr>
        <w:pStyle w:val="afc"/>
        <w:rPr>
          <w:rFonts w:ascii="Courier New" w:hAnsi="Courier New" w:cs="Courier New"/>
          <w:sz w:val="20"/>
          <w:szCs w:val="20"/>
        </w:rPr>
      </w:pPr>
      <w:r w:rsidRPr="00522DE1">
        <w:rPr>
          <w:rFonts w:ascii="Courier New" w:hAnsi="Courier New" w:cs="Courier New"/>
          <w:sz w:val="20"/>
          <w:szCs w:val="20"/>
        </w:rPr>
        <w:tab/>
      </w:r>
      <w:proofErr w:type="gramStart"/>
      <w:r w:rsidR="006D5788" w:rsidRPr="00484919">
        <w:rPr>
          <w:rFonts w:ascii="Courier New" w:hAnsi="Courier New" w:cs="Courier New"/>
          <w:sz w:val="20"/>
          <w:szCs w:val="20"/>
          <w:lang w:val="en-US"/>
        </w:rPr>
        <w:t>else</w:t>
      </w:r>
      <w:proofErr w:type="gramEnd"/>
    </w:p>
    <w:p w14:paraId="20E5A12A" w14:textId="5B99959F" w:rsidR="00E15227" w:rsidRPr="00522DE1" w:rsidRDefault="006D5788" w:rsidP="00E15227">
      <w:pPr>
        <w:pStyle w:val="afc"/>
        <w:rPr>
          <w:rFonts w:ascii="Courier New" w:hAnsi="Courier New" w:cs="Courier New"/>
          <w:sz w:val="20"/>
          <w:szCs w:val="20"/>
        </w:rPr>
      </w:pPr>
      <w:r w:rsidRPr="00522DE1">
        <w:rPr>
          <w:rFonts w:ascii="Courier New" w:hAnsi="Courier New" w:cs="Courier New"/>
          <w:sz w:val="20"/>
          <w:szCs w:val="20"/>
        </w:rPr>
        <w:tab/>
        <w:t>{</w:t>
      </w:r>
    </w:p>
    <w:p w14:paraId="24648686" w14:textId="0B04C2AF" w:rsidR="00E15227" w:rsidRPr="00522DE1" w:rsidRDefault="00E15227" w:rsidP="00E15227">
      <w:pPr>
        <w:pStyle w:val="afc"/>
        <w:rPr>
          <w:rFonts w:ascii="Courier New" w:hAnsi="Courier New" w:cs="Courier New"/>
          <w:sz w:val="20"/>
          <w:szCs w:val="20"/>
        </w:rPr>
      </w:pPr>
      <w:r w:rsidRPr="00522DE1">
        <w:rPr>
          <w:rFonts w:ascii="Courier New" w:hAnsi="Courier New" w:cs="Courier New"/>
          <w:sz w:val="20"/>
          <w:szCs w:val="20"/>
        </w:rPr>
        <w:tab/>
      </w:r>
      <w:r w:rsidRPr="00522DE1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522DE1">
        <w:rPr>
          <w:rFonts w:ascii="Courier New" w:hAnsi="Courier New" w:cs="Courier New"/>
          <w:sz w:val="20"/>
          <w:szCs w:val="20"/>
        </w:rPr>
        <w:t xml:space="preserve"> </w:t>
      </w:r>
      <w:r w:rsidRPr="00484919">
        <w:rPr>
          <w:rFonts w:ascii="Courier New" w:hAnsi="Courier New" w:cs="Courier New"/>
          <w:sz w:val="20"/>
          <w:szCs w:val="20"/>
          <w:lang w:val="en-US"/>
        </w:rPr>
        <w:t>res</w:t>
      </w:r>
      <w:r w:rsidRPr="00522DE1">
        <w:rPr>
          <w:rFonts w:ascii="Courier New" w:hAnsi="Courier New" w:cs="Courier New"/>
          <w:sz w:val="20"/>
          <w:szCs w:val="20"/>
        </w:rPr>
        <w:t>_</w:t>
      </w:r>
      <w:r w:rsidRPr="00484919">
        <w:rPr>
          <w:rFonts w:ascii="Courier New" w:hAnsi="Courier New" w:cs="Courier New"/>
          <w:sz w:val="20"/>
          <w:szCs w:val="20"/>
          <w:lang w:val="en-US"/>
        </w:rPr>
        <w:t>asm</w:t>
      </w:r>
      <w:r w:rsidRPr="00522DE1">
        <w:rPr>
          <w:rFonts w:ascii="Courier New" w:hAnsi="Courier New" w:cs="Courier New"/>
          <w:sz w:val="20"/>
          <w:szCs w:val="20"/>
        </w:rPr>
        <w:t xml:space="preserve"> = </w:t>
      </w:r>
      <w:r w:rsidRPr="00484919">
        <w:rPr>
          <w:rFonts w:ascii="Courier New" w:hAnsi="Courier New" w:cs="Courier New"/>
          <w:sz w:val="20"/>
          <w:szCs w:val="20"/>
          <w:lang w:val="en-US"/>
        </w:rPr>
        <w:t>calc</w:t>
      </w:r>
      <w:r w:rsidRPr="00522DE1">
        <w:rPr>
          <w:rFonts w:ascii="Courier New" w:hAnsi="Courier New" w:cs="Courier New"/>
          <w:sz w:val="20"/>
          <w:szCs w:val="20"/>
        </w:rPr>
        <w:t>_</w:t>
      </w:r>
      <w:r w:rsidRPr="00484919">
        <w:rPr>
          <w:rFonts w:ascii="Courier New" w:hAnsi="Courier New" w:cs="Courier New"/>
          <w:sz w:val="20"/>
          <w:szCs w:val="20"/>
          <w:lang w:val="en-US"/>
        </w:rPr>
        <w:t>asm</w:t>
      </w:r>
      <w:r w:rsidRPr="00522DE1">
        <w:rPr>
          <w:rFonts w:ascii="Courier New" w:hAnsi="Courier New" w:cs="Courier New"/>
          <w:sz w:val="20"/>
          <w:szCs w:val="20"/>
        </w:rPr>
        <w:t>(</w:t>
      </w:r>
      <w:r w:rsidRPr="00484919">
        <w:rPr>
          <w:rFonts w:ascii="Courier New" w:hAnsi="Courier New" w:cs="Courier New"/>
          <w:sz w:val="20"/>
          <w:szCs w:val="20"/>
          <w:lang w:val="en-US"/>
        </w:rPr>
        <w:t>a</w:t>
      </w:r>
      <w:r w:rsidRPr="00522DE1">
        <w:rPr>
          <w:rFonts w:ascii="Courier New" w:hAnsi="Courier New" w:cs="Courier New"/>
          <w:sz w:val="20"/>
          <w:szCs w:val="20"/>
        </w:rPr>
        <w:t xml:space="preserve">, </w:t>
      </w:r>
      <w:r w:rsidRPr="00484919">
        <w:rPr>
          <w:rFonts w:ascii="Courier New" w:hAnsi="Courier New" w:cs="Courier New"/>
          <w:sz w:val="20"/>
          <w:szCs w:val="20"/>
          <w:lang w:val="en-US"/>
        </w:rPr>
        <w:t>b</w:t>
      </w:r>
      <w:r w:rsidRPr="00522DE1">
        <w:rPr>
          <w:rFonts w:ascii="Courier New" w:hAnsi="Courier New" w:cs="Courier New"/>
          <w:sz w:val="20"/>
          <w:szCs w:val="20"/>
        </w:rPr>
        <w:t xml:space="preserve">, </w:t>
      </w:r>
      <w:r w:rsidRPr="00484919">
        <w:rPr>
          <w:rFonts w:ascii="Courier New" w:hAnsi="Courier New" w:cs="Courier New"/>
          <w:sz w:val="20"/>
          <w:szCs w:val="20"/>
          <w:lang w:val="en-US"/>
        </w:rPr>
        <w:t>c</w:t>
      </w:r>
      <w:r w:rsidRPr="00522DE1">
        <w:rPr>
          <w:rFonts w:ascii="Courier New" w:hAnsi="Courier New" w:cs="Courier New"/>
          <w:sz w:val="20"/>
          <w:szCs w:val="20"/>
        </w:rPr>
        <w:t xml:space="preserve">);// </w:t>
      </w:r>
      <w:r w:rsidRPr="00D752DD">
        <w:rPr>
          <w:rFonts w:ascii="Courier New" w:hAnsi="Courier New" w:cs="Courier New"/>
          <w:sz w:val="20"/>
          <w:szCs w:val="20"/>
        </w:rPr>
        <w:t>вычисление</w:t>
      </w:r>
      <w:r w:rsidRPr="00522DE1">
        <w:rPr>
          <w:rFonts w:ascii="Courier New" w:hAnsi="Courier New" w:cs="Courier New"/>
          <w:sz w:val="20"/>
          <w:szCs w:val="20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выражения</w:t>
      </w:r>
    </w:p>
    <w:p w14:paraId="3F899A59" w14:textId="7D5BA344" w:rsidR="00E15227" w:rsidRPr="00522DE1" w:rsidRDefault="00E15227" w:rsidP="00E15227">
      <w:pPr>
        <w:pStyle w:val="afc"/>
        <w:rPr>
          <w:rFonts w:ascii="Courier New" w:hAnsi="Courier New" w:cs="Courier New"/>
          <w:sz w:val="20"/>
          <w:szCs w:val="20"/>
        </w:rPr>
      </w:pPr>
      <w:r w:rsidRPr="00522DE1">
        <w:rPr>
          <w:rFonts w:ascii="Courier New" w:hAnsi="Courier New" w:cs="Courier New"/>
          <w:sz w:val="20"/>
          <w:szCs w:val="20"/>
        </w:rPr>
        <w:tab/>
      </w:r>
      <w:r w:rsidRPr="00522DE1">
        <w:rPr>
          <w:rFonts w:ascii="Courier New" w:hAnsi="Courier New" w:cs="Courier New"/>
          <w:sz w:val="20"/>
          <w:szCs w:val="20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>std</w:t>
      </w:r>
      <w:r w:rsidRPr="00522DE1">
        <w:rPr>
          <w:rFonts w:ascii="Courier New" w:hAnsi="Courier New" w:cs="Courier New"/>
          <w:sz w:val="20"/>
          <w:szCs w:val="20"/>
        </w:rPr>
        <w:t>::</w:t>
      </w:r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r w:rsidRPr="00522DE1">
        <w:rPr>
          <w:rFonts w:ascii="Courier New" w:hAnsi="Courier New" w:cs="Courier New"/>
          <w:sz w:val="20"/>
          <w:szCs w:val="20"/>
        </w:rPr>
        <w:t xml:space="preserve"> &lt;&lt; "</w:t>
      </w:r>
      <w:r w:rsidRPr="00D752DD">
        <w:rPr>
          <w:rFonts w:ascii="Courier New" w:hAnsi="Courier New" w:cs="Courier New"/>
          <w:sz w:val="20"/>
          <w:szCs w:val="20"/>
        </w:rPr>
        <w:t>Результат</w:t>
      </w:r>
      <w:r w:rsidRPr="00522DE1">
        <w:rPr>
          <w:rFonts w:ascii="Courier New" w:hAnsi="Courier New" w:cs="Courier New"/>
          <w:sz w:val="20"/>
          <w:szCs w:val="20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на</w:t>
      </w:r>
      <w:r w:rsidRPr="00522DE1">
        <w:rPr>
          <w:rFonts w:ascii="Courier New" w:hAnsi="Courier New" w:cs="Courier New"/>
          <w:sz w:val="20"/>
          <w:szCs w:val="20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ассемблере</w:t>
      </w:r>
      <w:r w:rsidR="006D5788" w:rsidRPr="00522DE1">
        <w:rPr>
          <w:rFonts w:ascii="Courier New" w:hAnsi="Courier New" w:cs="Courier New"/>
          <w:sz w:val="20"/>
          <w:szCs w:val="20"/>
        </w:rPr>
        <w:t xml:space="preserve">= " &lt;&lt; </w:t>
      </w:r>
      <w:r w:rsidR="006D5788" w:rsidRPr="00484919">
        <w:rPr>
          <w:rFonts w:ascii="Courier New" w:hAnsi="Courier New" w:cs="Courier New"/>
          <w:sz w:val="20"/>
          <w:szCs w:val="20"/>
          <w:lang w:val="en-US"/>
        </w:rPr>
        <w:t>res</w:t>
      </w:r>
      <w:r w:rsidR="006D5788" w:rsidRPr="00522DE1">
        <w:rPr>
          <w:rFonts w:ascii="Courier New" w:hAnsi="Courier New" w:cs="Courier New"/>
          <w:sz w:val="20"/>
          <w:szCs w:val="20"/>
        </w:rPr>
        <w:t>_</w:t>
      </w:r>
      <w:r w:rsidR="006D5788" w:rsidRPr="00484919">
        <w:rPr>
          <w:rFonts w:ascii="Courier New" w:hAnsi="Courier New" w:cs="Courier New"/>
          <w:sz w:val="20"/>
          <w:szCs w:val="20"/>
          <w:lang w:val="en-US"/>
        </w:rPr>
        <w:t>asm</w:t>
      </w:r>
      <w:r w:rsidR="006D5788" w:rsidRPr="00522DE1">
        <w:rPr>
          <w:rFonts w:ascii="Courier New" w:hAnsi="Courier New" w:cs="Courier New"/>
          <w:sz w:val="20"/>
          <w:szCs w:val="20"/>
        </w:rPr>
        <w:t xml:space="preserve"> &lt;&lt; </w:t>
      </w:r>
      <w:r w:rsidR="006D5788" w:rsidRPr="00484919">
        <w:rPr>
          <w:rFonts w:ascii="Courier New" w:hAnsi="Courier New" w:cs="Courier New"/>
          <w:sz w:val="20"/>
          <w:szCs w:val="20"/>
          <w:lang w:val="en-US"/>
        </w:rPr>
        <w:t>std</w:t>
      </w:r>
      <w:r w:rsidR="006D5788" w:rsidRPr="00522DE1">
        <w:rPr>
          <w:rFonts w:ascii="Courier New" w:hAnsi="Courier New" w:cs="Courier New"/>
          <w:sz w:val="20"/>
          <w:szCs w:val="20"/>
        </w:rPr>
        <w:t>::</w:t>
      </w:r>
      <w:r w:rsidR="006D5788" w:rsidRPr="00484919">
        <w:rPr>
          <w:rFonts w:ascii="Courier New" w:hAnsi="Courier New" w:cs="Courier New"/>
          <w:sz w:val="20"/>
          <w:szCs w:val="20"/>
          <w:lang w:val="en-US"/>
        </w:rPr>
        <w:t>endl</w:t>
      </w:r>
      <w:r w:rsidR="006D5788" w:rsidRPr="00522DE1">
        <w:rPr>
          <w:rFonts w:ascii="Courier New" w:hAnsi="Courier New" w:cs="Courier New"/>
          <w:sz w:val="20"/>
          <w:szCs w:val="20"/>
        </w:rPr>
        <w:t>;</w:t>
      </w:r>
    </w:p>
    <w:p w14:paraId="1CF30FBE" w14:textId="79FC7674" w:rsidR="00E15227" w:rsidRPr="00484919" w:rsidRDefault="00E15227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522DE1">
        <w:rPr>
          <w:rFonts w:ascii="Courier New" w:hAnsi="Courier New" w:cs="Courier New"/>
          <w:sz w:val="20"/>
          <w:szCs w:val="20"/>
        </w:rPr>
        <w:tab/>
      </w:r>
      <w:r w:rsidRPr="00522DE1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res_cpp = calc_cpp(a, b, c);// </w:t>
      </w:r>
      <w:r w:rsidRPr="00D752DD">
        <w:rPr>
          <w:rFonts w:ascii="Courier New" w:hAnsi="Courier New" w:cs="Courier New"/>
          <w:sz w:val="20"/>
          <w:szCs w:val="20"/>
        </w:rPr>
        <w:t>вычисление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выражения</w:t>
      </w:r>
      <w:r w:rsidR="006D5788"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="006D5788" w:rsidRPr="00484919">
        <w:rPr>
          <w:rFonts w:ascii="Courier New" w:hAnsi="Courier New" w:cs="Courier New"/>
          <w:sz w:val="20"/>
          <w:szCs w:val="20"/>
          <w:lang w:val="en-US"/>
        </w:rPr>
        <w:tab/>
      </w:r>
    </w:p>
    <w:p w14:paraId="33AFA379" w14:textId="7BCAD305" w:rsidR="00E15227" w:rsidRPr="00484919" w:rsidRDefault="00E15227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std::cout &lt;&lt; "</w:t>
      </w:r>
      <w:r w:rsidRPr="00D752DD">
        <w:rPr>
          <w:rFonts w:ascii="Courier New" w:hAnsi="Courier New" w:cs="Courier New"/>
          <w:sz w:val="20"/>
          <w:szCs w:val="20"/>
        </w:rPr>
        <w:t>Результат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на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="006D5788" w:rsidRPr="00484919">
        <w:rPr>
          <w:rFonts w:ascii="Courier New" w:hAnsi="Courier New" w:cs="Courier New"/>
          <w:sz w:val="20"/>
          <w:szCs w:val="20"/>
          <w:lang w:val="en-US"/>
        </w:rPr>
        <w:t>c++= " &lt;&lt; res_cpp &lt;&lt; std::endl;</w:t>
      </w:r>
    </w:p>
    <w:p w14:paraId="741F1C51" w14:textId="6406A875" w:rsidR="00E15227" w:rsidRPr="00484919" w:rsidRDefault="00E15227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="006D5788"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688E3494" w14:textId="21F010E4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ystem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"PAUSE");</w:t>
      </w:r>
    </w:p>
    <w:p w14:paraId="3283F3FF" w14:textId="4B21CB52" w:rsidR="00E15227" w:rsidRPr="00484919" w:rsidRDefault="006D5788" w:rsidP="00E15227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0;</w:t>
      </w:r>
    </w:p>
    <w:p w14:paraId="6648751D" w14:textId="070CB536" w:rsidR="006D5788" w:rsidRPr="00484919" w:rsidRDefault="00E15227" w:rsidP="00D752DD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0D9098C2" w14:textId="77777777" w:rsidR="006D5788" w:rsidRPr="00D752DD" w:rsidRDefault="006D5788">
      <w:pPr>
        <w:widowControl/>
        <w:rPr>
          <w:rFonts w:ascii="Consolas" w:hAnsi="Consolas" w:cs="Consolas"/>
          <w:lang w:val="en-US"/>
        </w:rPr>
      </w:pPr>
      <w:r w:rsidRPr="00D752DD">
        <w:rPr>
          <w:rFonts w:ascii="Consolas" w:hAnsi="Consolas" w:cs="Consolas"/>
          <w:lang w:val="en-US"/>
        </w:rPr>
        <w:br w:type="page"/>
      </w:r>
    </w:p>
    <w:p w14:paraId="4E3F1C82" w14:textId="4FC2238F" w:rsidR="006D5788" w:rsidRPr="00D752DD" w:rsidRDefault="00D752DD" w:rsidP="00D752DD">
      <w:pPr>
        <w:pStyle w:val="ae"/>
        <w:ind w:left="0"/>
        <w:jc w:val="left"/>
        <w:rPr>
          <w:b w:val="0"/>
        </w:rPr>
      </w:pPr>
      <w:bookmarkStart w:id="112" w:name="_Toc104539793"/>
      <w:r w:rsidRPr="00D752DD">
        <w:rPr>
          <w:b w:val="0"/>
        </w:rPr>
        <w:lastRenderedPageBreak/>
        <w:t>ПРИЛОЖЕНИЕ</w:t>
      </w:r>
      <w:r w:rsidRPr="00484919">
        <w:rPr>
          <w:b w:val="0"/>
          <w:lang w:val="en-US"/>
        </w:rPr>
        <w:t xml:space="preserve"> </w:t>
      </w:r>
      <w:r w:rsidR="001F1181" w:rsidRPr="00D752DD">
        <w:rPr>
          <w:b w:val="0"/>
        </w:rPr>
        <w:t>А</w:t>
      </w:r>
      <w:r w:rsidR="001F1181" w:rsidRPr="00484919">
        <w:rPr>
          <w:b w:val="0"/>
          <w:lang w:val="en-US"/>
        </w:rPr>
        <w:t>.2</w:t>
      </w:r>
      <w:r w:rsidR="006D5788" w:rsidRPr="00484919">
        <w:rPr>
          <w:b w:val="0"/>
          <w:lang w:val="en-US"/>
        </w:rPr>
        <w:t xml:space="preserve">. </w:t>
      </w:r>
      <w:r w:rsidR="006D5788" w:rsidRPr="00D752DD">
        <w:rPr>
          <w:b w:val="0"/>
        </w:rPr>
        <w:t>Листинг программы лабораторной работы №2</w:t>
      </w:r>
      <w:bookmarkEnd w:id="112"/>
    </w:p>
    <w:p w14:paraId="7C812325" w14:textId="5114CBF5" w:rsidR="006D5788" w:rsidRPr="00D752DD" w:rsidRDefault="006D5788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>using namespace std;</w:t>
      </w:r>
    </w:p>
    <w:p w14:paraId="012E4F03" w14:textId="746A1FA7" w:rsidR="006D5788" w:rsidRPr="00D752DD" w:rsidRDefault="006D5788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>#include &lt;stdio.h&gt; // стандартный ввод/вывод</w:t>
      </w:r>
    </w:p>
    <w:p w14:paraId="6FD7F162" w14:textId="4D03AB6E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#include &lt;io</w:t>
      </w:r>
      <w:r w:rsidR="00D752DD" w:rsidRPr="00484919">
        <w:rPr>
          <w:rFonts w:ascii="Courier New" w:hAnsi="Courier New" w:cs="Courier New"/>
          <w:sz w:val="20"/>
          <w:szCs w:val="20"/>
          <w:lang w:val="en-US"/>
        </w:rPr>
        <w:t xml:space="preserve">stream&gt; // </w:t>
      </w:r>
      <w:r w:rsidR="00D752DD">
        <w:rPr>
          <w:rFonts w:ascii="Courier New" w:hAnsi="Courier New" w:cs="Courier New"/>
          <w:sz w:val="20"/>
          <w:szCs w:val="20"/>
        </w:rPr>
        <w:t>потоковый</w:t>
      </w:r>
      <w:r w:rsidR="00D752DD"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="00D752DD">
        <w:rPr>
          <w:rFonts w:ascii="Courier New" w:hAnsi="Courier New" w:cs="Courier New"/>
          <w:sz w:val="20"/>
          <w:szCs w:val="20"/>
        </w:rPr>
        <w:t>ввод</w:t>
      </w:r>
      <w:r w:rsidR="00D752DD" w:rsidRPr="00484919">
        <w:rPr>
          <w:rFonts w:ascii="Courier New" w:hAnsi="Courier New" w:cs="Courier New"/>
          <w:sz w:val="20"/>
          <w:szCs w:val="20"/>
          <w:lang w:val="en-US"/>
        </w:rPr>
        <w:t>/</w:t>
      </w:r>
      <w:r w:rsidR="00D752DD">
        <w:rPr>
          <w:rFonts w:ascii="Courier New" w:hAnsi="Courier New" w:cs="Courier New"/>
          <w:sz w:val="20"/>
          <w:szCs w:val="20"/>
        </w:rPr>
        <w:t>вывод</w:t>
      </w:r>
    </w:p>
    <w:p w14:paraId="4A542DBE" w14:textId="116B01CF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alc_cpp(int a, int b)</w:t>
      </w:r>
    </w:p>
    <w:p w14:paraId="1A6BB6A8" w14:textId="704D4447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314AFC56" w14:textId="5AE27451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f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(a &gt; b)</w:t>
      </w:r>
    </w:p>
    <w:p w14:paraId="24BF36A7" w14:textId="21CD1CFC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56A05C1D" w14:textId="5FD7DEF9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a / b - a;</w:t>
      </w:r>
    </w:p>
    <w:p w14:paraId="60FAAE42" w14:textId="58B8949E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0BFBFF22" w14:textId="19A9DF44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els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if (a == b)</w:t>
      </w:r>
    </w:p>
    <w:p w14:paraId="5D777711" w14:textId="603F5B9F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4B1FBE76" w14:textId="1F8B1EA9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-a;</w:t>
      </w:r>
    </w:p>
    <w:p w14:paraId="1BDA954D" w14:textId="60384C9D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2B9E7C0C" w14:textId="5E623367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else</w:t>
      </w:r>
      <w:proofErr w:type="gramEnd"/>
    </w:p>
    <w:p w14:paraId="7A09A05D" w14:textId="718E2E75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5E59FEFA" w14:textId="36318B66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(a*b-5)/a;</w:t>
      </w:r>
    </w:p>
    <w:p w14:paraId="3D97ABF0" w14:textId="6CF3FC9D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27491584" w14:textId="43421D79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39CB2E90" w14:textId="15B94E4C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pair&lt;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int, int&gt; calc_asm(int a, int b)</w:t>
      </w:r>
    </w:p>
    <w:p w14:paraId="42C61A56" w14:textId="1E356561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44ED2EC8" w14:textId="3F3A31F9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result = 0;</w:t>
      </w:r>
    </w:p>
    <w:p w14:paraId="5A288AD1" w14:textId="448AF22A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rr = 0;</w:t>
      </w:r>
    </w:p>
    <w:p w14:paraId="60625DCC" w14:textId="6619ADF8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__asm {</w:t>
      </w:r>
    </w:p>
    <w:p w14:paraId="38B54E33" w14:textId="33A6274E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mov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cx, b;// &lt; e</w:t>
      </w:r>
      <w:r w:rsidRPr="00D752DD">
        <w:rPr>
          <w:rFonts w:ascii="Courier New" w:hAnsi="Courier New" w:cs="Courier New"/>
          <w:sz w:val="20"/>
          <w:szCs w:val="20"/>
        </w:rPr>
        <w:t>с</w:t>
      </w:r>
      <w:r w:rsidRPr="00484919">
        <w:rPr>
          <w:rFonts w:ascii="Courier New" w:hAnsi="Courier New" w:cs="Courier New"/>
          <w:sz w:val="20"/>
          <w:szCs w:val="20"/>
          <w:lang w:val="en-US"/>
        </w:rPr>
        <w:t>x &gt;= b</w:t>
      </w:r>
    </w:p>
    <w:p w14:paraId="1E85D45E" w14:textId="72F95C67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mov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ab/>
        <w:t>ebx, a;// &lt; ebx &gt;= a</w:t>
      </w:r>
    </w:p>
    <w:p w14:paraId="0F30EBD3" w14:textId="56E93907" w:rsidR="006D5788" w:rsidRPr="00D752DD" w:rsidRDefault="006D5788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>cmp</w:t>
      </w:r>
      <w:r w:rsidRPr="00D752DD">
        <w:rPr>
          <w:rFonts w:ascii="Courier New" w:hAnsi="Courier New" w:cs="Courier New"/>
          <w:sz w:val="20"/>
          <w:szCs w:val="20"/>
        </w:rPr>
        <w:tab/>
        <w:t>ebx, ecx;// сравнение a и b</w:t>
      </w:r>
    </w:p>
    <w:p w14:paraId="62D3B0AD" w14:textId="6E3DF2D7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jg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l_bigger;// </w:t>
      </w:r>
      <w:r w:rsidRPr="00D752DD">
        <w:rPr>
          <w:rFonts w:ascii="Courier New" w:hAnsi="Courier New" w:cs="Courier New"/>
          <w:sz w:val="20"/>
          <w:szCs w:val="20"/>
        </w:rPr>
        <w:t>переход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если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a &gt; b</w:t>
      </w:r>
    </w:p>
    <w:p w14:paraId="6E2DD16F" w14:textId="537B42E2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j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l_smaller;// </w:t>
      </w:r>
      <w:r w:rsidRPr="00D752DD">
        <w:rPr>
          <w:rFonts w:ascii="Courier New" w:hAnsi="Courier New" w:cs="Courier New"/>
          <w:sz w:val="20"/>
          <w:szCs w:val="20"/>
        </w:rPr>
        <w:t>переход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если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a &lt; b</w:t>
      </w:r>
    </w:p>
    <w:p w14:paraId="6EC88170" w14:textId="751B46BA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mov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ab/>
        <w:t>eax, a;// &lt; eax &gt;= a</w:t>
      </w:r>
    </w:p>
    <w:p w14:paraId="1D1A981B" w14:textId="36A3E32E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mu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ax, -1;// &lt; eax &gt;= -a</w:t>
      </w:r>
    </w:p>
    <w:p w14:paraId="204A0560" w14:textId="29194D08" w:rsidR="006D5788" w:rsidRPr="00D752DD" w:rsidRDefault="006D5788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>jmp</w:t>
      </w:r>
      <w:r w:rsidRPr="00D752DD">
        <w:rPr>
          <w:rFonts w:ascii="Courier New" w:hAnsi="Courier New" w:cs="Courier New"/>
          <w:sz w:val="20"/>
          <w:szCs w:val="20"/>
        </w:rPr>
        <w:tab/>
        <w:t>exit_l;// переход на конец программы</w:t>
      </w:r>
    </w:p>
    <w:p w14:paraId="52BCE4E1" w14:textId="0718F6B8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>l_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bigger :</w:t>
      </w:r>
      <w:proofErr w:type="gramEnd"/>
    </w:p>
    <w:p w14:paraId="33A55DA3" w14:textId="21D7B07A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or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cx, ecx;// </w:t>
      </w:r>
      <w:r w:rsidRPr="00D752DD">
        <w:rPr>
          <w:rFonts w:ascii="Courier New" w:hAnsi="Courier New" w:cs="Courier New"/>
          <w:sz w:val="20"/>
          <w:szCs w:val="20"/>
        </w:rPr>
        <w:t>сравнение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b </w:t>
      </w:r>
      <w:r w:rsidRPr="00D752DD">
        <w:rPr>
          <w:rFonts w:ascii="Courier New" w:hAnsi="Courier New" w:cs="Courier New"/>
          <w:sz w:val="20"/>
          <w:szCs w:val="20"/>
        </w:rPr>
        <w:t>и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0</w:t>
      </w:r>
    </w:p>
    <w:p w14:paraId="6A05FE25" w14:textId="09912425" w:rsidR="006D5788" w:rsidRPr="00D752DD" w:rsidRDefault="006D5788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>je</w:t>
      </w:r>
      <w:r w:rsidRPr="00D752DD">
        <w:rPr>
          <w:rFonts w:ascii="Courier New" w:hAnsi="Courier New" w:cs="Courier New"/>
          <w:sz w:val="20"/>
          <w:szCs w:val="20"/>
        </w:rPr>
        <w:tab/>
        <w:t>error;// ошибка деление на ноль</w:t>
      </w:r>
    </w:p>
    <w:p w14:paraId="02F3B9AC" w14:textId="40DA3244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mov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ab/>
        <w:t>eax, ebx;// &lt; eax &gt;= a</w:t>
      </w:r>
    </w:p>
    <w:p w14:paraId="5B26A1FF" w14:textId="731A639F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dq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74219B69" w14:textId="5F31F059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div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cx;// &lt;eax&gt; = a/b</w:t>
      </w:r>
    </w:p>
    <w:p w14:paraId="485411F1" w14:textId="7F45127E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ub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ab/>
        <w:t>eax, ebx;// &lt;eax&gt; = a/b-a</w:t>
      </w:r>
    </w:p>
    <w:p w14:paraId="5C411BB2" w14:textId="49840105" w:rsidR="006D5788" w:rsidRPr="00D752DD" w:rsidRDefault="006D5788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>jmp</w:t>
      </w:r>
      <w:r w:rsidRPr="00D752DD">
        <w:rPr>
          <w:rFonts w:ascii="Courier New" w:hAnsi="Courier New" w:cs="Courier New"/>
          <w:sz w:val="20"/>
          <w:szCs w:val="20"/>
        </w:rPr>
        <w:tab/>
        <w:t>exit_</w:t>
      </w:r>
      <w:r w:rsidR="001F1181" w:rsidRPr="00D752DD">
        <w:rPr>
          <w:rFonts w:ascii="Courier New" w:hAnsi="Courier New" w:cs="Courier New"/>
          <w:sz w:val="20"/>
          <w:szCs w:val="20"/>
        </w:rPr>
        <w:t>l;// переход на конец программы</w:t>
      </w:r>
    </w:p>
    <w:p w14:paraId="48D07100" w14:textId="4AB905A0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="001F1181" w:rsidRPr="00484919">
        <w:rPr>
          <w:rFonts w:ascii="Courier New" w:hAnsi="Courier New" w:cs="Courier New"/>
          <w:sz w:val="20"/>
          <w:szCs w:val="20"/>
          <w:lang w:val="en-US"/>
        </w:rPr>
        <w:t>l_</w:t>
      </w:r>
      <w:proofErr w:type="gramStart"/>
      <w:r w:rsidR="001F1181" w:rsidRPr="00484919">
        <w:rPr>
          <w:rFonts w:ascii="Courier New" w:hAnsi="Courier New" w:cs="Courier New"/>
          <w:sz w:val="20"/>
          <w:szCs w:val="20"/>
          <w:lang w:val="en-US"/>
        </w:rPr>
        <w:t>smaller :</w:t>
      </w:r>
      <w:proofErr w:type="gramEnd"/>
    </w:p>
    <w:p w14:paraId="7F8BF812" w14:textId="2A8FF268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or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bx, ebx; </w:t>
      </w:r>
      <w:r w:rsidRPr="00D752DD">
        <w:rPr>
          <w:rFonts w:ascii="Courier New" w:hAnsi="Courier New" w:cs="Courier New"/>
          <w:sz w:val="20"/>
          <w:szCs w:val="20"/>
        </w:rPr>
        <w:t>сравнение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a </w:t>
      </w:r>
      <w:r w:rsidRPr="00D752DD">
        <w:rPr>
          <w:rFonts w:ascii="Courier New" w:hAnsi="Courier New" w:cs="Courier New"/>
          <w:sz w:val="20"/>
          <w:szCs w:val="20"/>
        </w:rPr>
        <w:t>и</w:t>
      </w:r>
      <w:r w:rsidR="001F1181" w:rsidRPr="00484919">
        <w:rPr>
          <w:rFonts w:ascii="Courier New" w:hAnsi="Courier New" w:cs="Courier New"/>
          <w:sz w:val="20"/>
          <w:szCs w:val="20"/>
          <w:lang w:val="en-US"/>
        </w:rPr>
        <w:t xml:space="preserve"> 0</w:t>
      </w:r>
    </w:p>
    <w:p w14:paraId="37B8BA08" w14:textId="3F110A02" w:rsidR="006D5788" w:rsidRPr="00D752DD" w:rsidRDefault="006D5788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lastRenderedPageBreak/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 xml:space="preserve">je    </w:t>
      </w:r>
      <w:r w:rsidR="001F1181" w:rsidRPr="00D752DD">
        <w:rPr>
          <w:rFonts w:ascii="Courier New" w:hAnsi="Courier New" w:cs="Courier New"/>
          <w:sz w:val="20"/>
          <w:szCs w:val="20"/>
        </w:rPr>
        <w:t>error;// ошибка деление на ноль</w:t>
      </w:r>
    </w:p>
    <w:p w14:paraId="44C5A989" w14:textId="52E093CD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="001F1181" w:rsidRPr="00484919">
        <w:rPr>
          <w:rFonts w:ascii="Courier New" w:hAnsi="Courier New" w:cs="Courier New"/>
          <w:sz w:val="20"/>
          <w:szCs w:val="20"/>
          <w:lang w:val="en-US"/>
        </w:rPr>
        <w:t>mov</w:t>
      </w:r>
      <w:proofErr w:type="gramEnd"/>
      <w:r w:rsidR="001F1181" w:rsidRPr="00484919">
        <w:rPr>
          <w:rFonts w:ascii="Courier New" w:hAnsi="Courier New" w:cs="Courier New"/>
          <w:sz w:val="20"/>
          <w:szCs w:val="20"/>
          <w:lang w:val="en-US"/>
        </w:rPr>
        <w:t xml:space="preserve"> eax, ebx;// &lt; eax &gt;= a</w:t>
      </w:r>
    </w:p>
    <w:p w14:paraId="6E05C46F" w14:textId="711FE1E4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="001F1181"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="001F1181"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="001F1181" w:rsidRPr="00484919">
        <w:rPr>
          <w:rFonts w:ascii="Courier New" w:hAnsi="Courier New" w:cs="Courier New"/>
          <w:sz w:val="20"/>
          <w:szCs w:val="20"/>
          <w:lang w:val="en-US"/>
        </w:rPr>
        <w:t>imul</w:t>
      </w:r>
      <w:proofErr w:type="gramEnd"/>
      <w:r w:rsidR="001F1181" w:rsidRPr="00484919">
        <w:rPr>
          <w:rFonts w:ascii="Courier New" w:hAnsi="Courier New" w:cs="Courier New"/>
          <w:sz w:val="20"/>
          <w:szCs w:val="20"/>
          <w:lang w:val="en-US"/>
        </w:rPr>
        <w:t xml:space="preserve"> eax, ecx;// &lt; eax &gt;= a*b</w:t>
      </w:r>
    </w:p>
    <w:p w14:paraId="6E4DC417" w14:textId="66C8FE4F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jo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   error;// </w:t>
      </w:r>
      <w:r w:rsidRPr="00D752DD">
        <w:rPr>
          <w:rFonts w:ascii="Courier New" w:hAnsi="Courier New" w:cs="Courier New"/>
          <w:sz w:val="20"/>
          <w:szCs w:val="20"/>
        </w:rPr>
        <w:t>ошибка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переполнение</w:t>
      </w:r>
    </w:p>
    <w:p w14:paraId="3868AA9B" w14:textId="1B5C07B3" w:rsidR="006D5788" w:rsidRPr="00484919" w:rsidRDefault="001F1181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ub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ax, 5;// &lt; eax &gt;= a*b-5</w:t>
      </w:r>
    </w:p>
    <w:p w14:paraId="2265C6B7" w14:textId="6AFA77EC" w:rsidR="006D5788" w:rsidRPr="00D752DD" w:rsidRDefault="006D5788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>adc</w:t>
      </w:r>
      <w:r w:rsidRPr="00D752DD">
        <w:rPr>
          <w:rFonts w:ascii="Courier New" w:hAnsi="Courier New" w:cs="Courier New"/>
          <w:sz w:val="20"/>
          <w:szCs w:val="20"/>
        </w:rPr>
        <w:tab/>
        <w:t>ed</w:t>
      </w:r>
      <w:r w:rsidR="001F1181" w:rsidRPr="00D752DD">
        <w:rPr>
          <w:rFonts w:ascii="Courier New" w:hAnsi="Courier New" w:cs="Courier New"/>
          <w:sz w:val="20"/>
          <w:szCs w:val="20"/>
        </w:rPr>
        <w:t>x, -1;//коррекция старшей части</w:t>
      </w:r>
    </w:p>
    <w:p w14:paraId="35851C1E" w14:textId="39EC62D1" w:rsidR="006D5788" w:rsidRPr="00D752DD" w:rsidRDefault="006D5788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="001F1181" w:rsidRPr="00D752DD">
        <w:rPr>
          <w:rFonts w:ascii="Courier New" w:hAnsi="Courier New" w:cs="Courier New"/>
          <w:sz w:val="20"/>
          <w:szCs w:val="20"/>
        </w:rPr>
        <w:t>cdq;</w:t>
      </w:r>
    </w:p>
    <w:p w14:paraId="4E94893C" w14:textId="4676DF03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="001F1181" w:rsidRPr="00484919">
        <w:rPr>
          <w:rFonts w:ascii="Courier New" w:hAnsi="Courier New" w:cs="Courier New"/>
          <w:sz w:val="20"/>
          <w:szCs w:val="20"/>
          <w:lang w:val="en-US"/>
        </w:rPr>
        <w:t>idiv</w:t>
      </w:r>
      <w:proofErr w:type="gramEnd"/>
      <w:r w:rsidR="001F1181" w:rsidRPr="00484919">
        <w:rPr>
          <w:rFonts w:ascii="Courier New" w:hAnsi="Courier New" w:cs="Courier New"/>
          <w:sz w:val="20"/>
          <w:szCs w:val="20"/>
          <w:lang w:val="en-US"/>
        </w:rPr>
        <w:t xml:space="preserve"> ebx;// &lt;eax&gt; = (a*b-5) / a</w:t>
      </w:r>
    </w:p>
    <w:p w14:paraId="33619093" w14:textId="3817BAA8" w:rsidR="006D5788" w:rsidRPr="00D752DD" w:rsidRDefault="006D5788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>jmp</w:t>
      </w:r>
      <w:r w:rsidRPr="00D752DD">
        <w:rPr>
          <w:rFonts w:ascii="Courier New" w:hAnsi="Courier New" w:cs="Courier New"/>
          <w:sz w:val="20"/>
          <w:szCs w:val="20"/>
        </w:rPr>
        <w:tab/>
        <w:t>exit_</w:t>
      </w:r>
      <w:r w:rsidR="001F1181" w:rsidRPr="00D752DD">
        <w:rPr>
          <w:rFonts w:ascii="Courier New" w:hAnsi="Courier New" w:cs="Courier New"/>
          <w:sz w:val="20"/>
          <w:szCs w:val="20"/>
        </w:rPr>
        <w:t>l;// переход на конец программы</w:t>
      </w:r>
    </w:p>
    <w:p w14:paraId="40F41FB5" w14:textId="009540C1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="001F1181" w:rsidRPr="00484919">
        <w:rPr>
          <w:rFonts w:ascii="Courier New" w:hAnsi="Courier New" w:cs="Courier New"/>
          <w:sz w:val="20"/>
          <w:szCs w:val="20"/>
          <w:lang w:val="en-US"/>
        </w:rPr>
        <w:t>error :</w:t>
      </w:r>
      <w:proofErr w:type="gramEnd"/>
    </w:p>
    <w:p w14:paraId="44CF3223" w14:textId="34A4BB3C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mov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rr, 1</w:t>
      </w:r>
      <w:r w:rsidRPr="00484919">
        <w:rPr>
          <w:rFonts w:ascii="Courier New" w:hAnsi="Courier New" w:cs="Courier New"/>
          <w:sz w:val="20"/>
          <w:szCs w:val="20"/>
          <w:lang w:val="en-US"/>
        </w:rPr>
        <w:cr/>
      </w:r>
      <w:r w:rsidR="001F1181"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="001F1181"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="001F1181" w:rsidRPr="00484919">
        <w:rPr>
          <w:rFonts w:ascii="Courier New" w:hAnsi="Courier New" w:cs="Courier New"/>
          <w:sz w:val="20"/>
          <w:szCs w:val="20"/>
          <w:lang w:val="en-US"/>
        </w:rPr>
        <w:tab/>
        <w:t>exit_</w:t>
      </w:r>
      <w:proofErr w:type="gramStart"/>
      <w:r w:rsidR="001F1181" w:rsidRPr="00484919">
        <w:rPr>
          <w:rFonts w:ascii="Courier New" w:hAnsi="Courier New" w:cs="Courier New"/>
          <w:sz w:val="20"/>
          <w:szCs w:val="20"/>
          <w:lang w:val="en-US"/>
        </w:rPr>
        <w:t>l :</w:t>
      </w:r>
      <w:proofErr w:type="gramEnd"/>
    </w:p>
    <w:p w14:paraId="5BC35270" w14:textId="1D916947" w:rsidR="006D5788" w:rsidRPr="00484919" w:rsidRDefault="001F1181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mov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result, eax</w:t>
      </w:r>
    </w:p>
    <w:p w14:paraId="6F3E77D7" w14:textId="5F864305" w:rsidR="006D5788" w:rsidRPr="00484919" w:rsidRDefault="001F1181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4A885530" w14:textId="1A8C20DD" w:rsidR="006D5788" w:rsidRPr="00522DE1" w:rsidRDefault="006D5788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522DE1">
        <w:rPr>
          <w:rFonts w:ascii="Courier New" w:hAnsi="Courier New" w:cs="Courier New"/>
          <w:sz w:val="20"/>
          <w:szCs w:val="20"/>
        </w:rPr>
        <w:t xml:space="preserve"> </w:t>
      </w:r>
      <w:r w:rsidRPr="00484919">
        <w:rPr>
          <w:rFonts w:ascii="Courier New" w:hAnsi="Courier New" w:cs="Courier New"/>
          <w:sz w:val="20"/>
          <w:szCs w:val="20"/>
          <w:lang w:val="en-US"/>
        </w:rPr>
        <w:t>pair</w:t>
      </w:r>
      <w:r w:rsidRPr="00522DE1">
        <w:rPr>
          <w:rFonts w:ascii="Courier New" w:hAnsi="Courier New" w:cs="Courier New"/>
          <w:sz w:val="20"/>
          <w:szCs w:val="20"/>
        </w:rPr>
        <w:t>&lt;</w:t>
      </w:r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r w:rsidRPr="00522DE1">
        <w:rPr>
          <w:rFonts w:ascii="Courier New" w:hAnsi="Courier New" w:cs="Courier New"/>
          <w:sz w:val="20"/>
          <w:szCs w:val="20"/>
        </w:rPr>
        <w:t xml:space="preserve">, </w:t>
      </w:r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r w:rsidRPr="00522DE1">
        <w:rPr>
          <w:rFonts w:ascii="Courier New" w:hAnsi="Courier New" w:cs="Courier New"/>
          <w:sz w:val="20"/>
          <w:szCs w:val="20"/>
        </w:rPr>
        <w:t>&gt;(</w:t>
      </w:r>
      <w:r w:rsidRPr="00484919">
        <w:rPr>
          <w:rFonts w:ascii="Courier New" w:hAnsi="Courier New" w:cs="Courier New"/>
          <w:sz w:val="20"/>
          <w:szCs w:val="20"/>
          <w:lang w:val="en-US"/>
        </w:rPr>
        <w:t>result</w:t>
      </w:r>
      <w:r w:rsidRPr="00522DE1">
        <w:rPr>
          <w:rFonts w:ascii="Courier New" w:hAnsi="Courier New" w:cs="Courier New"/>
          <w:sz w:val="20"/>
          <w:szCs w:val="20"/>
        </w:rPr>
        <w:t xml:space="preserve">, </w:t>
      </w:r>
      <w:r w:rsidRPr="00484919">
        <w:rPr>
          <w:rFonts w:ascii="Courier New" w:hAnsi="Courier New" w:cs="Courier New"/>
          <w:sz w:val="20"/>
          <w:szCs w:val="20"/>
          <w:lang w:val="en-US"/>
        </w:rPr>
        <w:t>err</w:t>
      </w:r>
      <w:r w:rsidRPr="00522DE1">
        <w:rPr>
          <w:rFonts w:ascii="Courier New" w:hAnsi="Courier New" w:cs="Courier New"/>
          <w:sz w:val="20"/>
          <w:szCs w:val="20"/>
        </w:rPr>
        <w:t xml:space="preserve">); // </w:t>
      </w:r>
      <w:r w:rsidRPr="00D752DD">
        <w:rPr>
          <w:rFonts w:ascii="Courier New" w:hAnsi="Courier New" w:cs="Courier New"/>
          <w:sz w:val="20"/>
          <w:szCs w:val="20"/>
        </w:rPr>
        <w:t>возвращаем</w:t>
      </w:r>
      <w:r w:rsidRPr="00522DE1">
        <w:rPr>
          <w:rFonts w:ascii="Courier New" w:hAnsi="Courier New" w:cs="Courier New"/>
          <w:sz w:val="20"/>
          <w:szCs w:val="20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результат</w:t>
      </w:r>
      <w:r w:rsidRPr="00522DE1">
        <w:rPr>
          <w:rFonts w:ascii="Courier New" w:hAnsi="Courier New" w:cs="Courier New"/>
          <w:sz w:val="20"/>
          <w:szCs w:val="20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вычисления</w:t>
      </w:r>
      <w:r w:rsidRPr="00522DE1">
        <w:rPr>
          <w:rFonts w:ascii="Courier New" w:hAnsi="Courier New" w:cs="Courier New"/>
          <w:sz w:val="20"/>
          <w:szCs w:val="20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выражения</w:t>
      </w:r>
    </w:p>
    <w:p w14:paraId="007A00BB" w14:textId="333BA7D9" w:rsidR="006D5788" w:rsidRPr="00484919" w:rsidRDefault="001F1181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637AAC85" w14:textId="5C3A5DDC" w:rsidR="006D5788" w:rsidRPr="00484919" w:rsidRDefault="001F1181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main()</w:t>
      </w:r>
    </w:p>
    <w:p w14:paraId="7439590F" w14:textId="4383196B" w:rsidR="006D5788" w:rsidRPr="00484919" w:rsidRDefault="001F1181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571A8B96" w14:textId="3B5F4C96" w:rsidR="006D5788" w:rsidRPr="00484919" w:rsidRDefault="001F1181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etlocale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LC_ALL, "RUSSIAN");</w:t>
      </w:r>
    </w:p>
    <w:p w14:paraId="3069CC24" w14:textId="5D9C5CE6" w:rsidR="006D5788" w:rsidRPr="00D752DD" w:rsidRDefault="006D5788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522DE1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522DE1">
        <w:rPr>
          <w:rFonts w:ascii="Courier New" w:hAnsi="Courier New" w:cs="Courier New"/>
          <w:sz w:val="20"/>
          <w:szCs w:val="20"/>
          <w:lang w:val="en-US"/>
        </w:rPr>
        <w:t xml:space="preserve"> &lt;&lt; "</w:t>
      </w:r>
      <w:r w:rsidRPr="00D752DD">
        <w:rPr>
          <w:rFonts w:ascii="Courier New" w:hAnsi="Courier New" w:cs="Courier New"/>
          <w:sz w:val="20"/>
          <w:szCs w:val="20"/>
        </w:rPr>
        <w:t>Ассемблер</w:t>
      </w:r>
      <w:r w:rsidRPr="00522DE1">
        <w:rPr>
          <w:rFonts w:ascii="Courier New" w:hAnsi="Courier New" w:cs="Courier New"/>
          <w:sz w:val="20"/>
          <w:szCs w:val="20"/>
          <w:lang w:val="en-US"/>
        </w:rPr>
        <w:t xml:space="preserve">. </w:t>
      </w:r>
      <w:r w:rsidRPr="00D752DD">
        <w:rPr>
          <w:rFonts w:ascii="Courier New" w:hAnsi="Courier New" w:cs="Courier New"/>
          <w:sz w:val="20"/>
          <w:szCs w:val="20"/>
        </w:rPr>
        <w:t>Лабораторная работа № 2. Арифметические к</w:t>
      </w:r>
      <w:r w:rsidR="001F1181" w:rsidRPr="00D752DD">
        <w:rPr>
          <w:rFonts w:ascii="Courier New" w:hAnsi="Courier New" w:cs="Courier New"/>
          <w:sz w:val="20"/>
          <w:szCs w:val="20"/>
        </w:rPr>
        <w:t>оманды и команды переходов.\n";</w:t>
      </w:r>
    </w:p>
    <w:p w14:paraId="65C941F7" w14:textId="12EACD96" w:rsidR="006D5788" w:rsidRPr="00D752DD" w:rsidRDefault="006D5788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 xml:space="preserve">cout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Выполнил: Мананников М.А., г</w:t>
      </w:r>
      <w:r w:rsidR="001F1181" w:rsidRPr="00D752DD">
        <w:rPr>
          <w:rFonts w:ascii="Courier New" w:hAnsi="Courier New" w:cs="Courier New"/>
          <w:sz w:val="20"/>
          <w:szCs w:val="20"/>
        </w:rPr>
        <w:t>руппа 6103-020302D\n";</w:t>
      </w:r>
    </w:p>
    <w:p w14:paraId="74F4861B" w14:textId="1BAE0756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"</w:t>
      </w:r>
      <w:r w:rsidRPr="00D752DD">
        <w:rPr>
          <w:rFonts w:ascii="Courier New" w:hAnsi="Courier New" w:cs="Courier New"/>
          <w:sz w:val="20"/>
          <w:szCs w:val="20"/>
        </w:rPr>
        <w:t>Вариант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42: \nx=a / b - a, </w:t>
      </w:r>
      <w:r w:rsidRPr="00D752DD">
        <w:rPr>
          <w:rFonts w:ascii="Courier New" w:hAnsi="Courier New" w:cs="Courier New"/>
          <w:sz w:val="20"/>
          <w:szCs w:val="20"/>
        </w:rPr>
        <w:t>если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a&gt;b \nx=-a, </w:t>
      </w:r>
      <w:r w:rsidRPr="00D752DD">
        <w:rPr>
          <w:rFonts w:ascii="Courier New" w:hAnsi="Courier New" w:cs="Courier New"/>
          <w:sz w:val="20"/>
          <w:szCs w:val="20"/>
        </w:rPr>
        <w:t>если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a=b\nx=(a*b-5)/a, </w:t>
      </w:r>
      <w:r w:rsidRPr="00D752DD">
        <w:rPr>
          <w:rFonts w:ascii="Courier New" w:hAnsi="Courier New" w:cs="Courier New"/>
          <w:sz w:val="20"/>
          <w:szCs w:val="20"/>
        </w:rPr>
        <w:t>если</w:t>
      </w:r>
      <w:r w:rsidR="001F1181" w:rsidRPr="00484919">
        <w:rPr>
          <w:rFonts w:ascii="Courier New" w:hAnsi="Courier New" w:cs="Courier New"/>
          <w:sz w:val="20"/>
          <w:szCs w:val="20"/>
          <w:lang w:val="en-US"/>
        </w:rPr>
        <w:t xml:space="preserve"> a&lt;b" &lt;&lt; endl;</w:t>
      </w:r>
    </w:p>
    <w:p w14:paraId="63C9B0CB" w14:textId="40B110D8" w:rsidR="006D5788" w:rsidRPr="00D752DD" w:rsidRDefault="006D5788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="001F1181" w:rsidRPr="00D752DD">
        <w:rPr>
          <w:rFonts w:ascii="Courier New" w:hAnsi="Courier New" w:cs="Courier New"/>
          <w:sz w:val="20"/>
          <w:szCs w:val="20"/>
        </w:rPr>
        <w:t>int a, b;</w:t>
      </w:r>
    </w:p>
    <w:p w14:paraId="4B9046AB" w14:textId="46E15FDD" w:rsidR="006D5788" w:rsidRPr="00D752DD" w:rsidRDefault="006D5788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cou</w:t>
      </w:r>
      <w:r w:rsidR="001F1181" w:rsidRPr="00D752DD">
        <w:rPr>
          <w:rFonts w:ascii="Courier New" w:hAnsi="Courier New" w:cs="Courier New"/>
          <w:sz w:val="20"/>
          <w:szCs w:val="20"/>
        </w:rPr>
        <w:t xml:space="preserve">t </w:t>
      </w:r>
      <w:proofErr w:type="gramStart"/>
      <w:r w:rsidR="001F1181"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="001F1181" w:rsidRPr="00D752DD">
        <w:rPr>
          <w:rFonts w:ascii="Courier New" w:hAnsi="Courier New" w:cs="Courier New"/>
          <w:sz w:val="20"/>
          <w:szCs w:val="20"/>
        </w:rPr>
        <w:t>a = "; // потоковый вывод</w:t>
      </w:r>
    </w:p>
    <w:p w14:paraId="78F3EFAD" w14:textId="469583EE" w:rsidR="006D5788" w:rsidRPr="00D752DD" w:rsidRDefault="001F1181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</w:rPr>
        <w:t>cin &gt;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&gt; a; // потоковый ввод</w:t>
      </w:r>
    </w:p>
    <w:p w14:paraId="413EACB8" w14:textId="37345755" w:rsidR="006D5788" w:rsidRPr="00D752DD" w:rsidRDefault="006D5788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</w:rPr>
        <w:t>print</w:t>
      </w:r>
      <w:r w:rsidR="001F1181" w:rsidRPr="00D752DD">
        <w:rPr>
          <w:rFonts w:ascii="Courier New" w:hAnsi="Courier New" w:cs="Courier New"/>
          <w:sz w:val="20"/>
          <w:szCs w:val="20"/>
        </w:rPr>
        <w:t>f(</w:t>
      </w:r>
      <w:proofErr w:type="gramEnd"/>
      <w:r w:rsidR="001F1181" w:rsidRPr="00D752DD">
        <w:rPr>
          <w:rFonts w:ascii="Courier New" w:hAnsi="Courier New" w:cs="Courier New"/>
          <w:sz w:val="20"/>
          <w:szCs w:val="20"/>
        </w:rPr>
        <w:t>"b = "); // стандартный вывод</w:t>
      </w:r>
    </w:p>
    <w:p w14:paraId="1C74E5D7" w14:textId="12E100E7" w:rsidR="006D5788" w:rsidRPr="00D752DD" w:rsidRDefault="006D5788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scanf_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s</w:t>
      </w:r>
      <w:r w:rsidR="001F1181" w:rsidRPr="00D752DD">
        <w:rPr>
          <w:rFonts w:ascii="Courier New" w:hAnsi="Courier New" w:cs="Courier New"/>
          <w:sz w:val="20"/>
          <w:szCs w:val="20"/>
        </w:rPr>
        <w:t>(</w:t>
      </w:r>
      <w:proofErr w:type="gramEnd"/>
      <w:r w:rsidR="001F1181" w:rsidRPr="00D752DD">
        <w:rPr>
          <w:rFonts w:ascii="Courier New" w:hAnsi="Courier New" w:cs="Courier New"/>
          <w:sz w:val="20"/>
          <w:szCs w:val="20"/>
        </w:rPr>
        <w:t>"%d", &amp;b); // стандартный ввод</w:t>
      </w:r>
    </w:p>
    <w:p w14:paraId="4BA21829" w14:textId="06A01634" w:rsidR="006D5788" w:rsidRPr="00484919" w:rsidRDefault="006D5788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="001F1181" w:rsidRPr="00484919">
        <w:rPr>
          <w:rFonts w:ascii="Courier New" w:hAnsi="Courier New" w:cs="Courier New"/>
          <w:sz w:val="20"/>
          <w:szCs w:val="20"/>
          <w:lang w:val="en-US"/>
        </w:rPr>
        <w:t>auto</w:t>
      </w:r>
      <w:proofErr w:type="gramEnd"/>
      <w:r w:rsidR="001F1181" w:rsidRPr="00484919">
        <w:rPr>
          <w:rFonts w:ascii="Courier New" w:hAnsi="Courier New" w:cs="Courier New"/>
          <w:sz w:val="20"/>
          <w:szCs w:val="20"/>
          <w:lang w:val="en-US"/>
        </w:rPr>
        <w:t xml:space="preserve"> f = calc_asm(a, b);</w:t>
      </w:r>
    </w:p>
    <w:p w14:paraId="2485B96F" w14:textId="6BC330E5" w:rsidR="006D5788" w:rsidRPr="00D752DD" w:rsidRDefault="006D5788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="001F1181" w:rsidRPr="00D752DD">
        <w:rPr>
          <w:rFonts w:ascii="Courier New" w:hAnsi="Courier New" w:cs="Courier New"/>
          <w:sz w:val="20"/>
          <w:szCs w:val="20"/>
        </w:rPr>
        <w:t>if (</w:t>
      </w:r>
      <w:proofErr w:type="gramStart"/>
      <w:r w:rsidR="001F1181" w:rsidRPr="00D752DD">
        <w:rPr>
          <w:rFonts w:ascii="Courier New" w:hAnsi="Courier New" w:cs="Courier New"/>
          <w:sz w:val="20"/>
          <w:szCs w:val="20"/>
        </w:rPr>
        <w:t>f.second</w:t>
      </w:r>
      <w:proofErr w:type="gramEnd"/>
      <w:r w:rsidR="001F1181" w:rsidRPr="00D752DD">
        <w:rPr>
          <w:rFonts w:ascii="Courier New" w:hAnsi="Courier New" w:cs="Courier New"/>
          <w:sz w:val="20"/>
          <w:szCs w:val="20"/>
        </w:rPr>
        <w:t xml:space="preserve"> == 1)</w:t>
      </w:r>
    </w:p>
    <w:p w14:paraId="39279750" w14:textId="7B052120" w:rsidR="006D5788" w:rsidRPr="00D752DD" w:rsidRDefault="001F1181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{</w:t>
      </w:r>
    </w:p>
    <w:p w14:paraId="3EE4B68C" w14:textId="7A52283F" w:rsidR="006D5788" w:rsidRPr="00D752DD" w:rsidRDefault="006D5788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 xml:space="preserve">cout </w:t>
      </w:r>
      <w:proofErr w:type="gramStart"/>
      <w:r w:rsidR="001F1181"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="001F1181" w:rsidRPr="00D752DD">
        <w:rPr>
          <w:rFonts w:ascii="Courier New" w:hAnsi="Courier New" w:cs="Courier New"/>
          <w:sz w:val="20"/>
          <w:szCs w:val="20"/>
        </w:rPr>
        <w:t>Попытка деления на ноль\n";</w:t>
      </w:r>
    </w:p>
    <w:p w14:paraId="673BF492" w14:textId="303C5E13" w:rsidR="006D5788" w:rsidRPr="00D752DD" w:rsidRDefault="001F1181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}</w:t>
      </w:r>
    </w:p>
    <w:p w14:paraId="02226B78" w14:textId="4A5CB466" w:rsidR="006D5788" w:rsidRPr="00D752DD" w:rsidRDefault="001F1181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else</w:t>
      </w:r>
    </w:p>
    <w:p w14:paraId="7D8199AE" w14:textId="1E760174" w:rsidR="006D5788" w:rsidRPr="00D752DD" w:rsidRDefault="001F1181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{</w:t>
      </w:r>
    </w:p>
    <w:p w14:paraId="6FF1A62A" w14:textId="19A7F9DA" w:rsidR="006D5788" w:rsidRPr="00D752DD" w:rsidRDefault="006D5788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 xml:space="preserve">cout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Результат на ассемблере= " &lt;&lt; f.first &lt;&lt; endl;</w:t>
      </w:r>
    </w:p>
    <w:p w14:paraId="24809710" w14:textId="61C7CB28" w:rsidR="006D5788" w:rsidRPr="00D752DD" w:rsidRDefault="006D5788" w:rsidP="006D5788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 xml:space="preserve">cout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 xml:space="preserve">Результат на c++= " &lt;&lt; calc_cpp(a, b) </w:t>
      </w:r>
      <w:r w:rsidR="001F1181" w:rsidRPr="00D752DD">
        <w:rPr>
          <w:rFonts w:ascii="Courier New" w:hAnsi="Courier New" w:cs="Courier New"/>
          <w:sz w:val="20"/>
          <w:szCs w:val="20"/>
        </w:rPr>
        <w:t>&lt;&lt; endl;</w:t>
      </w:r>
    </w:p>
    <w:p w14:paraId="7458CBE4" w14:textId="68CD797E" w:rsidR="006D5788" w:rsidRPr="00484919" w:rsidRDefault="001F1181" w:rsidP="006D5788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ystem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"PAUSE");</w:t>
      </w:r>
    </w:p>
    <w:p w14:paraId="3366BA7A" w14:textId="7BB82496" w:rsidR="001F1181" w:rsidRPr="00484919" w:rsidRDefault="001F1181" w:rsidP="00D752DD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0;</w:t>
      </w:r>
      <w:r w:rsidR="006D5788"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32FC1BF3" w14:textId="77777777" w:rsidR="001F1181" w:rsidRPr="00D752DD" w:rsidRDefault="001F1181">
      <w:pPr>
        <w:widowControl/>
        <w:rPr>
          <w:rFonts w:ascii="Consolas" w:hAnsi="Consolas" w:cs="Consolas"/>
          <w:lang w:val="en-US"/>
        </w:rPr>
      </w:pPr>
      <w:r w:rsidRPr="00D752DD">
        <w:rPr>
          <w:rFonts w:ascii="Consolas" w:hAnsi="Consolas" w:cs="Consolas"/>
          <w:lang w:val="en-US"/>
        </w:rPr>
        <w:br w:type="page"/>
      </w:r>
    </w:p>
    <w:p w14:paraId="28423B91" w14:textId="7C6F0727" w:rsidR="00AD612E" w:rsidRPr="00D752DD" w:rsidRDefault="00D752DD" w:rsidP="00D752DD">
      <w:pPr>
        <w:pStyle w:val="ae"/>
        <w:ind w:left="0"/>
        <w:jc w:val="left"/>
        <w:rPr>
          <w:b w:val="0"/>
        </w:rPr>
      </w:pPr>
      <w:bookmarkStart w:id="113" w:name="_Toc104539794"/>
      <w:r w:rsidRPr="00D752DD">
        <w:rPr>
          <w:b w:val="0"/>
        </w:rPr>
        <w:lastRenderedPageBreak/>
        <w:t>ПРИЛОЖЕНИЕ</w:t>
      </w:r>
      <w:r w:rsidRPr="00484919">
        <w:rPr>
          <w:b w:val="0"/>
          <w:lang w:val="en-US"/>
        </w:rPr>
        <w:t xml:space="preserve"> </w:t>
      </w:r>
      <w:r w:rsidR="001F1181" w:rsidRPr="00D752DD">
        <w:rPr>
          <w:b w:val="0"/>
        </w:rPr>
        <w:t>А</w:t>
      </w:r>
      <w:r w:rsidR="001F1181" w:rsidRPr="00484919">
        <w:rPr>
          <w:b w:val="0"/>
          <w:lang w:val="en-US"/>
        </w:rPr>
        <w:t xml:space="preserve">.3. </w:t>
      </w:r>
      <w:r w:rsidR="001F1181" w:rsidRPr="00D752DD">
        <w:rPr>
          <w:b w:val="0"/>
        </w:rPr>
        <w:t>Листинг программы лабораторной работы №3</w:t>
      </w:r>
      <w:bookmarkEnd w:id="113"/>
    </w:p>
    <w:p w14:paraId="53F56F71" w14:textId="3A9B62F3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>using namespace std;</w:t>
      </w:r>
    </w:p>
    <w:p w14:paraId="09C1197F" w14:textId="0C84BEC3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>#include &lt;stdio.h&gt; // стандартный ввод/вывод</w:t>
      </w:r>
    </w:p>
    <w:p w14:paraId="0A598A64" w14:textId="47EC39CF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#include &lt;iostream&gt; // </w:t>
      </w:r>
      <w:r w:rsidRPr="00D752DD">
        <w:rPr>
          <w:rFonts w:ascii="Courier New" w:hAnsi="Courier New" w:cs="Courier New"/>
          <w:sz w:val="20"/>
          <w:szCs w:val="20"/>
        </w:rPr>
        <w:t>потоковый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ввод</w:t>
      </w:r>
      <w:r w:rsidRPr="00484919">
        <w:rPr>
          <w:rFonts w:ascii="Courier New" w:hAnsi="Courier New" w:cs="Courier New"/>
          <w:sz w:val="20"/>
          <w:szCs w:val="20"/>
          <w:lang w:val="en-US"/>
        </w:rPr>
        <w:t>/</w:t>
      </w:r>
      <w:r w:rsidRPr="00D752DD">
        <w:rPr>
          <w:rFonts w:ascii="Courier New" w:hAnsi="Courier New" w:cs="Courier New"/>
          <w:sz w:val="20"/>
          <w:szCs w:val="20"/>
        </w:rPr>
        <w:t>вывод</w:t>
      </w:r>
    </w:p>
    <w:p w14:paraId="281EE091" w14:textId="224279A6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alc_cpp(int mas[], int size)</w:t>
      </w:r>
    </w:p>
    <w:p w14:paraId="4399E408" w14:textId="66B1E216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01CDDA15" w14:textId="21E7FEC0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ount = 0;</w:t>
      </w:r>
    </w:p>
    <w:p w14:paraId="5133FC91" w14:textId="5F5AFF5B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um = 0;</w:t>
      </w:r>
    </w:p>
    <w:p w14:paraId="526D3592" w14:textId="2E96C6B2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or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(int i = 0; i &lt; size; i++)</w:t>
      </w:r>
    </w:p>
    <w:p w14:paraId="42AD0C4A" w14:textId="06CEE5A3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03BD3C17" w14:textId="6B6FF7A3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f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(mas[i] % 2 == 0)</w:t>
      </w:r>
    </w:p>
    <w:p w14:paraId="0DB70398" w14:textId="18A26716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41118B67" w14:textId="700FA462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++;</w:t>
      </w:r>
    </w:p>
    <w:p w14:paraId="591DB633" w14:textId="45D39783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um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+= mas[i];</w:t>
      </w:r>
    </w:p>
    <w:p w14:paraId="63E39CD0" w14:textId="111B8FE5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2E03D30C" w14:textId="7065C864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63C43405" w14:textId="78050AD4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um/count;</w:t>
      </w:r>
    </w:p>
    <w:p w14:paraId="7395D5A7" w14:textId="0283ADF1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  <w:r w:rsidRPr="00484919">
        <w:rPr>
          <w:rFonts w:ascii="Courier New" w:hAnsi="Courier New" w:cs="Courier New"/>
          <w:sz w:val="20"/>
          <w:szCs w:val="20"/>
          <w:lang w:val="en-US"/>
        </w:rPr>
        <w:cr/>
      </w:r>
    </w:p>
    <w:p w14:paraId="5632518A" w14:textId="6DCE5F62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alc_asm(int mas[], int size1)</w:t>
      </w:r>
    </w:p>
    <w:p w14:paraId="636F0E4C" w14:textId="2C360203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>{</w:t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 xml:space="preserve"> //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В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 xml:space="preserve"> одномерном массиве A={a[i]} целых чисел вычислить среднее арифметическое четных элементов.</w:t>
      </w:r>
    </w:p>
    <w:p w14:paraId="36845A6B" w14:textId="0BF6BEAE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 xml:space="preserve">int result =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0;  /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/В одномерном массиве A={a[i]} целых чисел вычислить разность количества положительных и отрицательных элементов массива.</w:t>
      </w:r>
    </w:p>
    <w:p w14:paraId="66B770FF" w14:textId="79EC1813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__asm {</w:t>
      </w:r>
    </w:p>
    <w:p w14:paraId="2676D7B5" w14:textId="143F8BEA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>xor</w:t>
      </w:r>
      <w:r w:rsidRPr="00D752DD">
        <w:rPr>
          <w:rFonts w:ascii="Courier New" w:hAnsi="Courier New" w:cs="Courier New"/>
          <w:sz w:val="20"/>
          <w:szCs w:val="20"/>
        </w:rPr>
        <w:tab/>
        <w:t>esi, esi;// подготовим регистр индекса в массиве</w:t>
      </w:r>
    </w:p>
    <w:p w14:paraId="383DF1E7" w14:textId="2902BF2B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>xor</w:t>
      </w:r>
      <w:r w:rsidRPr="00D752DD">
        <w:rPr>
          <w:rFonts w:ascii="Courier New" w:hAnsi="Courier New" w:cs="Courier New"/>
          <w:sz w:val="20"/>
          <w:szCs w:val="20"/>
        </w:rPr>
        <w:tab/>
        <w:t>edi, edi;// кол-во чётных элемнтов</w:t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</w:p>
    <w:p w14:paraId="3B75F8C5" w14:textId="58345A52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>mov</w:t>
      </w:r>
      <w:r w:rsidRPr="00D752DD">
        <w:rPr>
          <w:rFonts w:ascii="Courier New" w:hAnsi="Courier New" w:cs="Courier New"/>
          <w:sz w:val="20"/>
          <w:szCs w:val="20"/>
        </w:rPr>
        <w:tab/>
        <w:t>ebx, mas;// ebx указывает на начало массива</w:t>
      </w:r>
    </w:p>
    <w:p w14:paraId="37D56CD7" w14:textId="498AB8D6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>mov edx, 0;//сумма чётных элементов массива</w:t>
      </w:r>
    </w:p>
    <w:p w14:paraId="11BD54B1" w14:textId="618F9076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>mov</w:t>
      </w:r>
      <w:r w:rsidRPr="00D752DD">
        <w:rPr>
          <w:rFonts w:ascii="Courier New" w:hAnsi="Courier New" w:cs="Courier New"/>
          <w:sz w:val="20"/>
          <w:szCs w:val="20"/>
        </w:rPr>
        <w:tab/>
        <w:t>ecx, size1;// счётчик цикла по всем элементам массива</w:t>
      </w:r>
    </w:p>
    <w:p w14:paraId="2766C2F3" w14:textId="79F0AF09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>jcxz exit_1;// завершить если длина массива 0</w:t>
      </w:r>
    </w:p>
    <w:p w14:paraId="2C51A40B" w14:textId="44F2DF2E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begin_loop:</w:t>
      </w:r>
    </w:p>
    <w:p w14:paraId="530F0393" w14:textId="65A2DDAA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>mov</w:t>
      </w:r>
      <w:r w:rsidRPr="00D752DD">
        <w:rPr>
          <w:rFonts w:ascii="Courier New" w:hAnsi="Courier New" w:cs="Courier New"/>
          <w:sz w:val="20"/>
          <w:szCs w:val="20"/>
        </w:rPr>
        <w:tab/>
        <w:t xml:space="preserve">eax, [ebx + esi *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4];/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/ определяем текущий элемент</w:t>
      </w:r>
    </w:p>
    <w:p w14:paraId="0209067B" w14:textId="2CF6C8B0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>test eax, 1; //Проверка числа на чётность</w:t>
      </w:r>
    </w:p>
    <w:p w14:paraId="2F4A5BA0" w14:textId="7C4F5EDF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>jz end_loop;// четное - переход на метку Even</w:t>
      </w:r>
    </w:p>
    <w:p w14:paraId="52A9D2C8" w14:textId="748D8ACB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zero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:</w:t>
      </w:r>
    </w:p>
    <w:p w14:paraId="58082257" w14:textId="24C3E662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ec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di;</w:t>
      </w:r>
    </w:p>
    <w:p w14:paraId="4B1A3BB9" w14:textId="35063183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ub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dx, eax;</w:t>
      </w:r>
    </w:p>
    <w:p w14:paraId="4871F30F" w14:textId="182371DF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>end_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loop :</w:t>
      </w:r>
      <w:proofErr w:type="gramEnd"/>
    </w:p>
    <w:p w14:paraId="568671E5" w14:textId="67DD5E62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>inc</w:t>
      </w:r>
      <w:r w:rsidRPr="00D752DD">
        <w:rPr>
          <w:rFonts w:ascii="Courier New" w:hAnsi="Courier New" w:cs="Courier New"/>
          <w:sz w:val="20"/>
          <w:szCs w:val="20"/>
        </w:rPr>
        <w:tab/>
        <w:t>esi;// переходим к следующему элементу</w:t>
      </w:r>
    </w:p>
    <w:p w14:paraId="7ECC4A29" w14:textId="65D394F2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>inc edi;// прибавляем 1 в счётчик элементов</w:t>
      </w:r>
    </w:p>
    <w:p w14:paraId="7E45FD47" w14:textId="6C5E1349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>add edx, eax;// записали элемент массива в сумму</w:t>
      </w:r>
    </w:p>
    <w:p w14:paraId="5E128CB2" w14:textId="41C8F010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lastRenderedPageBreak/>
        <w:tab/>
      </w:r>
      <w:r w:rsidRPr="00D752DD">
        <w:rPr>
          <w:rFonts w:ascii="Courier New" w:hAnsi="Courier New" w:cs="Courier New"/>
          <w:sz w:val="20"/>
          <w:szCs w:val="20"/>
        </w:rPr>
        <w:tab/>
        <w:t>loop begin_loop;// повторяем цикл для всех элементов массива</w:t>
      </w:r>
    </w:p>
    <w:p w14:paraId="08AC64E8" w14:textId="2E60125B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exit_1: </w:t>
      </w:r>
    </w:p>
    <w:p w14:paraId="58A7BC65" w14:textId="05A6F4F0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mov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ax, edx;</w:t>
      </w:r>
    </w:p>
    <w:p w14:paraId="35F35DA9" w14:textId="4A19F2AF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mov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cx, edi;</w:t>
      </w:r>
    </w:p>
    <w:p w14:paraId="545CF69B" w14:textId="7DD052C2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dq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0D6D8CD3" w14:textId="6A3F5813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div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cx; //eax=edx:eax</w:t>
      </w:r>
    </w:p>
    <w:p w14:paraId="704E7BC9" w14:textId="6EFA1F74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>mov result, eax;// возвращаем разность</w:t>
      </w:r>
    </w:p>
    <w:p w14:paraId="0DEFAE88" w14:textId="13662A99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}</w:t>
      </w:r>
    </w:p>
    <w:p w14:paraId="158B94E1" w14:textId="4FC019D0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return result; // возвращаем результат вычисления выражения</w:t>
      </w:r>
    </w:p>
    <w:p w14:paraId="44F0BD26" w14:textId="4142D1A6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62952E59" w14:textId="4F990855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main()</w:t>
      </w:r>
    </w:p>
    <w:p w14:paraId="101FFA7B" w14:textId="5D2158ED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35D8F49C" w14:textId="735D7CA9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etlocale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LC_ALL, "RUSSIAN");</w:t>
      </w:r>
    </w:p>
    <w:p w14:paraId="5F2CD9CA" w14:textId="43F43D76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522DE1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522DE1">
        <w:rPr>
          <w:rFonts w:ascii="Courier New" w:hAnsi="Courier New" w:cs="Courier New"/>
          <w:sz w:val="20"/>
          <w:szCs w:val="20"/>
          <w:lang w:val="en-US"/>
        </w:rPr>
        <w:t xml:space="preserve"> &lt;&lt; "</w:t>
      </w:r>
      <w:r w:rsidRPr="00D752DD">
        <w:rPr>
          <w:rFonts w:ascii="Courier New" w:hAnsi="Courier New" w:cs="Courier New"/>
          <w:sz w:val="20"/>
          <w:szCs w:val="20"/>
        </w:rPr>
        <w:t>Ассемблер</w:t>
      </w:r>
      <w:r w:rsidRPr="00522DE1">
        <w:rPr>
          <w:rFonts w:ascii="Courier New" w:hAnsi="Courier New" w:cs="Courier New"/>
          <w:sz w:val="20"/>
          <w:szCs w:val="20"/>
          <w:lang w:val="en-US"/>
        </w:rPr>
        <w:t xml:space="preserve">. </w:t>
      </w:r>
      <w:r w:rsidRPr="00D752DD">
        <w:rPr>
          <w:rFonts w:ascii="Courier New" w:hAnsi="Courier New" w:cs="Courier New"/>
          <w:sz w:val="20"/>
          <w:szCs w:val="20"/>
        </w:rPr>
        <w:t>Лабораторная работа № 3. Обработка массивов.\n";</w:t>
      </w:r>
    </w:p>
    <w:p w14:paraId="56AC0168" w14:textId="3F21A241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 xml:space="preserve">cout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Выполнил: Маннаников М.А., группа 6103-020302D\n";</w:t>
      </w:r>
    </w:p>
    <w:p w14:paraId="1FBEE99F" w14:textId="2B3FCFC6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  <w:t xml:space="preserve">cout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 xml:space="preserve">Вариант 42: \nВ одномерном массиве A={a[i]} целых чисел вычислить среднее арифметическое четных элементов." 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&lt;&lt;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end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7A152F62" w14:textId="14D1941A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ize = 0;</w:t>
      </w:r>
    </w:p>
    <w:p w14:paraId="19C7AC67" w14:textId="559A2232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* mas;</w:t>
      </w:r>
    </w:p>
    <w:p w14:paraId="1C2DB12E" w14:textId="15D4C9F1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"</w:t>
      </w:r>
      <w:r w:rsidRPr="00D752DD">
        <w:rPr>
          <w:rFonts w:ascii="Courier New" w:hAnsi="Courier New" w:cs="Courier New"/>
          <w:sz w:val="20"/>
          <w:szCs w:val="20"/>
        </w:rPr>
        <w:t>Введите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размер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массива</w:t>
      </w:r>
      <w:r w:rsidRPr="00484919">
        <w:rPr>
          <w:rFonts w:ascii="Courier New" w:hAnsi="Courier New" w:cs="Courier New"/>
          <w:sz w:val="20"/>
          <w:szCs w:val="20"/>
          <w:lang w:val="en-US"/>
        </w:rPr>
        <w:t>" &lt;&lt; endl;</w:t>
      </w:r>
    </w:p>
    <w:p w14:paraId="1FF2E94F" w14:textId="4E0925DF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</w:rPr>
        <w:t>cin &gt;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&gt; size;</w:t>
      </w:r>
    </w:p>
    <w:p w14:paraId="44ED4CFF" w14:textId="6BBC1438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 xml:space="preserve">if (size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 0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) {</w:t>
      </w:r>
    </w:p>
    <w:p w14:paraId="5EAFAF8C" w14:textId="736F802C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 xml:space="preserve">cout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Размерность массива не может быть отрицательной" &lt;&lt; endl;</w:t>
      </w:r>
    </w:p>
    <w:p w14:paraId="14EE70B1" w14:textId="723245EA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1A66002F" w14:textId="599A4805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els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{</w:t>
      </w:r>
    </w:p>
    <w:p w14:paraId="5621C24C" w14:textId="4E80C20E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f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(size == 0) {</w:t>
      </w:r>
    </w:p>
    <w:p w14:paraId="6827B26D" w14:textId="79E3DA5A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"</w:t>
      </w:r>
      <w:r w:rsidRPr="00D752DD">
        <w:rPr>
          <w:rFonts w:ascii="Courier New" w:hAnsi="Courier New" w:cs="Courier New"/>
          <w:sz w:val="20"/>
          <w:szCs w:val="20"/>
        </w:rPr>
        <w:t>Массив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пуст</w:t>
      </w:r>
      <w:r w:rsidRPr="00484919">
        <w:rPr>
          <w:rFonts w:ascii="Courier New" w:hAnsi="Courier New" w:cs="Courier New"/>
          <w:sz w:val="20"/>
          <w:szCs w:val="20"/>
          <w:lang w:val="en-US"/>
        </w:rPr>
        <w:t>" &lt;&lt; endl;</w:t>
      </w:r>
    </w:p>
    <w:p w14:paraId="55F4F11D" w14:textId="4182F509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30D2C67E" w14:textId="1CBAC13B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els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{</w:t>
      </w:r>
    </w:p>
    <w:p w14:paraId="2115AB43" w14:textId="5B7DFE96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mas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= new int[size];</w:t>
      </w:r>
    </w:p>
    <w:p w14:paraId="5757FADC" w14:textId="7AD290EB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or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(int i = 0; i &lt; size; i++) {</w:t>
      </w:r>
    </w:p>
    <w:p w14:paraId="653FBBBC" w14:textId="103E3031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"[" &lt;&lt; i + 1 &lt;&lt; "]" &lt;&lt; ": ";</w:t>
      </w:r>
    </w:p>
    <w:p w14:paraId="263474FE" w14:textId="72A5EC82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i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gt;&gt; mas[i];}</w:t>
      </w:r>
    </w:p>
    <w:p w14:paraId="4F19ABFA" w14:textId="138C2A5C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"</w:t>
      </w:r>
      <w:r w:rsidRPr="00D752DD">
        <w:rPr>
          <w:rFonts w:ascii="Courier New" w:hAnsi="Courier New" w:cs="Courier New"/>
          <w:sz w:val="20"/>
          <w:szCs w:val="20"/>
        </w:rPr>
        <w:t>Резельтат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ассемблер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" &lt;&lt; calc_asm(mas, size) &lt;&lt; endl &lt;&lt; "</w:t>
      </w:r>
      <w:r w:rsidRPr="00D752DD">
        <w:rPr>
          <w:rFonts w:ascii="Courier New" w:hAnsi="Courier New" w:cs="Courier New"/>
          <w:sz w:val="20"/>
          <w:szCs w:val="20"/>
        </w:rPr>
        <w:t>Результат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С</w:t>
      </w:r>
      <w:r w:rsidRPr="00484919">
        <w:rPr>
          <w:rFonts w:ascii="Courier New" w:hAnsi="Courier New" w:cs="Courier New"/>
          <w:sz w:val="20"/>
          <w:szCs w:val="20"/>
          <w:lang w:val="en-US"/>
        </w:rPr>
        <w:t>++ " &lt;&lt; calc_cpp(mas, size) &lt;&lt; endl;}</w:t>
      </w:r>
    </w:p>
    <w:p w14:paraId="3628D1ED" w14:textId="3E0ED018" w:rsidR="00D752DD" w:rsidRDefault="001F1181" w:rsidP="00D752DD">
      <w:pPr>
        <w:pStyle w:val="afc"/>
        <w:rPr>
          <w:rFonts w:ascii="Consolas" w:hAnsi="Consolas" w:cs="Consolas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}system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("PAUSE"); return 0;</w:t>
      </w:r>
      <w:r w:rsidRPr="00484919">
        <w:rPr>
          <w:rFonts w:ascii="Courier New" w:hAnsi="Courier New" w:cs="Courier New"/>
          <w:sz w:val="20"/>
          <w:szCs w:val="20"/>
          <w:lang w:val="en-US"/>
        </w:rPr>
        <w:cr/>
      </w:r>
      <w:r w:rsidR="00D752DD">
        <w:rPr>
          <w:rFonts w:ascii="Consolas" w:hAnsi="Consolas" w:cs="Consolas"/>
          <w:sz w:val="20"/>
          <w:szCs w:val="20"/>
          <w:lang w:val="en-US"/>
        </w:rPr>
        <w:br w:type="page"/>
      </w:r>
    </w:p>
    <w:p w14:paraId="29ADCF25" w14:textId="7D129E3B" w:rsidR="001F1181" w:rsidRPr="00D752DD" w:rsidRDefault="00D752DD" w:rsidP="00D752DD">
      <w:pPr>
        <w:pStyle w:val="ae"/>
        <w:ind w:left="0"/>
        <w:jc w:val="left"/>
        <w:rPr>
          <w:b w:val="0"/>
        </w:rPr>
      </w:pPr>
      <w:bookmarkStart w:id="114" w:name="_Toc104539795"/>
      <w:r w:rsidRPr="00D752DD">
        <w:rPr>
          <w:b w:val="0"/>
        </w:rPr>
        <w:lastRenderedPageBreak/>
        <w:t>ПРИЛОЖЕНИЕ</w:t>
      </w:r>
      <w:r w:rsidRPr="00484919">
        <w:rPr>
          <w:b w:val="0"/>
          <w:lang w:val="en-US"/>
        </w:rPr>
        <w:t xml:space="preserve"> </w:t>
      </w:r>
      <w:r w:rsidR="001F1181" w:rsidRPr="00D752DD">
        <w:rPr>
          <w:b w:val="0"/>
        </w:rPr>
        <w:t>А</w:t>
      </w:r>
      <w:r w:rsidR="001F1181" w:rsidRPr="00484919">
        <w:rPr>
          <w:b w:val="0"/>
          <w:lang w:val="en-US"/>
        </w:rPr>
        <w:t xml:space="preserve">.4. </w:t>
      </w:r>
      <w:r w:rsidR="001F1181" w:rsidRPr="00D752DD">
        <w:rPr>
          <w:b w:val="0"/>
        </w:rPr>
        <w:t>Листинг программы лабораторной работы №4</w:t>
      </w:r>
      <w:bookmarkEnd w:id="114"/>
    </w:p>
    <w:p w14:paraId="35B49010" w14:textId="6BB9FCF3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>using namespace std;</w:t>
      </w:r>
    </w:p>
    <w:p w14:paraId="6B0774C0" w14:textId="7025F972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>#include &lt;stdio.h&gt; // стандартный ввод/вывод</w:t>
      </w:r>
    </w:p>
    <w:p w14:paraId="3FAD2352" w14:textId="162FBD07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#include &lt;iostream&gt; // </w:t>
      </w:r>
      <w:r w:rsidRPr="00D752DD">
        <w:rPr>
          <w:rFonts w:ascii="Courier New" w:hAnsi="Courier New" w:cs="Courier New"/>
          <w:sz w:val="20"/>
          <w:szCs w:val="20"/>
        </w:rPr>
        <w:t>потоковый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ввод</w:t>
      </w:r>
      <w:r w:rsidRPr="00484919">
        <w:rPr>
          <w:rFonts w:ascii="Courier New" w:hAnsi="Courier New" w:cs="Courier New"/>
          <w:sz w:val="20"/>
          <w:szCs w:val="20"/>
          <w:lang w:val="en-US"/>
        </w:rPr>
        <w:t>/</w:t>
      </w:r>
      <w:r w:rsidRPr="00D752DD">
        <w:rPr>
          <w:rFonts w:ascii="Courier New" w:hAnsi="Courier New" w:cs="Courier New"/>
          <w:sz w:val="20"/>
          <w:szCs w:val="20"/>
        </w:rPr>
        <w:t>вывод</w:t>
      </w:r>
    </w:p>
    <w:p w14:paraId="7030E8F0" w14:textId="00ABF393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alc_cpp(double a, double b)</w:t>
      </w:r>
    </w:p>
    <w:p w14:paraId="1F652B76" w14:textId="2DA480D5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0741137B" w14:textId="7A8C527E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f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(a &gt; b)</w:t>
      </w:r>
    </w:p>
    <w:p w14:paraId="6694FF57" w14:textId="1D142C70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7D14AC81" w14:textId="7ADF6EDB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a / b - a;</w:t>
      </w:r>
    </w:p>
    <w:p w14:paraId="1D2AD364" w14:textId="6827911E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0EFC66FE" w14:textId="62C6CD90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els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if (a == b)</w:t>
      </w:r>
    </w:p>
    <w:p w14:paraId="0407D294" w14:textId="1330EB03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3B262300" w14:textId="36499094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-a;</w:t>
      </w:r>
    </w:p>
    <w:p w14:paraId="4119896C" w14:textId="05DBC63B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0BB9C696" w14:textId="22ED5990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else</w:t>
      </w:r>
      <w:proofErr w:type="gramEnd"/>
    </w:p>
    <w:p w14:paraId="71040D81" w14:textId="285253B9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438703BA" w14:textId="2F3BC595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(a*b - 5) / a;</w:t>
      </w:r>
    </w:p>
    <w:p w14:paraId="2DA6C5C5" w14:textId="6AFDE950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35F3F7D8" w14:textId="718094C4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6B77D8EE" w14:textId="522A41BD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alc_asm(double a, double b)</w:t>
      </w:r>
    </w:p>
    <w:p w14:paraId="6FCA1CE4" w14:textId="1E99CEF4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37C34F8A" w14:textId="36AEED92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res; </w:t>
      </w:r>
    </w:p>
    <w:p w14:paraId="5ACF2C96" w14:textId="52C298B8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atus; </w:t>
      </w:r>
    </w:p>
    <w:p w14:paraId="58EE4CF5" w14:textId="284C1682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ns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int c5 = 5;const int c1 = -1;</w:t>
      </w:r>
    </w:p>
    <w:p w14:paraId="490B445F" w14:textId="0FC04281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__asm {</w:t>
      </w:r>
    </w:p>
    <w:p w14:paraId="504AC388" w14:textId="484516EA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//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t0  st1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ab/>
        <w:t>st2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st3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st4</w:t>
      </w:r>
    </w:p>
    <w:p w14:paraId="5F3C1C22" w14:textId="27745C1C" w:rsidR="001F1181" w:rsidRPr="00522DE1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522DE1">
        <w:rPr>
          <w:rFonts w:ascii="Courier New" w:hAnsi="Courier New" w:cs="Courier New"/>
          <w:sz w:val="20"/>
          <w:szCs w:val="20"/>
          <w:lang w:val="en-US"/>
        </w:rPr>
        <w:t>finit</w:t>
      </w:r>
      <w:proofErr w:type="gramEnd"/>
      <w:r w:rsidRPr="00522DE1">
        <w:rPr>
          <w:rFonts w:ascii="Courier New" w:hAnsi="Courier New" w:cs="Courier New"/>
          <w:sz w:val="20"/>
          <w:szCs w:val="20"/>
          <w:lang w:val="en-US"/>
        </w:rPr>
        <w:t>;//</w:t>
      </w:r>
      <w:r w:rsidRPr="00522DE1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>инициализация</w:t>
      </w:r>
      <w:r w:rsidRPr="00522DE1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сопроцессора</w:t>
      </w:r>
    </w:p>
    <w:p w14:paraId="20103B7D" w14:textId="7B5A974F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522DE1">
        <w:rPr>
          <w:rFonts w:ascii="Courier New" w:hAnsi="Courier New" w:cs="Courier New"/>
          <w:sz w:val="20"/>
          <w:szCs w:val="20"/>
          <w:lang w:val="en-US"/>
        </w:rPr>
        <w:tab/>
      </w:r>
      <w:r w:rsidRPr="00522DE1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 xml:space="preserve">fld </w:t>
      </w:r>
      <w:r w:rsidRPr="00D752DD">
        <w:rPr>
          <w:rFonts w:ascii="Courier New" w:hAnsi="Courier New" w:cs="Courier New"/>
          <w:sz w:val="20"/>
          <w:szCs w:val="20"/>
        </w:rPr>
        <w:tab/>
        <w:t>qword ptr[a];//</w:t>
      </w:r>
      <w:r w:rsidRPr="00D752DD">
        <w:rPr>
          <w:rFonts w:ascii="Courier New" w:hAnsi="Courier New" w:cs="Courier New"/>
          <w:sz w:val="20"/>
          <w:szCs w:val="20"/>
        </w:rPr>
        <w:tab/>
        <w:t>a</w:t>
      </w:r>
    </w:p>
    <w:p w14:paraId="29C6FCE8" w14:textId="595AB343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qword ptr[b];//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b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a</w:t>
      </w:r>
    </w:p>
    <w:p w14:paraId="51E12998" w14:textId="6BB5935C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 xml:space="preserve">fcom </w:t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</w:rPr>
        <w:t>st(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1);// сравниваем a и b</w:t>
      </w:r>
    </w:p>
    <w:p w14:paraId="460599D7" w14:textId="35E4F5D0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>fstsw status;// сохраняем регистр флагов сопроцессора</w:t>
      </w:r>
    </w:p>
    <w:p w14:paraId="5FEB9CFA" w14:textId="4571E46F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mov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ah, byte ptr[status + 1]</w:t>
      </w:r>
    </w:p>
    <w:p w14:paraId="1E14476D" w14:textId="3660784A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>sahf;// записываем в регистр флагов процессора</w:t>
      </w:r>
    </w:p>
    <w:p w14:paraId="0B04E35D" w14:textId="5F898AF1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>jb a_bigger;// переход если a больше</w:t>
      </w:r>
    </w:p>
    <w:p w14:paraId="55931431" w14:textId="62838558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>ja b_bigger;// переход если b больше</w:t>
      </w:r>
    </w:p>
    <w:p w14:paraId="067A787E" w14:textId="26F0B222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1;</w:t>
      </w:r>
    </w:p>
    <w:p w14:paraId="236D2156" w14:textId="006296FB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</w:t>
      </w:r>
    </w:p>
    <w:p w14:paraId="45F98F82" w14:textId="1A1CF0E1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jm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ab/>
        <w:t>endcalc</w:t>
      </w:r>
    </w:p>
    <w:p w14:paraId="12034D9D" w14:textId="259A6D9A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a_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bigger :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ftst;// </w:t>
      </w:r>
      <w:r w:rsidRPr="00D752DD">
        <w:rPr>
          <w:rFonts w:ascii="Courier New" w:hAnsi="Courier New" w:cs="Courier New"/>
          <w:sz w:val="20"/>
          <w:szCs w:val="20"/>
        </w:rPr>
        <w:t>сравнение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b </w:t>
      </w:r>
      <w:r w:rsidRPr="00D752DD">
        <w:rPr>
          <w:rFonts w:ascii="Courier New" w:hAnsi="Courier New" w:cs="Courier New"/>
          <w:sz w:val="20"/>
          <w:szCs w:val="20"/>
        </w:rPr>
        <w:t>с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0</w:t>
      </w:r>
    </w:p>
    <w:p w14:paraId="23C53C48" w14:textId="77777777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</w:t>
      </w:r>
      <w:r w:rsidRPr="00D752DD">
        <w:rPr>
          <w:rFonts w:ascii="Courier New" w:hAnsi="Courier New" w:cs="Courier New"/>
          <w:sz w:val="20"/>
          <w:szCs w:val="20"/>
        </w:rPr>
        <w:t>fstsw status;// сохраняем регистр флагов сопроцессора</w:t>
      </w:r>
      <w:r w:rsidRPr="00D752DD">
        <w:rPr>
          <w:rFonts w:ascii="Courier New" w:hAnsi="Courier New" w:cs="Courier New"/>
          <w:sz w:val="20"/>
          <w:szCs w:val="20"/>
        </w:rPr>
        <w:cr/>
      </w:r>
    </w:p>
    <w:p w14:paraId="60A64B21" w14:textId="6B2B438B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 xml:space="preserve">   </w:t>
      </w:r>
      <w:proofErr w:type="gramStart"/>
      <w:r w:rsidR="00AD612E" w:rsidRPr="00484919">
        <w:rPr>
          <w:rFonts w:ascii="Courier New" w:hAnsi="Courier New" w:cs="Courier New"/>
          <w:sz w:val="20"/>
          <w:szCs w:val="20"/>
          <w:lang w:val="en-US"/>
        </w:rPr>
        <w:t>mov</w:t>
      </w:r>
      <w:proofErr w:type="gramEnd"/>
      <w:r w:rsidR="00AD612E" w:rsidRPr="00484919">
        <w:rPr>
          <w:rFonts w:ascii="Courier New" w:hAnsi="Courier New" w:cs="Courier New"/>
          <w:sz w:val="20"/>
          <w:szCs w:val="20"/>
          <w:lang w:val="en-US"/>
        </w:rPr>
        <w:t xml:space="preserve"> ah, byte ptr[status + 1]</w:t>
      </w:r>
    </w:p>
    <w:p w14:paraId="669D1AEF" w14:textId="7C1B4D54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lastRenderedPageBreak/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</w:t>
      </w:r>
      <w:r w:rsidRPr="00D752DD">
        <w:rPr>
          <w:rFonts w:ascii="Courier New" w:hAnsi="Courier New" w:cs="Courier New"/>
          <w:sz w:val="20"/>
          <w:szCs w:val="20"/>
        </w:rPr>
        <w:t>sahf;// записыв</w:t>
      </w:r>
      <w:r w:rsidR="00AD612E" w:rsidRPr="00D752DD">
        <w:rPr>
          <w:rFonts w:ascii="Courier New" w:hAnsi="Courier New" w:cs="Courier New"/>
          <w:sz w:val="20"/>
          <w:szCs w:val="20"/>
        </w:rPr>
        <w:t>аем в регистр флагов процессора</w:t>
      </w:r>
    </w:p>
    <w:p w14:paraId="341F3CE2" w14:textId="61F0247C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 xml:space="preserve">  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j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rror;// </w:t>
      </w:r>
      <w:r w:rsidRPr="00D752DD">
        <w:rPr>
          <w:rFonts w:ascii="Courier New" w:hAnsi="Courier New" w:cs="Courier New"/>
          <w:sz w:val="20"/>
          <w:szCs w:val="20"/>
        </w:rPr>
        <w:t>переход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если</w:t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 xml:space="preserve"> a = 0</w:t>
      </w:r>
    </w:p>
    <w:p w14:paraId="2D6F7FD2" w14:textId="4DEA199E" w:rsidR="001F1181" w:rsidRPr="00484919" w:rsidRDefault="00AD612E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div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;//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a / b</w:t>
      </w:r>
    </w:p>
    <w:p w14:paraId="29876D56" w14:textId="7384D77C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a</w:t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>;//    a     a / b</w:t>
      </w:r>
    </w:p>
    <w:p w14:paraId="4B7A521C" w14:textId="4BE6D784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</w:t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gramStart"/>
      <w:r w:rsidR="00AD612E" w:rsidRPr="00484919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="00AD612E" w:rsidRPr="00484919">
        <w:rPr>
          <w:rFonts w:ascii="Courier New" w:hAnsi="Courier New" w:cs="Courier New"/>
          <w:sz w:val="20"/>
          <w:szCs w:val="20"/>
          <w:lang w:val="en-US"/>
        </w:rPr>
        <w:t xml:space="preserve"> c1;//   -1     a     a/b</w:t>
      </w:r>
    </w:p>
    <w:p w14:paraId="2EACDC28" w14:textId="2D3DE5EB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</w:t>
      </w:r>
      <w:proofErr w:type="gramStart"/>
      <w:r w:rsidR="00AD612E"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="00AD612E" w:rsidRPr="00484919">
        <w:rPr>
          <w:rFonts w:ascii="Courier New" w:hAnsi="Courier New" w:cs="Courier New"/>
          <w:sz w:val="20"/>
          <w:szCs w:val="20"/>
          <w:lang w:val="en-US"/>
        </w:rPr>
        <w:t xml:space="preserve"> st(1), st;//    -a    a/b</w:t>
      </w:r>
    </w:p>
    <w:p w14:paraId="3886B828" w14:textId="77A6A705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</w:t>
      </w:r>
      <w:proofErr w:type="gramStart"/>
      <w:r w:rsidR="00AD612E" w:rsidRPr="00484919">
        <w:rPr>
          <w:rFonts w:ascii="Courier New" w:hAnsi="Courier New" w:cs="Courier New"/>
          <w:sz w:val="20"/>
          <w:szCs w:val="20"/>
          <w:lang w:val="en-US"/>
        </w:rPr>
        <w:t>faddp</w:t>
      </w:r>
      <w:proofErr w:type="gramEnd"/>
      <w:r w:rsidR="00AD612E" w:rsidRPr="00484919">
        <w:rPr>
          <w:rFonts w:ascii="Courier New" w:hAnsi="Courier New" w:cs="Courier New"/>
          <w:sz w:val="20"/>
          <w:szCs w:val="20"/>
          <w:lang w:val="en-US"/>
        </w:rPr>
        <w:t xml:space="preserve"> st(1), st;//</w:t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ab/>
        <w:t>a/b - a</w:t>
      </w:r>
    </w:p>
    <w:p w14:paraId="5DAA7249" w14:textId="28BD9D12" w:rsidR="001F1181" w:rsidRPr="00484919" w:rsidRDefault="00AD612E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jm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ab/>
        <w:t>endcalc</w:t>
      </w:r>
    </w:p>
    <w:p w14:paraId="6EEF3867" w14:textId="280D0C29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 xml:space="preserve">   b_</w:t>
      </w:r>
      <w:proofErr w:type="gramStart"/>
      <w:r w:rsidR="00AD612E" w:rsidRPr="00484919">
        <w:rPr>
          <w:rFonts w:ascii="Courier New" w:hAnsi="Courier New" w:cs="Courier New"/>
          <w:sz w:val="20"/>
          <w:szCs w:val="20"/>
          <w:lang w:val="en-US"/>
        </w:rPr>
        <w:t>bigger :</w:t>
      </w:r>
      <w:proofErr w:type="gramEnd"/>
      <w:r w:rsidR="00AD612E" w:rsidRPr="00484919">
        <w:rPr>
          <w:rFonts w:ascii="Courier New" w:hAnsi="Courier New" w:cs="Courier New"/>
          <w:sz w:val="20"/>
          <w:szCs w:val="20"/>
          <w:lang w:val="en-US"/>
        </w:rPr>
        <w:t xml:space="preserve"> fldz;//</w:t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ab/>
        <w:t>0   b   a</w:t>
      </w:r>
    </w:p>
    <w:p w14:paraId="28CAEB35" w14:textId="2FF9012A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com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2);//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>сравнение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a </w:t>
      </w:r>
      <w:r w:rsidRPr="00D752DD">
        <w:rPr>
          <w:rFonts w:ascii="Courier New" w:hAnsi="Courier New" w:cs="Courier New"/>
          <w:sz w:val="20"/>
          <w:szCs w:val="20"/>
        </w:rPr>
        <w:t>с</w:t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 xml:space="preserve"> 0</w:t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b   a</w:t>
      </w:r>
    </w:p>
    <w:p w14:paraId="0BAE0C5A" w14:textId="234B2649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</w:t>
      </w:r>
      <w:r w:rsidRPr="00D752DD">
        <w:rPr>
          <w:rFonts w:ascii="Courier New" w:hAnsi="Courier New" w:cs="Courier New"/>
          <w:sz w:val="20"/>
          <w:szCs w:val="20"/>
        </w:rPr>
        <w:t>fstsw status;// сохран</w:t>
      </w:r>
      <w:r w:rsidR="00AD612E" w:rsidRPr="00D752DD">
        <w:rPr>
          <w:rFonts w:ascii="Courier New" w:hAnsi="Courier New" w:cs="Courier New"/>
          <w:sz w:val="20"/>
          <w:szCs w:val="20"/>
        </w:rPr>
        <w:t>яем регистр флагов сопроцессора</w:t>
      </w:r>
    </w:p>
    <w:p w14:paraId="2F1C7FBC" w14:textId="52A0BD63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 xml:space="preserve">  </w:t>
      </w:r>
      <w:proofErr w:type="gramStart"/>
      <w:r w:rsidR="00AD612E" w:rsidRPr="00484919">
        <w:rPr>
          <w:rFonts w:ascii="Courier New" w:hAnsi="Courier New" w:cs="Courier New"/>
          <w:sz w:val="20"/>
          <w:szCs w:val="20"/>
          <w:lang w:val="en-US"/>
        </w:rPr>
        <w:t>mov</w:t>
      </w:r>
      <w:proofErr w:type="gramEnd"/>
      <w:r w:rsidR="00AD612E" w:rsidRPr="00484919">
        <w:rPr>
          <w:rFonts w:ascii="Courier New" w:hAnsi="Courier New" w:cs="Courier New"/>
          <w:sz w:val="20"/>
          <w:szCs w:val="20"/>
          <w:lang w:val="en-US"/>
        </w:rPr>
        <w:t xml:space="preserve"> ah, byte ptr[status + 1]</w:t>
      </w:r>
    </w:p>
    <w:p w14:paraId="735D1B1F" w14:textId="7F81CCE3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</w:t>
      </w:r>
      <w:r w:rsidRPr="00D752DD">
        <w:rPr>
          <w:rFonts w:ascii="Courier New" w:hAnsi="Courier New" w:cs="Courier New"/>
          <w:sz w:val="20"/>
          <w:szCs w:val="20"/>
        </w:rPr>
        <w:t>sahf;// записыв</w:t>
      </w:r>
      <w:r w:rsidR="00AD612E" w:rsidRPr="00D752DD">
        <w:rPr>
          <w:rFonts w:ascii="Courier New" w:hAnsi="Courier New" w:cs="Courier New"/>
          <w:sz w:val="20"/>
          <w:szCs w:val="20"/>
        </w:rPr>
        <w:t>аем в регистр флагов процессора</w:t>
      </w:r>
    </w:p>
    <w:p w14:paraId="55E66D92" w14:textId="347F12FE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 xml:space="preserve"> </w:t>
      </w:r>
      <w:r w:rsidR="00AD612E" w:rsidRPr="00D752DD">
        <w:rPr>
          <w:rFonts w:ascii="Courier New" w:hAnsi="Courier New" w:cs="Courier New"/>
          <w:sz w:val="20"/>
          <w:szCs w:val="20"/>
        </w:rPr>
        <w:t xml:space="preserve"> je error;// переход если b = 0</w:t>
      </w:r>
    </w:p>
    <w:p w14:paraId="040656E1" w14:textId="5431849F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 xml:space="preserve">  </w:t>
      </w:r>
      <w:proofErr w:type="gramStart"/>
      <w:r w:rsidR="00AD612E"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="00AD612E"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//</w:t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a*b    </w:t>
      </w:r>
    </w:p>
    <w:p w14:paraId="023FAB3E" w14:textId="77E6E31B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5;//  5  a*b</w:t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 xml:space="preserve">   </w:t>
      </w:r>
    </w:p>
    <w:p w14:paraId="5F991129" w14:textId="67C35975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</w:t>
      </w:r>
      <w:proofErr w:type="gramStart"/>
      <w:r w:rsidR="00AD612E" w:rsidRPr="00484919">
        <w:rPr>
          <w:rFonts w:ascii="Courier New" w:hAnsi="Courier New" w:cs="Courier New"/>
          <w:sz w:val="20"/>
          <w:szCs w:val="20"/>
          <w:lang w:val="en-US"/>
        </w:rPr>
        <w:t>fsubp</w:t>
      </w:r>
      <w:proofErr w:type="gramEnd"/>
      <w:r w:rsidR="00AD612E" w:rsidRPr="00484919">
        <w:rPr>
          <w:rFonts w:ascii="Courier New" w:hAnsi="Courier New" w:cs="Courier New"/>
          <w:sz w:val="20"/>
          <w:szCs w:val="20"/>
          <w:lang w:val="en-US"/>
        </w:rPr>
        <w:t xml:space="preserve"> st(1), st;//</w:t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a*b-5 </w:t>
      </w:r>
    </w:p>
    <w:p w14:paraId="0E342F1C" w14:textId="66B30052" w:rsidR="001F1181" w:rsidRPr="00484919" w:rsidRDefault="00AD612E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a;//  a    a*b-5</w:t>
      </w:r>
    </w:p>
    <w:p w14:paraId="03000E28" w14:textId="07D14D59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di</w:t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>vp</w:t>
      </w:r>
      <w:proofErr w:type="gramEnd"/>
      <w:r w:rsidR="00AD612E" w:rsidRPr="00484919">
        <w:rPr>
          <w:rFonts w:ascii="Courier New" w:hAnsi="Courier New" w:cs="Courier New"/>
          <w:sz w:val="20"/>
          <w:szCs w:val="20"/>
          <w:lang w:val="en-US"/>
        </w:rPr>
        <w:t xml:space="preserve"> st(1), st;//</w:t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ab/>
        <w:t>(a * b - 5) / a</w:t>
      </w:r>
    </w:p>
    <w:p w14:paraId="0E2C0BD6" w14:textId="017C8667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</w:t>
      </w:r>
      <w:r w:rsidR="00AD612E" w:rsidRPr="00D752DD">
        <w:rPr>
          <w:rFonts w:ascii="Courier New" w:hAnsi="Courier New" w:cs="Courier New"/>
          <w:sz w:val="20"/>
          <w:szCs w:val="20"/>
        </w:rPr>
        <w:t>jmp</w:t>
      </w:r>
      <w:r w:rsidR="00AD612E" w:rsidRPr="00D752DD">
        <w:rPr>
          <w:rFonts w:ascii="Courier New" w:hAnsi="Courier New" w:cs="Courier New"/>
          <w:sz w:val="20"/>
          <w:szCs w:val="20"/>
        </w:rPr>
        <w:tab/>
        <w:t>endcalc</w:t>
      </w:r>
    </w:p>
    <w:p w14:paraId="4ACEC80A" w14:textId="6729CD48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 xml:space="preserve"> 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error :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 xml:space="preserve"> f</w:t>
      </w:r>
      <w:r w:rsidR="00AD612E" w:rsidRPr="00D752DD">
        <w:rPr>
          <w:rFonts w:ascii="Courier New" w:hAnsi="Courier New" w:cs="Courier New"/>
          <w:sz w:val="20"/>
          <w:szCs w:val="20"/>
        </w:rPr>
        <w:t>ldz; формируем результат ошибки</w:t>
      </w:r>
    </w:p>
    <w:p w14:paraId="79DD036B" w14:textId="6D057CCC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 xml:space="preserve"> 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endcalc :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 xml:space="preserve"> </w:t>
      </w:r>
      <w:r w:rsidR="00AD612E" w:rsidRPr="00D752DD">
        <w:rPr>
          <w:rFonts w:ascii="Courier New" w:hAnsi="Courier New" w:cs="Courier New"/>
          <w:sz w:val="20"/>
          <w:szCs w:val="20"/>
        </w:rPr>
        <w:t xml:space="preserve">fstp </w:t>
      </w:r>
      <w:r w:rsidR="00AD612E" w:rsidRPr="00D752DD">
        <w:rPr>
          <w:rFonts w:ascii="Courier New" w:hAnsi="Courier New" w:cs="Courier New"/>
          <w:sz w:val="20"/>
          <w:szCs w:val="20"/>
        </w:rPr>
        <w:tab/>
        <w:t>res;сохранение результата</w:t>
      </w:r>
    </w:p>
    <w:p w14:paraId="2ED90D45" w14:textId="567D626E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="00AD612E" w:rsidRPr="00D752DD">
        <w:rPr>
          <w:rFonts w:ascii="Courier New" w:hAnsi="Courier New" w:cs="Courier New"/>
          <w:sz w:val="20"/>
          <w:szCs w:val="20"/>
        </w:rPr>
        <w:t>}</w:t>
      </w:r>
    </w:p>
    <w:p w14:paraId="57DECB09" w14:textId="0CC902AE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</w:t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>n</w:t>
      </w:r>
      <w:proofErr w:type="gramEnd"/>
      <w:r w:rsidR="00AD612E" w:rsidRPr="00484919">
        <w:rPr>
          <w:rFonts w:ascii="Courier New" w:hAnsi="Courier New" w:cs="Courier New"/>
          <w:sz w:val="20"/>
          <w:szCs w:val="20"/>
          <w:lang w:val="en-US"/>
        </w:rPr>
        <w:t xml:space="preserve"> res;</w:t>
      </w:r>
    </w:p>
    <w:p w14:paraId="0FABF998" w14:textId="73FC9952" w:rsidR="001F1181" w:rsidRPr="00484919" w:rsidRDefault="00AD612E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53930114" w14:textId="3C0EB1A9" w:rsidR="001F1181" w:rsidRPr="00484919" w:rsidRDefault="00AD612E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main()</w:t>
      </w:r>
    </w:p>
    <w:p w14:paraId="499D3355" w14:textId="6DE2CA5D" w:rsidR="001F1181" w:rsidRPr="00484919" w:rsidRDefault="00AD612E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2EC72044" w14:textId="454094DD" w:rsidR="001F1181" w:rsidRPr="00484919" w:rsidRDefault="00AD612E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etlocale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LC_ALL, "RUSSIAN");</w:t>
      </w:r>
    </w:p>
    <w:p w14:paraId="282DA91F" w14:textId="38A27D43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522DE1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522DE1">
        <w:rPr>
          <w:rFonts w:ascii="Courier New" w:hAnsi="Courier New" w:cs="Courier New"/>
          <w:sz w:val="20"/>
          <w:szCs w:val="20"/>
          <w:lang w:val="en-US"/>
        </w:rPr>
        <w:t xml:space="preserve"> &lt;&lt; "</w:t>
      </w:r>
      <w:r w:rsidRPr="00D752DD">
        <w:rPr>
          <w:rFonts w:ascii="Courier New" w:hAnsi="Courier New" w:cs="Courier New"/>
          <w:sz w:val="20"/>
          <w:szCs w:val="20"/>
        </w:rPr>
        <w:t>Ассемблер</w:t>
      </w:r>
      <w:r w:rsidRPr="00522DE1">
        <w:rPr>
          <w:rFonts w:ascii="Courier New" w:hAnsi="Courier New" w:cs="Courier New"/>
          <w:sz w:val="20"/>
          <w:szCs w:val="20"/>
          <w:lang w:val="en-US"/>
        </w:rPr>
        <w:t xml:space="preserve">. </w:t>
      </w:r>
      <w:r w:rsidRPr="00D752DD">
        <w:rPr>
          <w:rFonts w:ascii="Courier New" w:hAnsi="Courier New" w:cs="Courier New"/>
          <w:sz w:val="20"/>
          <w:szCs w:val="20"/>
        </w:rPr>
        <w:t>Лабораторная работа № 4. Команды ар</w:t>
      </w:r>
      <w:r w:rsidR="00AD612E" w:rsidRPr="00D752DD">
        <w:rPr>
          <w:rFonts w:ascii="Courier New" w:hAnsi="Courier New" w:cs="Courier New"/>
          <w:sz w:val="20"/>
          <w:szCs w:val="20"/>
        </w:rPr>
        <w:t>ифметического сопроцессора.\n";</w:t>
      </w:r>
    </w:p>
    <w:p w14:paraId="7ABDCA9F" w14:textId="2BB79222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 xml:space="preserve">cout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Выполнил: Мананнико</w:t>
      </w:r>
      <w:r w:rsidR="00AD612E" w:rsidRPr="00D752DD">
        <w:rPr>
          <w:rFonts w:ascii="Courier New" w:hAnsi="Courier New" w:cs="Courier New"/>
          <w:sz w:val="20"/>
          <w:szCs w:val="20"/>
        </w:rPr>
        <w:t>в М.А., группа 6103-020302D\n";</w:t>
      </w:r>
    </w:p>
    <w:p w14:paraId="5E133716" w14:textId="176D7960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"</w:t>
      </w:r>
      <w:r w:rsidRPr="00D752DD">
        <w:rPr>
          <w:rFonts w:ascii="Courier New" w:hAnsi="Courier New" w:cs="Courier New"/>
          <w:sz w:val="20"/>
          <w:szCs w:val="20"/>
        </w:rPr>
        <w:t>Вариант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42: \nx=a / b - a, </w:t>
      </w:r>
      <w:r w:rsidRPr="00D752DD">
        <w:rPr>
          <w:rFonts w:ascii="Courier New" w:hAnsi="Courier New" w:cs="Courier New"/>
          <w:sz w:val="20"/>
          <w:szCs w:val="20"/>
        </w:rPr>
        <w:t>если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a&gt;b \nx=-a, </w:t>
      </w:r>
      <w:r w:rsidRPr="00D752DD">
        <w:rPr>
          <w:rFonts w:ascii="Courier New" w:hAnsi="Courier New" w:cs="Courier New"/>
          <w:sz w:val="20"/>
          <w:szCs w:val="20"/>
        </w:rPr>
        <w:t>если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a=b\nx=(a*b-5)/a, </w:t>
      </w:r>
      <w:r w:rsidRPr="00D752DD">
        <w:rPr>
          <w:rFonts w:ascii="Courier New" w:hAnsi="Courier New" w:cs="Courier New"/>
          <w:sz w:val="20"/>
          <w:szCs w:val="20"/>
        </w:rPr>
        <w:t>если</w:t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 xml:space="preserve"> a&lt;b" &lt;&lt; endl;</w:t>
      </w:r>
    </w:p>
    <w:p w14:paraId="2235349D" w14:textId="4EF674B4" w:rsidR="001F1181" w:rsidRPr="00484919" w:rsidRDefault="00AD612E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a, b;</w:t>
      </w:r>
    </w:p>
    <w:p w14:paraId="6E303AE8" w14:textId="222CF4CC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"a = </w:t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>";</w:t>
      </w:r>
    </w:p>
    <w:p w14:paraId="4B50C83F" w14:textId="70BFA900" w:rsidR="001F1181" w:rsidRPr="00484919" w:rsidRDefault="00AD612E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i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gt;&gt; a;</w:t>
      </w:r>
    </w:p>
    <w:p w14:paraId="751EFD5D" w14:textId="65AAE410" w:rsidR="001F1181" w:rsidRPr="00484919" w:rsidRDefault="00AD612E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"b = ";</w:t>
      </w:r>
    </w:p>
    <w:p w14:paraId="40EAC8E1" w14:textId="0D38CE21" w:rsidR="001F1181" w:rsidRPr="00484919" w:rsidRDefault="00AD612E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i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gt;&gt; b;</w:t>
      </w:r>
    </w:p>
    <w:p w14:paraId="0A292F64" w14:textId="044B3F66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f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((a &gt; b &amp;&amp; b != 0) ||</w:t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 xml:space="preserve"> (a &lt; b &amp;&amp; a != 0) || (a == b))</w:t>
      </w:r>
    </w:p>
    <w:p w14:paraId="690BC606" w14:textId="7E10F0F3" w:rsidR="001F1181" w:rsidRPr="00484919" w:rsidRDefault="00AD612E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03B8C4F3" w14:textId="012626D4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lastRenderedPageBreak/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"</w:t>
      </w:r>
      <w:r w:rsidRPr="00D752DD">
        <w:rPr>
          <w:rFonts w:ascii="Courier New" w:hAnsi="Courier New" w:cs="Courier New"/>
          <w:sz w:val="20"/>
          <w:szCs w:val="20"/>
        </w:rPr>
        <w:t>Ответ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на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AS</w:t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>M: " &lt;&lt; calc_asm(a, b) &lt;&lt; endl;</w:t>
      </w:r>
    </w:p>
    <w:p w14:paraId="62685FEA" w14:textId="08DF0054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"</w:t>
      </w:r>
      <w:r w:rsidRPr="00D752DD">
        <w:rPr>
          <w:rFonts w:ascii="Courier New" w:hAnsi="Courier New" w:cs="Courier New"/>
          <w:sz w:val="20"/>
          <w:szCs w:val="20"/>
        </w:rPr>
        <w:t>Ответ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на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+</w:t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>+: " &lt;&lt; calc_cpp(a, b) &lt;&lt; endl;</w:t>
      </w:r>
    </w:p>
    <w:p w14:paraId="59347257" w14:textId="14D46E7A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="00AD612E" w:rsidRPr="00D752DD">
        <w:rPr>
          <w:rFonts w:ascii="Courier New" w:hAnsi="Courier New" w:cs="Courier New"/>
          <w:sz w:val="20"/>
          <w:szCs w:val="20"/>
        </w:rPr>
        <w:t>}</w:t>
      </w:r>
    </w:p>
    <w:p w14:paraId="4C1367BE" w14:textId="1D7A9A74" w:rsidR="001F1181" w:rsidRPr="00D752DD" w:rsidRDefault="00AD612E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else</w:t>
      </w:r>
    </w:p>
    <w:p w14:paraId="1F7FD2B2" w14:textId="00B80900" w:rsidR="001F1181" w:rsidRPr="00D752DD" w:rsidRDefault="00AD612E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{</w:t>
      </w:r>
    </w:p>
    <w:p w14:paraId="05C2B502" w14:textId="3A9CCB2C" w:rsidR="001F1181" w:rsidRPr="00D752DD" w:rsidRDefault="001F1181" w:rsidP="001F1181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 xml:space="preserve">cout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 xml:space="preserve">Вы </w:t>
      </w:r>
      <w:r w:rsidR="00AD612E" w:rsidRPr="00D752DD">
        <w:rPr>
          <w:rFonts w:ascii="Courier New" w:hAnsi="Courier New" w:cs="Courier New"/>
          <w:sz w:val="20"/>
          <w:szCs w:val="20"/>
        </w:rPr>
        <w:t>ввели некоректные значения!\n";</w:t>
      </w:r>
    </w:p>
    <w:p w14:paraId="19A6C600" w14:textId="5DD32FE8" w:rsidR="001F1181" w:rsidRPr="00484919" w:rsidRDefault="00AD612E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2E06B149" w14:textId="5EA3E567" w:rsidR="001F1181" w:rsidRPr="00484919" w:rsidRDefault="00AD612E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ystem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"PAUSE");</w:t>
      </w:r>
    </w:p>
    <w:p w14:paraId="51CC1BB4" w14:textId="7AE700FA" w:rsidR="001F1181" w:rsidRPr="00484919" w:rsidRDefault="001F1181" w:rsidP="001F1181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</w:t>
      </w:r>
      <w:r w:rsidR="00AD612E" w:rsidRPr="00484919">
        <w:rPr>
          <w:rFonts w:ascii="Courier New" w:hAnsi="Courier New" w:cs="Courier New"/>
          <w:sz w:val="20"/>
          <w:szCs w:val="20"/>
          <w:lang w:val="en-US"/>
        </w:rPr>
        <w:t>urn</w:t>
      </w:r>
      <w:proofErr w:type="gramEnd"/>
      <w:r w:rsidR="00AD612E" w:rsidRPr="00484919">
        <w:rPr>
          <w:rFonts w:ascii="Courier New" w:hAnsi="Courier New" w:cs="Courier New"/>
          <w:sz w:val="20"/>
          <w:szCs w:val="20"/>
          <w:lang w:val="en-US"/>
        </w:rPr>
        <w:t xml:space="preserve"> 0;</w:t>
      </w:r>
    </w:p>
    <w:p w14:paraId="67B908B2" w14:textId="1E4FAE98" w:rsidR="001F1181" w:rsidRPr="00484919" w:rsidRDefault="001F1181" w:rsidP="00D752DD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2F27392B" w14:textId="547E0263" w:rsidR="00AD612E" w:rsidRPr="00D752DD" w:rsidRDefault="00AD612E" w:rsidP="001F1181">
      <w:pPr>
        <w:pStyle w:val="afc"/>
        <w:tabs>
          <w:tab w:val="clear" w:pos="993"/>
          <w:tab w:val="clear" w:pos="1134"/>
        </w:tabs>
        <w:rPr>
          <w:rFonts w:ascii="Consolas" w:hAnsi="Consolas" w:cs="Consolas"/>
          <w:sz w:val="20"/>
          <w:szCs w:val="20"/>
          <w:lang w:val="en-US"/>
        </w:rPr>
      </w:pPr>
    </w:p>
    <w:p w14:paraId="012E7319" w14:textId="77777777" w:rsidR="00AD612E" w:rsidRPr="00D752DD" w:rsidRDefault="00AD612E">
      <w:pPr>
        <w:widowControl/>
        <w:rPr>
          <w:rFonts w:ascii="Consolas" w:hAnsi="Consolas" w:cs="Consolas"/>
          <w:lang w:val="en-US"/>
        </w:rPr>
      </w:pPr>
      <w:r w:rsidRPr="00D752DD">
        <w:rPr>
          <w:rFonts w:ascii="Consolas" w:hAnsi="Consolas" w:cs="Consolas"/>
          <w:lang w:val="en-US"/>
        </w:rPr>
        <w:br w:type="page"/>
      </w:r>
    </w:p>
    <w:p w14:paraId="304EFDD9" w14:textId="53C9337A" w:rsidR="00AD612E" w:rsidRPr="00D752DD" w:rsidRDefault="00D752DD" w:rsidP="00D752DD">
      <w:pPr>
        <w:pStyle w:val="ae"/>
        <w:ind w:left="0"/>
        <w:jc w:val="left"/>
        <w:rPr>
          <w:b w:val="0"/>
        </w:rPr>
      </w:pPr>
      <w:bookmarkStart w:id="115" w:name="_Toc104539796"/>
      <w:r w:rsidRPr="00D752DD">
        <w:rPr>
          <w:b w:val="0"/>
        </w:rPr>
        <w:lastRenderedPageBreak/>
        <w:t>ПРИЛОЖЕНИЕ</w:t>
      </w:r>
      <w:r w:rsidRPr="00484919">
        <w:rPr>
          <w:b w:val="0"/>
          <w:lang w:val="en-US"/>
        </w:rPr>
        <w:t xml:space="preserve"> </w:t>
      </w:r>
      <w:r w:rsidR="00AD612E" w:rsidRPr="00D752DD">
        <w:rPr>
          <w:b w:val="0"/>
        </w:rPr>
        <w:t>А</w:t>
      </w:r>
      <w:r w:rsidR="00AD612E" w:rsidRPr="00484919">
        <w:rPr>
          <w:b w:val="0"/>
          <w:lang w:val="en-US"/>
        </w:rPr>
        <w:t xml:space="preserve">.5. </w:t>
      </w:r>
      <w:r w:rsidR="00AD612E" w:rsidRPr="00D752DD">
        <w:rPr>
          <w:b w:val="0"/>
        </w:rPr>
        <w:t>Листинг программы лабораторной работы №5</w:t>
      </w:r>
      <w:bookmarkEnd w:id="115"/>
    </w:p>
    <w:p w14:paraId="26EC0CCB" w14:textId="462321D2" w:rsidR="00AD612E" w:rsidRPr="00D752DD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>#include &lt;stdio.h&gt;</w:t>
      </w:r>
    </w:p>
    <w:p w14:paraId="48B39539" w14:textId="7C9D1DF3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#include &lt;iostream&gt;</w:t>
      </w:r>
    </w:p>
    <w:p w14:paraId="2C707E81" w14:textId="59A30E85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#include &lt;iomanip&gt;</w:t>
      </w:r>
    </w:p>
    <w:p w14:paraId="2E5EE213" w14:textId="40DDF002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using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namespace std;</w:t>
      </w:r>
    </w:p>
    <w:p w14:paraId="0913C45A" w14:textId="4F057005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alcASMF(double x)</w:t>
      </w:r>
    </w:p>
    <w:p w14:paraId="5660752E" w14:textId="6C95DE59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4D7C404C" w14:textId="0A8755D4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result;</w:t>
      </w:r>
    </w:p>
    <w:p w14:paraId="32BB949A" w14:textId="2363EBAB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ns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int c628 = 628;</w:t>
      </w:r>
    </w:p>
    <w:p w14:paraId="6140AE7C" w14:textId="345D7935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ns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int c2154 = 2154;</w:t>
      </w:r>
    </w:p>
    <w:p w14:paraId="0972C363" w14:textId="03272D81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ns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int c797 = 797;</w:t>
      </w:r>
    </w:p>
    <w:p w14:paraId="12BE5581" w14:textId="2E074CD5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ns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int c4051 = 4051;</w:t>
      </w:r>
    </w:p>
    <w:p w14:paraId="2AE2F39B" w14:textId="49EC2BDE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ns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int c2045 = -2045; </w:t>
      </w:r>
    </w:p>
    <w:p w14:paraId="5FA84E8F" w14:textId="540767F8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_asm</w:t>
      </w:r>
    </w:p>
    <w:p w14:paraId="56DAA834" w14:textId="0D86385C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1D73AE15" w14:textId="2FC51357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//                                         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t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0)      st(1)      st(2)      st(3)      st(4)     </w:t>
      </w:r>
    </w:p>
    <w:p w14:paraId="79EA1146" w14:textId="7F0AF865" w:rsidR="00AD612E" w:rsidRPr="00D752DD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>finit; //инициализация сопроцессора</w:t>
      </w:r>
    </w:p>
    <w:p w14:paraId="23A5ACBB" w14:textId="334E3C9A" w:rsidR="00AD612E" w:rsidRPr="00D752DD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 xml:space="preserve">fld x; //                                     x </w:t>
      </w:r>
    </w:p>
    <w:p w14:paraId="25E056FB" w14:textId="02BF4265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;   //                                   x          x        </w:t>
      </w:r>
    </w:p>
    <w:p w14:paraId="2A7594E1" w14:textId="21310477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 x         x^2</w:t>
      </w:r>
    </w:p>
    <w:p w14:paraId="7BDD5054" w14:textId="503CD97D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; x //                                  x          x         x^2</w:t>
      </w:r>
    </w:p>
    <w:p w14:paraId="745FA97D" w14:textId="33133CD0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x^2        x^2</w:t>
      </w:r>
    </w:p>
    <w:p w14:paraId="14F60DBC" w14:textId="5F8DB769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x^2        x^4</w:t>
      </w:r>
    </w:p>
    <w:p w14:paraId="3E79995F" w14:textId="43556ADC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x^2        x^6</w:t>
      </w:r>
    </w:p>
    <w:p w14:paraId="59FDB491" w14:textId="7B0B1C26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x^2        x^8</w:t>
      </w:r>
    </w:p>
    <w:p w14:paraId="7504FD75" w14:textId="421A9903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x^10</w:t>
      </w:r>
    </w:p>
    <w:p w14:paraId="5B7C6917" w14:textId="6A23ECDA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; //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x         x^10  </w:t>
      </w:r>
    </w:p>
    <w:p w14:paraId="4ED86D4C" w14:textId="50754D6F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x^11  </w:t>
      </w:r>
    </w:p>
    <w:p w14:paraId="5FE5E38F" w14:textId="2DFBB1B1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ild  c628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;//                                628        x^11</w:t>
      </w:r>
    </w:p>
    <w:p w14:paraId="1157D4D2" w14:textId="47E5C5BF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628x^11</w:t>
      </w:r>
    </w:p>
    <w:p w14:paraId="718C3708" w14:textId="4BA48670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; //                                     x       628x^11</w:t>
      </w:r>
    </w:p>
    <w:p w14:paraId="2B281755" w14:textId="50DD6151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; //                                     x          x         628x^11</w:t>
      </w:r>
    </w:p>
    <w:p w14:paraId="3C13E13C" w14:textId="5F9186A8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 x        x^2         628x^11       </w:t>
      </w:r>
    </w:p>
    <w:p w14:paraId="61B48DF7" w14:textId="4BBA2FF4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; //                                     x          x         x^2       628x^11</w:t>
      </w:r>
    </w:p>
    <w:p w14:paraId="66B72E65" w14:textId="671958D6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x^2        x^2       628x^11     </w:t>
      </w:r>
    </w:p>
    <w:p w14:paraId="1C7BC796" w14:textId="343E99E3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 x^2        x^4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628x^11</w:t>
      </w:r>
    </w:p>
    <w:p w14:paraId="53A498BD" w14:textId="5E9E1282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 x^2        x^6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628x^11</w:t>
      </w:r>
    </w:p>
    <w:p w14:paraId="6C845CEE" w14:textId="363C887B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x^8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628x^11</w:t>
      </w:r>
    </w:p>
    <w:p w14:paraId="2CEE013C" w14:textId="4B4E4B58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; //                                     x          x^8       628x^11</w:t>
      </w:r>
    </w:p>
    <w:p w14:paraId="41B22E7E" w14:textId="69B3C7D5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x^9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628x^11</w:t>
      </w:r>
    </w:p>
    <w:p w14:paraId="6BAE6D7D" w14:textId="62D458F4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2154; //                                2154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x^9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628x^11</w:t>
      </w:r>
    </w:p>
    <w:p w14:paraId="1DAB4CD3" w14:textId="586AD7B8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2154x^9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628x^11</w:t>
      </w:r>
    </w:p>
    <w:p w14:paraId="4FAEEA3B" w14:textId="58542AB4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; //                                     x       2154x^9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628x^11</w:t>
      </w:r>
    </w:p>
    <w:p w14:paraId="045CC064" w14:textId="192774F1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; //                                     x          x         2154x^9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628x^11</w:t>
      </w:r>
    </w:p>
    <w:p w14:paraId="754D5F77" w14:textId="588E952C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 x         x^2        2154x^9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628x^11</w:t>
      </w:r>
    </w:p>
    <w:p w14:paraId="34545FB4" w14:textId="56755D4D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; //                                     x          x         x^2       2154x^9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628x^11</w:t>
      </w:r>
    </w:p>
    <w:p w14:paraId="23E83F74" w14:textId="2DA0751E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x^2        x^2       2154x^9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628x^11</w:t>
      </w:r>
    </w:p>
    <w:p w14:paraId="1FD70E6C" w14:textId="67E48BDD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x^4      2154x^9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628x^11</w:t>
      </w:r>
    </w:p>
    <w:p w14:paraId="18511170" w14:textId="7CC57404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lastRenderedPageBreak/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; //                                     x         x^4        2154x^9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628x^11</w:t>
      </w:r>
    </w:p>
    <w:p w14:paraId="7916C51C" w14:textId="035EBE7D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x^5      2154x^9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628x^11</w:t>
      </w:r>
    </w:p>
    <w:p w14:paraId="7994B1B0" w14:textId="0D793A98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797; //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797       x^5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    2154x^9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628x^11</w:t>
      </w:r>
    </w:p>
    <w:p w14:paraId="5871AA24" w14:textId="28867E22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797x^5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2154x^9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628x^11</w:t>
      </w:r>
    </w:p>
    <w:p w14:paraId="1B991500" w14:textId="41C8ABE0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; //                                     x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797x^5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2154x^9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628x^11</w:t>
      </w:r>
    </w:p>
    <w:p w14:paraId="5AC76662" w14:textId="0112EF60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4051; //                               4051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   x        797x^5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2154x^9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628x^11</w:t>
      </w:r>
    </w:p>
    <w:p w14:paraId="2EAF9F16" w14:textId="23EB8701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4051x      797x^5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2154x^9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628x^11</w:t>
      </w:r>
    </w:p>
    <w:p w14:paraId="2276CE89" w14:textId="2CB07AFF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2045; //                               -2045       4051x      797x^5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2154x^9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628x^11</w:t>
      </w:r>
    </w:p>
    <w:p w14:paraId="42DE1272" w14:textId="303AFD4B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add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-2045+4051x    797x^5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2154x^9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628x^11</w:t>
      </w:r>
    </w:p>
    <w:p w14:paraId="5C766D7D" w14:textId="51D9F760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add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-2045+4051x+797x^5    2154x^9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628x^11</w:t>
      </w:r>
    </w:p>
    <w:p w14:paraId="46533897" w14:textId="0B50D4FB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add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-2045+4051x+797x^5+2154x^9   628x^11</w:t>
      </w:r>
    </w:p>
    <w:p w14:paraId="01AECD14" w14:textId="00BE3A9A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add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-2045+4051x+797x^5+2154x^9+628x^11</w:t>
      </w:r>
    </w:p>
    <w:p w14:paraId="29FE3209" w14:textId="1FCF262B" w:rsidR="00AD612E" w:rsidRPr="00D752DD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>fstp result // сохраняем результат функции</w:t>
      </w:r>
    </w:p>
    <w:p w14:paraId="17D25ED6" w14:textId="50205E4B" w:rsidR="00AD612E" w:rsidRPr="00D752DD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}</w:t>
      </w:r>
    </w:p>
    <w:p w14:paraId="7C8D00DE" w14:textId="6A1523C3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result;</w:t>
      </w:r>
    </w:p>
    <w:p w14:paraId="1502FE2B" w14:textId="7021EB7A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2EDD6AF3" w14:textId="0B56E6BA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alcASMD(double x) </w:t>
      </w:r>
    </w:p>
    <w:p w14:paraId="7F5CB002" w14:textId="5B4D7DA6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21D944B9" w14:textId="67801BD4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result;</w:t>
      </w:r>
    </w:p>
    <w:p w14:paraId="272E3AC2" w14:textId="123D12C7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ns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int c6908 = 6908;</w:t>
      </w:r>
    </w:p>
    <w:p w14:paraId="3390FE3E" w14:textId="76EEDACA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ns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int c19386 = 19386;</w:t>
      </w:r>
    </w:p>
    <w:p w14:paraId="5C765B3A" w14:textId="7588DB7D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ns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int c3985 = 3985;</w:t>
      </w:r>
    </w:p>
    <w:p w14:paraId="43969D95" w14:textId="63945B39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ns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int c4051 = 4051;        </w:t>
      </w:r>
    </w:p>
    <w:p w14:paraId="04282AFC" w14:textId="3AFF029F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_asm</w:t>
      </w:r>
    </w:p>
    <w:p w14:paraId="1405AE76" w14:textId="25069F6D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39029F16" w14:textId="4A042D9C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//                                         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t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0)      st(1)      st(2)      st(3)      st(4)     </w:t>
      </w:r>
    </w:p>
    <w:p w14:paraId="349DEE01" w14:textId="387B4B94" w:rsidR="00AD612E" w:rsidRPr="00D752DD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>finit; //инициализация сопроцессора</w:t>
      </w:r>
    </w:p>
    <w:p w14:paraId="29C05C21" w14:textId="09B7A890" w:rsidR="00AD612E" w:rsidRPr="00D752DD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 xml:space="preserve">fld x; //                                     x </w:t>
      </w:r>
    </w:p>
    <w:p w14:paraId="539B2791" w14:textId="3861F8E6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;   //                                   x          x        </w:t>
      </w:r>
    </w:p>
    <w:p w14:paraId="0249CDC1" w14:textId="780659AA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 x         x^2</w:t>
      </w:r>
    </w:p>
    <w:p w14:paraId="6467240D" w14:textId="1E018980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; //                                     x          x         x^2</w:t>
      </w:r>
    </w:p>
    <w:p w14:paraId="63DEF6BE" w14:textId="63EB3B3E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x^2        x^2</w:t>
      </w:r>
    </w:p>
    <w:p w14:paraId="7BACB6B4" w14:textId="7E0BA0B5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x^2        x^4</w:t>
      </w:r>
    </w:p>
    <w:p w14:paraId="2BEA15DF" w14:textId="5F358BF7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x^2        x^6</w:t>
      </w:r>
    </w:p>
    <w:p w14:paraId="4E55D6DD" w14:textId="7C58CCDD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x^2        x^8</w:t>
      </w:r>
    </w:p>
    <w:p w14:paraId="4E20C7BB" w14:textId="476E3C94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x^10       </w:t>
      </w:r>
    </w:p>
    <w:p w14:paraId="5A9B3CE7" w14:textId="03721A0B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6908; //                               6908       x^10</w:t>
      </w:r>
    </w:p>
    <w:p w14:paraId="107C604F" w14:textId="39A41180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6908x^10</w:t>
      </w:r>
    </w:p>
    <w:p w14:paraId="0E8769E1" w14:textId="136451C6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;   //                                   x      6908x^10</w:t>
      </w:r>
    </w:p>
    <w:p w14:paraId="7BF59289" w14:textId="2A7787AD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;   //                                   x          x      6908x^10</w:t>
      </w:r>
    </w:p>
    <w:p w14:paraId="17037BA5" w14:textId="627C8316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 x         x^2      6908x^10</w:t>
      </w:r>
    </w:p>
    <w:p w14:paraId="7BAB35BD" w14:textId="6E9EE3A1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; x //                                  x          x         x^2     6908x^10</w:t>
      </w:r>
    </w:p>
    <w:p w14:paraId="72399AD4" w14:textId="3858A01A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x^2        x^2      6908x^10</w:t>
      </w:r>
    </w:p>
    <w:p w14:paraId="26F5AAEE" w14:textId="4ECE6CB5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x^2        x^4      6908x^10</w:t>
      </w:r>
    </w:p>
    <w:p w14:paraId="39AB464D" w14:textId="794627B5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x^2        x^6      6908x^10</w:t>
      </w:r>
    </w:p>
    <w:p w14:paraId="7AB4C9A4" w14:textId="4D60D15B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x^8     6908x^10</w:t>
      </w:r>
    </w:p>
    <w:p w14:paraId="04A89856" w14:textId="1F2C758E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19386; //                             19386       x^8      6908x^10</w:t>
      </w:r>
    </w:p>
    <w:p w14:paraId="52E8C32E" w14:textId="4458CE63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19386x^8     6908x^10</w:t>
      </w:r>
    </w:p>
    <w:p w14:paraId="46948E6F" w14:textId="34973D20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; //                                     x       19386x^8     6908x^10</w:t>
      </w:r>
    </w:p>
    <w:p w14:paraId="4C29002E" w14:textId="6330AA5D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lastRenderedPageBreak/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;   //                                   x          x        19386x^8     6908x^10</w:t>
      </w:r>
    </w:p>
    <w:p w14:paraId="5BF8C5F7" w14:textId="016445C0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 x         x^2       19386x^8     6908x^10</w:t>
      </w:r>
    </w:p>
    <w:p w14:paraId="71CF8C17" w14:textId="7BF868ED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  x         x^3       19386x^8     6908x^10</w:t>
      </w:r>
    </w:p>
    <w:p w14:paraId="423E35C2" w14:textId="3ED270E6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 x^4      19386x^8    6908x^10</w:t>
      </w:r>
    </w:p>
    <w:p w14:paraId="67A1206D" w14:textId="79AEDBC8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3985; //                              3985        x^4     19386x^8     6908x^10</w:t>
      </w:r>
    </w:p>
    <w:p w14:paraId="2B65E458" w14:textId="436CBE44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         3985x^4    19386x^8     6908x^10</w:t>
      </w:r>
    </w:p>
    <w:p w14:paraId="0AB5315D" w14:textId="0CB6DB3E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4051; //                              4051       3985x^4    19386x^8     6908x^10</w:t>
      </w:r>
    </w:p>
    <w:p w14:paraId="64337115" w14:textId="3D62E7F2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add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        4051+3985x^4      19386x^8     6908x^10</w:t>
      </w:r>
    </w:p>
    <w:p w14:paraId="24862A97" w14:textId="251D36DE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add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 4051+3985x^4+19386x^8     6908x^10</w:t>
      </w:r>
    </w:p>
    <w:p w14:paraId="4A1CB547" w14:textId="744FF0D4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add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 //    4051+3985x^4+19386x^8+6908x^10</w:t>
      </w:r>
    </w:p>
    <w:p w14:paraId="4A633724" w14:textId="6AD6FA3A" w:rsidR="00AD612E" w:rsidRPr="00D752DD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>fstp result // сохраняем результат функции</w:t>
      </w:r>
    </w:p>
    <w:p w14:paraId="5B472B74" w14:textId="30987BF8" w:rsidR="00AD612E" w:rsidRPr="00D752DD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}</w:t>
      </w:r>
    </w:p>
    <w:p w14:paraId="545AF700" w14:textId="6748CA5C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result;</w:t>
      </w:r>
    </w:p>
    <w:p w14:paraId="0965C657" w14:textId="4B61925D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2076B69F" w14:textId="6B441C88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derivative(double x)</w:t>
      </w:r>
    </w:p>
    <w:p w14:paraId="0548C263" w14:textId="70BA9F4A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53561486" w14:textId="5E1A67C8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6908 * pow(x, 10) + 19386 * pow(x, 8) + 3985 * pow(x, 4) + 4051;</w:t>
      </w:r>
    </w:p>
    <w:p w14:paraId="3BA6030A" w14:textId="505E825E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6ACF6515" w14:textId="177A5907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function(double x)</w:t>
      </w:r>
    </w:p>
    <w:p w14:paraId="3165B74A" w14:textId="734C8455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263551A6" w14:textId="5DC1862B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628 * pow(x, 11) + 2154 * pow(x, 9) + 797 * pow(x, 5) + 4051 * x - 2045;</w:t>
      </w:r>
    </w:p>
    <w:p w14:paraId="4B1ED7A6" w14:textId="636E2CB5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7943EB52" w14:textId="548B1A57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main()</w:t>
      </w:r>
    </w:p>
    <w:p w14:paraId="3DA797D5" w14:textId="255C76BB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6178A7B6" w14:textId="54EFC9A3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try</w:t>
      </w:r>
      <w:proofErr w:type="gramEnd"/>
    </w:p>
    <w:p w14:paraId="6CC6C915" w14:textId="5C1FA6ED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211D0DE9" w14:textId="7E24C40C" w:rsidR="00AD612E" w:rsidRPr="00522DE1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etlocale</w:t>
      </w:r>
      <w:r w:rsidRPr="00522DE1">
        <w:rPr>
          <w:rFonts w:ascii="Courier New" w:hAnsi="Courier New" w:cs="Courier New"/>
          <w:sz w:val="20"/>
          <w:szCs w:val="20"/>
        </w:rPr>
        <w:t>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LC</w:t>
      </w:r>
      <w:r w:rsidRPr="00522DE1">
        <w:rPr>
          <w:rFonts w:ascii="Courier New" w:hAnsi="Courier New" w:cs="Courier New"/>
          <w:sz w:val="20"/>
          <w:szCs w:val="20"/>
        </w:rPr>
        <w:t>_</w:t>
      </w:r>
      <w:r w:rsidRPr="00484919">
        <w:rPr>
          <w:rFonts w:ascii="Courier New" w:hAnsi="Courier New" w:cs="Courier New"/>
          <w:sz w:val="20"/>
          <w:szCs w:val="20"/>
          <w:lang w:val="en-US"/>
        </w:rPr>
        <w:t>ALL</w:t>
      </w:r>
      <w:r w:rsidRPr="00522DE1">
        <w:rPr>
          <w:rFonts w:ascii="Courier New" w:hAnsi="Courier New" w:cs="Courier New"/>
          <w:sz w:val="20"/>
          <w:szCs w:val="20"/>
        </w:rPr>
        <w:t>, "</w:t>
      </w:r>
      <w:r w:rsidRPr="00484919">
        <w:rPr>
          <w:rFonts w:ascii="Courier New" w:hAnsi="Courier New" w:cs="Courier New"/>
          <w:sz w:val="20"/>
          <w:szCs w:val="20"/>
          <w:lang w:val="en-US"/>
        </w:rPr>
        <w:t>RUSSIAN</w:t>
      </w:r>
      <w:r w:rsidRPr="00522DE1">
        <w:rPr>
          <w:rFonts w:ascii="Courier New" w:hAnsi="Courier New" w:cs="Courier New"/>
          <w:sz w:val="20"/>
          <w:szCs w:val="20"/>
        </w:rPr>
        <w:t>");</w:t>
      </w:r>
    </w:p>
    <w:p w14:paraId="72AB710B" w14:textId="5360CF78" w:rsidR="00AD612E" w:rsidRPr="00D752DD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522DE1">
        <w:rPr>
          <w:rFonts w:ascii="Courier New" w:hAnsi="Courier New" w:cs="Courier New"/>
          <w:sz w:val="20"/>
          <w:szCs w:val="20"/>
        </w:rPr>
        <w:tab/>
      </w:r>
      <w:r w:rsidRPr="00522DE1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 xml:space="preserve">cout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Лабораторная работа №5, 60 вариант, Максим Маннаников, студент 6103-020302D\n";</w:t>
      </w:r>
    </w:p>
    <w:p w14:paraId="361CA530" w14:textId="748919B0" w:rsidR="00AD612E" w:rsidRPr="00D752DD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 xml:space="preserve">cout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Найти х с помощью метода Ньютона 628x^11 + 2154x^9 + 797x^5 + 4051x - 2045 = 0\n";</w:t>
      </w:r>
    </w:p>
    <w:p w14:paraId="03F9F563" w14:textId="2B676DD2" w:rsidR="00AD612E" w:rsidRPr="00D752DD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 xml:space="preserve">cout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Введите начало интервала: \n";</w:t>
      </w:r>
    </w:p>
    <w:p w14:paraId="27478D5D" w14:textId="65A2747A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a, b, e;</w:t>
      </w:r>
    </w:p>
    <w:p w14:paraId="7F06FDAD" w14:textId="4632AA37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"a = ";</w:t>
      </w:r>
    </w:p>
    <w:p w14:paraId="4A3ECE55" w14:textId="61C95D46" w:rsidR="00AD612E" w:rsidRPr="00D752DD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</w:rPr>
        <w:t>cin &gt;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&gt; a;</w:t>
      </w:r>
    </w:p>
    <w:p w14:paraId="667E6FB7" w14:textId="1B9ECA2D" w:rsidR="00AD612E" w:rsidRPr="00D752DD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 xml:space="preserve">cout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Введите конец интервала: \n";</w:t>
      </w:r>
    </w:p>
    <w:p w14:paraId="1B909B58" w14:textId="5AB33079" w:rsidR="00AD612E" w:rsidRPr="00D752DD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 xml:space="preserve">cout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b = ";</w:t>
      </w:r>
    </w:p>
    <w:p w14:paraId="15A44CF9" w14:textId="3088F762" w:rsidR="00AD612E" w:rsidRPr="00D752DD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</w:rPr>
        <w:t>cin &gt;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&gt; b;</w:t>
      </w:r>
    </w:p>
    <w:p w14:paraId="5B29A34E" w14:textId="611E2634" w:rsidR="00AD612E" w:rsidRPr="00D752DD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 xml:space="preserve">cout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Введите погрешность: \n";</w:t>
      </w:r>
    </w:p>
    <w:p w14:paraId="676ABFAD" w14:textId="7D46F101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"e = ";</w:t>
      </w:r>
    </w:p>
    <w:p w14:paraId="05482F9C" w14:textId="6F2375F1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i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gt;&gt; e;</w:t>
      </w:r>
    </w:p>
    <w:p w14:paraId="3D572C65" w14:textId="3BA4F6A8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C = a, xl2 = xC;</w:t>
      </w:r>
    </w:p>
    <w:p w14:paraId="544EE56C" w14:textId="743BDC99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i = 1;</w:t>
      </w:r>
    </w:p>
    <w:p w14:paraId="71C44C0E" w14:textId="47FF791C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"№" &lt;&lt; setw(10) &lt;&lt; "x"</w:t>
      </w:r>
    </w:p>
    <w:p w14:paraId="12A69D8A" w14:textId="08EB775D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&lt;&lt;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etw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10) &lt;&lt; "f(x)"</w:t>
      </w:r>
    </w:p>
    <w:p w14:paraId="1CF672B4" w14:textId="570D5873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&lt;&lt;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etw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18) &lt;&lt; "f'(x)"</w:t>
      </w:r>
    </w:p>
    <w:p w14:paraId="359B2661" w14:textId="2A8710A1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&lt;&lt;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etw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20) &lt;&lt; "</w:t>
      </w:r>
      <w:r w:rsidRPr="00D752DD">
        <w:rPr>
          <w:rFonts w:ascii="Courier New" w:hAnsi="Courier New" w:cs="Courier New"/>
          <w:sz w:val="20"/>
          <w:szCs w:val="20"/>
        </w:rPr>
        <w:t>Погрешность</w:t>
      </w:r>
      <w:r w:rsidRPr="00484919">
        <w:rPr>
          <w:rFonts w:ascii="Courier New" w:hAnsi="Courier New" w:cs="Courier New"/>
          <w:sz w:val="20"/>
          <w:szCs w:val="20"/>
          <w:lang w:val="en-US"/>
        </w:rPr>
        <w:t>"</w:t>
      </w:r>
    </w:p>
    <w:p w14:paraId="1C1C198D" w14:textId="7FFEAE15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&lt;&lt;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end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7D0D068B" w14:textId="2182C69C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</w:t>
      </w:r>
      <w:proofErr w:type="gramEnd"/>
    </w:p>
    <w:p w14:paraId="77C0F7E8" w14:textId="6B6B849F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40F37166" w14:textId="62682E87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xC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= xl2 - function(xl2) / derivative(xl2);</w:t>
      </w:r>
    </w:p>
    <w:p w14:paraId="5652221B" w14:textId="671FF4E9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xl2 =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xC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27F34DA9" w14:textId="2F5FEF39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i &lt;&lt; setw(12) &lt;&lt; xC</w:t>
      </w:r>
    </w:p>
    <w:p w14:paraId="3BF71CCB" w14:textId="1D38B146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&lt;&lt;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etw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16) &lt;&lt; function(xl2)</w:t>
      </w:r>
    </w:p>
    <w:p w14:paraId="12186DC4" w14:textId="0F8C5AB6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&lt;&lt;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etw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16) &lt;&lt; derivative(xl2)</w:t>
      </w:r>
    </w:p>
    <w:p w14:paraId="4E37BFC2" w14:textId="6029EEE1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lastRenderedPageBreak/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&lt;&lt;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etw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16) &lt;&lt; (abs(function(xl2)) / abs(derivative(xC)))</w:t>
      </w:r>
    </w:p>
    <w:p w14:paraId="4BC46139" w14:textId="26DA9511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&lt;&lt;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end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47D2A930" w14:textId="7B45E0D3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++;</w:t>
      </w:r>
    </w:p>
    <w:p w14:paraId="77B17C56" w14:textId="46B1FFB7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} while (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unction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xC) != 0 &amp;&amp; (abs(function(xl2)) / abs(derivative(xC))) &gt; e &amp;&amp; xC &lt;= b);</w:t>
      </w:r>
    </w:p>
    <w:p w14:paraId="6EFBF0A4" w14:textId="51DCBD77" w:rsidR="00AD612E" w:rsidRPr="00D752DD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 xml:space="preserve">cout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Результат C++: " &lt;&lt; xC &lt;&lt; endl;</w:t>
      </w:r>
    </w:p>
    <w:p w14:paraId="524BB817" w14:textId="0C32C656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ASM = a, xl1 = xASM;</w:t>
      </w:r>
    </w:p>
    <w:p w14:paraId="3DE23594" w14:textId="174C1F89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i = 1;</w:t>
      </w:r>
    </w:p>
    <w:p w14:paraId="2A2E45D5" w14:textId="5B478319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"№" &lt;&lt; setw(10) &lt;&lt; "x"</w:t>
      </w:r>
    </w:p>
    <w:p w14:paraId="4C39D8C4" w14:textId="24B8E082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&lt;&lt;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etw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10) &lt;&lt; "f(x)"</w:t>
      </w:r>
    </w:p>
    <w:p w14:paraId="623DAF9E" w14:textId="59172B40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&lt;&lt;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etw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18) &lt;&lt; "f'(x)"</w:t>
      </w:r>
    </w:p>
    <w:p w14:paraId="7387271F" w14:textId="670EEDFC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&lt;&lt;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etw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20) &lt;&lt; "</w:t>
      </w:r>
      <w:r w:rsidRPr="00D752DD">
        <w:rPr>
          <w:rFonts w:ascii="Courier New" w:hAnsi="Courier New" w:cs="Courier New"/>
          <w:sz w:val="20"/>
          <w:szCs w:val="20"/>
        </w:rPr>
        <w:t>Погрешность</w:t>
      </w:r>
      <w:r w:rsidRPr="00484919">
        <w:rPr>
          <w:rFonts w:ascii="Courier New" w:hAnsi="Courier New" w:cs="Courier New"/>
          <w:sz w:val="20"/>
          <w:szCs w:val="20"/>
          <w:lang w:val="en-US"/>
        </w:rPr>
        <w:t>"</w:t>
      </w:r>
    </w:p>
    <w:p w14:paraId="22F4D197" w14:textId="4787EAA9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&lt;&lt;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end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2519551D" w14:textId="7CBFDA1F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</w:t>
      </w:r>
      <w:proofErr w:type="gramEnd"/>
    </w:p>
    <w:p w14:paraId="57E30968" w14:textId="0E7CA21F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3BECCCBF" w14:textId="2A5CC4F6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xASM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= xl1 - calcASMF(xl1) / calcASMD(xl1);</w:t>
      </w:r>
    </w:p>
    <w:p w14:paraId="06779FCB" w14:textId="4C04D33A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xl1 = xASM;</w:t>
      </w:r>
    </w:p>
    <w:p w14:paraId="3639F182" w14:textId="234BB71A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i &lt;&lt; setw(12) &lt;&lt; xASM</w:t>
      </w:r>
    </w:p>
    <w:p w14:paraId="67F2DBFF" w14:textId="0BDFAF13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&lt;&lt;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etw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16) &lt;&lt; calcASMF(xl1)</w:t>
      </w:r>
    </w:p>
    <w:p w14:paraId="6AEEA252" w14:textId="0D153B25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&lt;&lt;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etw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16) &lt;&lt; calcASMD(xASM)</w:t>
      </w:r>
    </w:p>
    <w:p w14:paraId="5FD61813" w14:textId="776A45E1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&lt;&lt;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etw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16) &lt;&lt; (abs(calcASMF(xl1)) / abs(calcASMD(xASM)))</w:t>
      </w:r>
    </w:p>
    <w:p w14:paraId="33668D82" w14:textId="2AE90D55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&lt;&lt;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end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004F90B1" w14:textId="725AE923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++;</w:t>
      </w:r>
    </w:p>
    <w:p w14:paraId="076E8F53" w14:textId="7B155094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} while (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alcASMF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xASM) != 0 &amp;&amp; (abs(calcASMF(xl1)) / abs(calcASMD(xASM))) &gt; e &amp;&amp; xASM &lt;= b);</w:t>
      </w:r>
    </w:p>
    <w:p w14:paraId="377D1F66" w14:textId="19901C7E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"</w:t>
      </w:r>
      <w:r w:rsidRPr="00D752DD">
        <w:rPr>
          <w:rFonts w:ascii="Courier New" w:hAnsi="Courier New" w:cs="Courier New"/>
          <w:sz w:val="20"/>
          <w:szCs w:val="20"/>
        </w:rPr>
        <w:t>Результат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ASM: " &lt;&lt; xASM &lt;&lt; endl;</w:t>
      </w:r>
    </w:p>
    <w:p w14:paraId="562A4F68" w14:textId="476D016C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ystem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"PAUSE");</w:t>
      </w:r>
    </w:p>
    <w:p w14:paraId="30351EA6" w14:textId="03BBC03A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0;</w:t>
      </w:r>
    </w:p>
    <w:p w14:paraId="00E5A64B" w14:textId="7CB12437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05293283" w14:textId="6BB1E476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atch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(invalid_argument&amp; e)</w:t>
      </w:r>
    </w:p>
    <w:p w14:paraId="188385F7" w14:textId="7735DCB5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08B70073" w14:textId="3995F6E9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e.what() &lt;&lt; endl;</w:t>
      </w:r>
    </w:p>
    <w:p w14:paraId="6F98FA52" w14:textId="45929204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438C3113" w14:textId="5AC8172D" w:rsidR="00AD612E" w:rsidRPr="00484919" w:rsidRDefault="00AD612E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6B31119F" w14:textId="1A707C38" w:rsidR="00603963" w:rsidRPr="00D752DD" w:rsidRDefault="00603963" w:rsidP="001F1181">
      <w:pPr>
        <w:pStyle w:val="afc"/>
        <w:tabs>
          <w:tab w:val="clear" w:pos="993"/>
          <w:tab w:val="clear" w:pos="1134"/>
        </w:tabs>
        <w:rPr>
          <w:rFonts w:ascii="Consolas" w:hAnsi="Consolas" w:cs="Consolas"/>
          <w:sz w:val="20"/>
          <w:szCs w:val="20"/>
          <w:lang w:val="en-US"/>
        </w:rPr>
      </w:pPr>
    </w:p>
    <w:p w14:paraId="685A423D" w14:textId="77777777" w:rsidR="00603963" w:rsidRPr="00D752DD" w:rsidRDefault="00603963">
      <w:pPr>
        <w:widowControl/>
        <w:rPr>
          <w:rFonts w:ascii="Consolas" w:hAnsi="Consolas" w:cs="Consolas"/>
          <w:lang w:val="en-US"/>
        </w:rPr>
      </w:pPr>
      <w:r w:rsidRPr="00D752DD">
        <w:rPr>
          <w:rFonts w:ascii="Consolas" w:hAnsi="Consolas" w:cs="Consolas"/>
          <w:lang w:val="en-US"/>
        </w:rPr>
        <w:br w:type="page"/>
      </w:r>
    </w:p>
    <w:p w14:paraId="7934FEE9" w14:textId="79BFF9B6" w:rsidR="00603963" w:rsidRPr="00D752DD" w:rsidRDefault="00D752DD" w:rsidP="00D752DD">
      <w:pPr>
        <w:pStyle w:val="ae"/>
        <w:ind w:left="0"/>
        <w:jc w:val="left"/>
        <w:rPr>
          <w:b w:val="0"/>
        </w:rPr>
      </w:pPr>
      <w:bookmarkStart w:id="116" w:name="_Toc104539797"/>
      <w:r w:rsidRPr="00D752DD">
        <w:rPr>
          <w:b w:val="0"/>
        </w:rPr>
        <w:lastRenderedPageBreak/>
        <w:t>ПРИЛОЖЕНИЕ</w:t>
      </w:r>
      <w:r w:rsidRPr="00484919">
        <w:rPr>
          <w:b w:val="0"/>
          <w:lang w:val="en-US"/>
        </w:rPr>
        <w:t xml:space="preserve"> </w:t>
      </w:r>
      <w:r w:rsidR="00603963" w:rsidRPr="00D752DD">
        <w:rPr>
          <w:b w:val="0"/>
        </w:rPr>
        <w:t>А</w:t>
      </w:r>
      <w:r w:rsidR="00603963" w:rsidRPr="00484919">
        <w:rPr>
          <w:b w:val="0"/>
          <w:lang w:val="en-US"/>
        </w:rPr>
        <w:t xml:space="preserve">.6. </w:t>
      </w:r>
      <w:r w:rsidR="00603963" w:rsidRPr="00D752DD">
        <w:rPr>
          <w:b w:val="0"/>
        </w:rPr>
        <w:t>Листинг программы лабораторной работы №6</w:t>
      </w:r>
      <w:bookmarkEnd w:id="116"/>
    </w:p>
    <w:p w14:paraId="57ECA895" w14:textId="77777777" w:rsidR="00603963" w:rsidRPr="00D752DD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>#define _USE_MATH_DEFINES</w:t>
      </w:r>
    </w:p>
    <w:p w14:paraId="2D0C4A93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#include &lt;iostream&gt;</w:t>
      </w:r>
    </w:p>
    <w:p w14:paraId="4B95B933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#include &lt;stdio.h&gt;</w:t>
      </w:r>
    </w:p>
    <w:p w14:paraId="49EEC486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#include &lt;cmath&gt;</w:t>
      </w:r>
    </w:p>
    <w:p w14:paraId="67F63134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#include &lt;iomanip&gt;</w:t>
      </w:r>
    </w:p>
    <w:p w14:paraId="75B5EADE" w14:textId="2EF29633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using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namespace std;</w:t>
      </w:r>
    </w:p>
    <w:p w14:paraId="5F003803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alcC(double x)</w:t>
      </w:r>
    </w:p>
    <w:p w14:paraId="2671C48D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758E198E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  sqr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(log(x-2) + (x - 2)*pow(M_E,-2 * x ) + pow(2, (x+2)) + (x-2)*sin(x-2));</w:t>
      </w:r>
    </w:p>
    <w:p w14:paraId="67774F99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673599E4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pow_Asm(double a, double b) {</w:t>
      </w:r>
    </w:p>
    <w:p w14:paraId="0E5D9C98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res = 0;</w:t>
      </w:r>
    </w:p>
    <w:p w14:paraId="384D21C0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ns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int c1 = 1;</w:t>
      </w:r>
    </w:p>
    <w:p w14:paraId="021494E0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__asm {</w:t>
      </w:r>
    </w:p>
    <w:p w14:paraId="6AA00BD8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ini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//                                st0            st1          st2           st3           st4</w:t>
      </w:r>
    </w:p>
    <w:p w14:paraId="18F35FB3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a//                                 a</w:t>
      </w:r>
    </w:p>
    <w:p w14:paraId="4BAB14AB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b//                                 b              a</w:t>
      </w:r>
    </w:p>
    <w:p w14:paraId="7D44B843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xch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//                            a              b</w:t>
      </w:r>
    </w:p>
    <w:p w14:paraId="505DE1DE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fldln2//                              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ln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2)           a            b</w:t>
      </w:r>
    </w:p>
    <w:p w14:paraId="3CAEE17B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xch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//                            a             ln(2)         b</w:t>
      </w:r>
    </w:p>
    <w:p w14:paraId="1C0D11BD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fyl2x//                               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ln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a)           b</w:t>
      </w:r>
    </w:p>
    <w:p w14:paraId="3C6E4246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//                    bln(a)</w:t>
      </w:r>
    </w:p>
    <w:p w14:paraId="6CF13D43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fldl2e//                              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log2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e)        bln(a)</w:t>
      </w:r>
    </w:p>
    <w:p w14:paraId="7DC81844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//                                 bln(a)log2(e)</w:t>
      </w:r>
    </w:p>
    <w:p w14:paraId="0057DC52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//                             bln(a)log2(e) bln(a)log2(e)</w:t>
      </w:r>
    </w:p>
    <w:p w14:paraId="45ABF3C1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rnd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//                           [bln(a)log2(e)] bln(a)log2(e)</w:t>
      </w:r>
    </w:p>
    <w:p w14:paraId="70B31545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sub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//                    [bln(a)log2(e)] {bln(a)log2(e)}</w:t>
      </w:r>
    </w:p>
    <w:p w14:paraId="2143DE59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xch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//                        {bln(a)log2(e)} [bln(a)log2(e)]</w:t>
      </w:r>
    </w:p>
    <w:p w14:paraId="43B5AD8F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f2xm1//                             2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^{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bln(a)log2(e)}-1 [bln(a)log2(e)]</w:t>
      </w:r>
    </w:p>
    <w:p w14:paraId="2BD02DC1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fld1//                                   1    2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^{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bln(a)log2(e)}-1 [bln(a)log2(e)]</w:t>
      </w:r>
    </w:p>
    <w:p w14:paraId="6C7800AE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ad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//                            2^{bln(a)log2(e)} [bln(a)log2(e)]</w:t>
      </w:r>
    </w:p>
    <w:p w14:paraId="52BEFC8F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sca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//                                a^b</w:t>
      </w:r>
    </w:p>
    <w:p w14:paraId="03EBE2C7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st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//</w:t>
      </w:r>
    </w:p>
    <w:p w14:paraId="0B67A431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st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res//</w:t>
      </w:r>
    </w:p>
    <w:p w14:paraId="2212B29C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425AD719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res;</w:t>
      </w:r>
    </w:p>
    <w:p w14:paraId="31FABE6A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7B67A44C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alcASM(double x)  </w:t>
      </w:r>
    </w:p>
    <w:p w14:paraId="5216F5DD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55E2FBAC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result;</w:t>
      </w:r>
    </w:p>
    <w:p w14:paraId="7FDDCDE5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ns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int c2 = -2;</w:t>
      </w:r>
    </w:p>
    <w:p w14:paraId="7B30D747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pow2 = pow_Asm(2,x+2);</w:t>
      </w:r>
    </w:p>
    <w:p w14:paraId="263D0C51" w14:textId="106349C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Pow = pow_Asm(M_E, -2 * x);</w:t>
      </w:r>
    </w:p>
    <w:p w14:paraId="0F0E4437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_asm</w:t>
      </w:r>
    </w:p>
    <w:p w14:paraId="315B9BB7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22719BFE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//                                          st(0)      st(1)      st(2)      st(3)         st(4)       st(5)      st(6)        st(7)</w:t>
      </w:r>
    </w:p>
    <w:p w14:paraId="7B7A10F3" w14:textId="77777777" w:rsidR="00603963" w:rsidRPr="00D752DD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 xml:space="preserve">finit; //инициализациЯ сопроцессора  </w:t>
      </w:r>
    </w:p>
    <w:p w14:paraId="14E92487" w14:textId="77777777" w:rsidR="00603963" w:rsidRPr="00D752DD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>fldln2;//</w:t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</w:rPr>
        <w:t>ln(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2)</w:t>
      </w:r>
    </w:p>
    <w:p w14:paraId="4F2B1866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;//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x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ln(2)</w:t>
      </w:r>
    </w:p>
    <w:p w14:paraId="4353D43A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2;//                                  -2          x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ln(2)</w:t>
      </w:r>
    </w:p>
    <w:p w14:paraId="02018061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add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//                       x-2        ln(2)</w:t>
      </w:r>
    </w:p>
    <w:p w14:paraId="0EA6AB69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fyl2x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;/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/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ln(x-2)</w:t>
      </w:r>
    </w:p>
    <w:p w14:paraId="2B0A8808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;//                                    x         ln(x-2)</w:t>
      </w:r>
    </w:p>
    <w:p w14:paraId="4E115DD1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2;//                                  -2          x         ln(x-2)</w:t>
      </w:r>
    </w:p>
    <w:p w14:paraId="0B48FCA3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lastRenderedPageBreak/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add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//                       x-2        ln(x-2)</w:t>
      </w:r>
    </w:p>
    <w:p w14:paraId="0A10A74D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ePow;//                                 e^-2x      x-2        ln(x-2)</w:t>
      </w:r>
    </w:p>
    <w:p w14:paraId="3BEEDD49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//                    e^-2x*(x-2)   ln(x-2)</w:t>
      </w:r>
    </w:p>
    <w:p w14:paraId="55AC08B8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pow2;//                             2^(x+2)      e^-2x*(x-2)  ln(x-2)</w:t>
      </w:r>
    </w:p>
    <w:p w14:paraId="43D75475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;//                                    x         2^(x+2)     e^-2x*(x-2)   ln(x-2)</w:t>
      </w:r>
    </w:p>
    <w:p w14:paraId="36CFEFA3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2;//                                  -2          x         2^(x+2)      e^-2x*(x-2)   ln(x-2)</w:t>
      </w:r>
    </w:p>
    <w:p w14:paraId="6228FF9A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add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//                       x-2        2^(x+2)    e^-2x*(x-2)   ln(x-2)</w:t>
      </w:r>
    </w:p>
    <w:p w14:paraId="59E2AA69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;//                                    x         x-2         2^(x+2)       e^-2x*(x-2)   ln(x-2)</w:t>
      </w:r>
    </w:p>
    <w:p w14:paraId="67B05476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2;//                                  -2          x         x-2          2^(x+2)      e^-2x*(x-2)   ln(x-2)</w:t>
      </w:r>
    </w:p>
    <w:p w14:paraId="72A5164B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add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//                       x-2        x-2        2^(x+2)      e^-2x*(x-2)   ln(x-2)</w:t>
      </w:r>
    </w:p>
    <w:p w14:paraId="42553CDF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si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;//                                    sin(x-2)    x-2        2^(x+2)      e^-2x*(x-2)   ln(x-2)</w:t>
      </w:r>
    </w:p>
    <w:p w14:paraId="5B0D1A24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//                  sin(x-2)*(x-2)  2^(x+2)    e^-2x*(x-2)  ln(x-2)</w:t>
      </w:r>
    </w:p>
    <w:p w14:paraId="20B0BCD5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add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//           sin(x-2)*(x-2)+2^(x+2)   e^-2x*(x-2)  ln(x-2)</w:t>
      </w:r>
    </w:p>
    <w:p w14:paraId="3749047B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add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//          sin(x-2)*(x-2)+2^(x+2)+e^-2x*(x-2)     ln(x-2)</w:t>
      </w:r>
    </w:p>
    <w:p w14:paraId="073DB901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add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//  sin(x-2)*(x-2) + 2^(x+2) + e^-2x*(x-2) + ln(x-2)</w:t>
      </w:r>
    </w:p>
    <w:p w14:paraId="65EF186E" w14:textId="77777777" w:rsidR="00603963" w:rsidRPr="00D752DD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>fstp result; // сохранЯем результат функции</w:t>
      </w:r>
    </w:p>
    <w:p w14:paraId="20890F3A" w14:textId="77777777" w:rsidR="00603963" w:rsidRPr="00D752DD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}</w:t>
      </w:r>
    </w:p>
    <w:p w14:paraId="4519E0B0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qrt(result);</w:t>
      </w:r>
    </w:p>
    <w:p w14:paraId="0CCD97C2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46439C75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main()</w:t>
      </w:r>
    </w:p>
    <w:p w14:paraId="2AD60A13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704D3F02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try</w:t>
      </w:r>
      <w:proofErr w:type="gramEnd"/>
    </w:p>
    <w:p w14:paraId="5E773433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1E1A67C3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etlocale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LC_ALL, "RUSSIAN");</w:t>
      </w:r>
    </w:p>
    <w:p w14:paraId="760B7881" w14:textId="77777777" w:rsidR="00603963" w:rsidRPr="00D752DD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 xml:space="preserve">cout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‹абораторнаЯ работа Ь6, 60 вариант, Њаксим Њаннаников, студент 6103-020302D\n";</w:t>
      </w:r>
    </w:p>
    <w:p w14:paraId="311AF6CF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"‚</w:t>
      </w:r>
      <w:r w:rsidRPr="00D752DD">
        <w:rPr>
          <w:rFonts w:ascii="Courier New" w:hAnsi="Courier New" w:cs="Courier New"/>
          <w:sz w:val="20"/>
          <w:szCs w:val="20"/>
        </w:rPr>
        <w:t>ычислить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y = (ln(x-2) + (x-2)*e^-2x + 2^(x+2) + (x-2)*sin(x-2))^0,5\n";</w:t>
      </w:r>
    </w:p>
    <w:p w14:paraId="727B261C" w14:textId="77777777" w:rsidR="00603963" w:rsidRPr="00D752DD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 xml:space="preserve">cout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на промежутке [2;8]\n\n";</w:t>
      </w:r>
    </w:p>
    <w:p w14:paraId="7971E1E0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"‚</w:t>
      </w:r>
      <w:r w:rsidRPr="00D752DD">
        <w:rPr>
          <w:rFonts w:ascii="Courier New" w:hAnsi="Courier New" w:cs="Courier New"/>
          <w:sz w:val="20"/>
          <w:szCs w:val="20"/>
        </w:rPr>
        <w:t>ведите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шаг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h = ";</w:t>
      </w:r>
    </w:p>
    <w:p w14:paraId="20F3492F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h;</w:t>
      </w:r>
    </w:p>
    <w:p w14:paraId="304B5ED3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i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gt;&gt; h;</w:t>
      </w:r>
    </w:p>
    <w:p w14:paraId="56819AD2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 = 2;</w:t>
      </w:r>
    </w:p>
    <w:p w14:paraId="451D3FC8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setw(5) &lt;&lt; "x" &lt;&lt; setw(15) &lt;&lt; "</w:t>
      </w:r>
      <w:r w:rsidRPr="00D752DD">
        <w:rPr>
          <w:rFonts w:ascii="Courier New" w:hAnsi="Courier New" w:cs="Courier New"/>
          <w:sz w:val="20"/>
          <w:szCs w:val="20"/>
        </w:rPr>
        <w:t>ђезультат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‘++" &lt;&lt; setw(15) &lt;&lt; "</w:t>
      </w:r>
      <w:r w:rsidRPr="00D752DD">
        <w:rPr>
          <w:rFonts w:ascii="Courier New" w:hAnsi="Courier New" w:cs="Courier New"/>
          <w:sz w:val="20"/>
          <w:szCs w:val="20"/>
        </w:rPr>
        <w:t>ђезультат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ASM" &lt;&lt; endl;</w:t>
      </w:r>
    </w:p>
    <w:p w14:paraId="0E24BF2A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whi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(x &lt;= 8)</w:t>
      </w:r>
    </w:p>
    <w:p w14:paraId="32C66A20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00E22C7D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setw(5) &lt;&lt; x &lt;&lt; setw(15) &lt;&lt; calcC(x) &lt;&lt; setw(15) &lt;&lt; calcASM(x) &lt;&lt; endl;</w:t>
      </w:r>
    </w:p>
    <w:p w14:paraId="7FD1693C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x += h;</w:t>
      </w:r>
    </w:p>
    <w:p w14:paraId="1FBF1AFC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017B020E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ystem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"PAUSE");</w:t>
      </w:r>
    </w:p>
    <w:p w14:paraId="670A71A8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0;</w:t>
      </w:r>
    </w:p>
    <w:p w14:paraId="16B71812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092327E9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atch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(invalid_argument&amp; e)</w:t>
      </w:r>
    </w:p>
    <w:p w14:paraId="24BEC00E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44DAAB95" w14:textId="77777777" w:rsidR="00603963" w:rsidRPr="00484919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e.what() &lt;&lt; endl;</w:t>
      </w:r>
    </w:p>
    <w:p w14:paraId="13F54C72" w14:textId="77777777" w:rsidR="00603963" w:rsidRPr="00D752DD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>}</w:t>
      </w:r>
    </w:p>
    <w:p w14:paraId="0146F6A3" w14:textId="512D0910" w:rsidR="001F1181" w:rsidRPr="00D752DD" w:rsidRDefault="00603963" w:rsidP="00DB6DDC">
      <w:pPr>
        <w:pStyle w:val="afc"/>
        <w:spacing w:line="240" w:lineRule="auto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>}</w:t>
      </w:r>
    </w:p>
    <w:p w14:paraId="47C19E6D" w14:textId="4865F4E5" w:rsidR="00212C94" w:rsidRDefault="00212C94" w:rsidP="00DB6DDC">
      <w:pPr>
        <w:pStyle w:val="afc"/>
        <w:tabs>
          <w:tab w:val="clear" w:pos="993"/>
          <w:tab w:val="clear" w:pos="1134"/>
        </w:tabs>
        <w:spacing w:line="240" w:lineRule="auto"/>
        <w:rPr>
          <w:rFonts w:ascii="Consolas" w:hAnsi="Consolas" w:cs="Consolas"/>
          <w:sz w:val="20"/>
          <w:szCs w:val="20"/>
        </w:rPr>
      </w:pPr>
    </w:p>
    <w:p w14:paraId="0A70D4A7" w14:textId="77777777" w:rsidR="00212C94" w:rsidRDefault="00212C94">
      <w:pPr>
        <w:widowControl/>
        <w:rPr>
          <w:rFonts w:ascii="Consolas" w:hAnsi="Consolas" w:cs="Consolas"/>
        </w:rPr>
      </w:pPr>
      <w:r>
        <w:rPr>
          <w:rFonts w:ascii="Consolas" w:hAnsi="Consolas" w:cs="Consolas"/>
        </w:rPr>
        <w:br w:type="page"/>
      </w:r>
    </w:p>
    <w:p w14:paraId="32125645" w14:textId="1FA71E24" w:rsidR="00212C94" w:rsidRPr="00D752DD" w:rsidRDefault="00D752DD" w:rsidP="00D752DD">
      <w:pPr>
        <w:pStyle w:val="ae"/>
        <w:ind w:left="0"/>
        <w:jc w:val="left"/>
        <w:rPr>
          <w:b w:val="0"/>
        </w:rPr>
      </w:pPr>
      <w:bookmarkStart w:id="117" w:name="_Toc104539798"/>
      <w:r w:rsidRPr="00D752DD">
        <w:rPr>
          <w:b w:val="0"/>
        </w:rPr>
        <w:lastRenderedPageBreak/>
        <w:t xml:space="preserve">ПРИЛОЖЕНИЕ </w:t>
      </w:r>
      <w:r w:rsidR="00212C94" w:rsidRPr="00D752DD">
        <w:rPr>
          <w:b w:val="0"/>
        </w:rPr>
        <w:t>А.7. Листинг программы лабораторной работы №7</w:t>
      </w:r>
      <w:bookmarkEnd w:id="117"/>
    </w:p>
    <w:p w14:paraId="75A81982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#define _USE_MATH_DEFINES</w:t>
      </w:r>
    </w:p>
    <w:p w14:paraId="4CE79646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#include &lt;cmath&gt;</w:t>
      </w:r>
    </w:p>
    <w:p w14:paraId="6B7CD39E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#include &lt;math.h&gt;</w:t>
      </w:r>
    </w:p>
    <w:p w14:paraId="2ECF4C96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#include &lt;iomanip&gt;</w:t>
      </w:r>
    </w:p>
    <w:p w14:paraId="61B9D774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#include &lt;stdio.h&gt;</w:t>
      </w:r>
    </w:p>
    <w:p w14:paraId="318B697D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#include &lt;iostream&gt;</w:t>
      </w:r>
    </w:p>
    <w:p w14:paraId="4DA851F1" w14:textId="16145F54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using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namespace std;</w:t>
      </w:r>
    </w:p>
    <w:p w14:paraId="4D5C6896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alcC(double x)</w:t>
      </w:r>
    </w:p>
    <w:p w14:paraId="6D251AC1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43805D44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(3 + pow(x, 3 / 4)) / sqrt(2 + pow(x, 2 / 3));</w:t>
      </w:r>
    </w:p>
    <w:p w14:paraId="2E86DCFC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06D87CE0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pow_Asm(double a, double b) {</w:t>
      </w:r>
    </w:p>
    <w:p w14:paraId="3A3B623C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res = 0;</w:t>
      </w:r>
    </w:p>
    <w:p w14:paraId="13346EDE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ns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int c1 = 1;</w:t>
      </w:r>
    </w:p>
    <w:p w14:paraId="5D8DF0AC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__asm {</w:t>
      </w:r>
    </w:p>
    <w:p w14:paraId="2956CEE7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ini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//                                st0            st1          st2           st3           st4</w:t>
      </w:r>
    </w:p>
    <w:p w14:paraId="024C3449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a//                                 a</w:t>
      </w:r>
    </w:p>
    <w:p w14:paraId="407E891F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b//                                 b              a</w:t>
      </w:r>
    </w:p>
    <w:p w14:paraId="515F315F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xch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//                            a              b</w:t>
      </w:r>
    </w:p>
    <w:p w14:paraId="4BF5E274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fldln2//                              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ln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2)           a            b</w:t>
      </w:r>
    </w:p>
    <w:p w14:paraId="32FD46EC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xch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//                            a             ln(2)         b</w:t>
      </w:r>
    </w:p>
    <w:p w14:paraId="399689DA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fyl2x//                               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ln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a)           b</w:t>
      </w:r>
    </w:p>
    <w:p w14:paraId="5F3339EC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//                    bln(a)</w:t>
      </w:r>
    </w:p>
    <w:p w14:paraId="4B4208BF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fldl2e//                              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log2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e)        bln(a)</w:t>
      </w:r>
    </w:p>
    <w:p w14:paraId="3F566473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mul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//                                 bln(a)log2(e)</w:t>
      </w:r>
    </w:p>
    <w:p w14:paraId="70585A2E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//                             bln(a)log2(e) bln(a)log2(e)</w:t>
      </w:r>
    </w:p>
    <w:p w14:paraId="08887EB7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rnd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//                           [bln(a)log2(e)] bln(a)log2(e)</w:t>
      </w:r>
    </w:p>
    <w:p w14:paraId="7771EA73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sub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//                    [bln(a)log2(e)] {bln(a)log2(e)}</w:t>
      </w:r>
    </w:p>
    <w:p w14:paraId="683C31EA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xch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//                        {bln(a)log2(e)} [bln(a)log2(e)]</w:t>
      </w:r>
    </w:p>
    <w:p w14:paraId="6853CCD3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f2xm1//                             2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^{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bln(a)log2(e)}-1 [bln(a)log2(e)]</w:t>
      </w:r>
    </w:p>
    <w:p w14:paraId="71E5AD4A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fld1//                                   1    2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^{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bln(a)log2(e)}-1 [bln(a)log2(e)]</w:t>
      </w:r>
    </w:p>
    <w:p w14:paraId="1335ECA4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ad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//                            2^{bln(a)log2(e)} [bln(a)log2(e)]</w:t>
      </w:r>
    </w:p>
    <w:p w14:paraId="16C413B1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sca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//                                a^b</w:t>
      </w:r>
    </w:p>
    <w:p w14:paraId="7B34250B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st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//</w:t>
      </w:r>
    </w:p>
    <w:p w14:paraId="1A7E1C99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st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res//</w:t>
      </w:r>
    </w:p>
    <w:p w14:paraId="731BC7F6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0BD312EB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res;</w:t>
      </w:r>
    </w:p>
    <w:p w14:paraId="3B89803D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250966D9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alcASM(double x)</w:t>
      </w:r>
    </w:p>
    <w:p w14:paraId="74BB5FA1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lastRenderedPageBreak/>
        <w:t>{</w:t>
      </w:r>
    </w:p>
    <w:p w14:paraId="5350AAA8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result;</w:t>
      </w:r>
    </w:p>
    <w:p w14:paraId="58AFE2F2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ns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int c2 = 2;</w:t>
      </w:r>
    </w:p>
    <w:p w14:paraId="6EA237AD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ns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int c3 = 3;</w:t>
      </w:r>
    </w:p>
    <w:p w14:paraId="603ED8EA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34Pow = pow_Asm(x, 3 / 4);</w:t>
      </w:r>
    </w:p>
    <w:p w14:paraId="66146697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23Pow = pow_Asm(x, 2 / 3);</w:t>
      </w:r>
    </w:p>
    <w:p w14:paraId="37B0AA0A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_asm</w:t>
      </w:r>
    </w:p>
    <w:p w14:paraId="0F780CCA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0B8F5BFB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//                                          </w:t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t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0)      st(1)      st(2)      st(3)     st(4)    </w:t>
      </w:r>
    </w:p>
    <w:p w14:paraId="15C86150" w14:textId="77777777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 xml:space="preserve">finit; //инициализациЯ сопроцессора     </w:t>
      </w:r>
    </w:p>
    <w:p w14:paraId="4349E539" w14:textId="77777777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 xml:space="preserve">fild c3;//                                   3       </w:t>
      </w:r>
    </w:p>
    <w:p w14:paraId="04EB872A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34Pow;//                              x^(3/4)      3</w:t>
      </w:r>
    </w:p>
    <w:p w14:paraId="5AAD065C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add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//                      x^(3/4)+3</w:t>
      </w:r>
    </w:p>
    <w:p w14:paraId="3AD9E8CA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2;//                                   2       x^(3/4)+3</w:t>
      </w:r>
    </w:p>
    <w:p w14:paraId="54C46067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x23Pow;//</w:t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 xml:space="preserve">       x^(2/3)       2       x^(3/4)+3</w:t>
      </w:r>
    </w:p>
    <w:p w14:paraId="0CB33327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addp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st(1), st(0);//                    x^(2/3)+2   x^(3/4)+3</w:t>
      </w:r>
    </w:p>
    <w:p w14:paraId="51BE0994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sqr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;//                            sqrt(x^(2/3)+2)  x^(3/4)+3</w:t>
      </w:r>
    </w:p>
    <w:p w14:paraId="02824544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div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;//                         (x^(3/4)+3)/sqrt(x^(2/3)+2)</w:t>
      </w:r>
    </w:p>
    <w:p w14:paraId="5AA7F4A7" w14:textId="77777777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>fstp result // сохранЯем результат функции</w:t>
      </w:r>
    </w:p>
    <w:p w14:paraId="7861984A" w14:textId="77777777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}</w:t>
      </w:r>
    </w:p>
    <w:p w14:paraId="531C35C2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result;</w:t>
      </w:r>
    </w:p>
    <w:p w14:paraId="7C473C73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53E6F3F9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</w:p>
    <w:p w14:paraId="5E2A7C62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</w:p>
    <w:p w14:paraId="1EF2AF25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main()</w:t>
      </w:r>
    </w:p>
    <w:p w14:paraId="5F35D55D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2F473018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try</w:t>
      </w:r>
      <w:proofErr w:type="gramEnd"/>
    </w:p>
    <w:p w14:paraId="590CE45B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5EA15684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etlocale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LC_ALL, "RUSSIAN");</w:t>
      </w:r>
    </w:p>
    <w:p w14:paraId="6E80EF86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n, x, a = 1, b = 3, integ = 0, h, xc, integc = 0, count = 1;</w:t>
      </w:r>
    </w:p>
    <w:p w14:paraId="6371E542" w14:textId="77777777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 xml:space="preserve">cout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‹абораторнаЯ работа Ь7, 60 вариант, Њананников Њаксим, студент 6103-020302D\n";</w:t>
      </w:r>
    </w:p>
    <w:p w14:paraId="2374FF4D" w14:textId="77777777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 xml:space="preserve">cout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‚ычислить на промежутке [1 ; 3] €нтеграл: (3+x^(3/4))/sqrt(x^(2/3)+2)\n";</w:t>
      </w:r>
    </w:p>
    <w:p w14:paraId="5A72FD25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"‚</w:t>
      </w:r>
      <w:r w:rsidRPr="00D752DD">
        <w:rPr>
          <w:rFonts w:ascii="Courier New" w:hAnsi="Courier New" w:cs="Courier New"/>
          <w:sz w:val="20"/>
          <w:szCs w:val="20"/>
        </w:rPr>
        <w:t>ведите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n = ";</w:t>
      </w:r>
    </w:p>
    <w:p w14:paraId="08665BEC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i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gt;&gt; n;</w:t>
      </w:r>
    </w:p>
    <w:p w14:paraId="59E11A4A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x = a;</w:t>
      </w:r>
    </w:p>
    <w:p w14:paraId="2BBA7382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xc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= a;</w:t>
      </w:r>
    </w:p>
    <w:p w14:paraId="2AEE07E9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h = ((b - a) / (n));</w:t>
      </w:r>
    </w:p>
    <w:p w14:paraId="08B24CA4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setw(10) &lt;&lt; "i" &lt;&lt; setw(15) &lt;&lt; "x" &lt;&lt; setw(25) &lt;&lt; "</w:t>
      </w:r>
      <w:r w:rsidRPr="00D752DD">
        <w:rPr>
          <w:rFonts w:ascii="Courier New" w:hAnsi="Courier New" w:cs="Courier New"/>
          <w:sz w:val="20"/>
          <w:szCs w:val="20"/>
        </w:rPr>
        <w:t>ђезультат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‘++" &lt;&lt; setw(25) &lt;&lt; "</w:t>
      </w:r>
      <w:r w:rsidRPr="00D752DD">
        <w:rPr>
          <w:rFonts w:ascii="Courier New" w:hAnsi="Courier New" w:cs="Courier New"/>
          <w:sz w:val="20"/>
          <w:szCs w:val="20"/>
        </w:rPr>
        <w:t>ђезультат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ASM" &lt;&lt; endl;</w:t>
      </w:r>
    </w:p>
    <w:p w14:paraId="3B32DEA2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lastRenderedPageBreak/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for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(int i = 0; i &lt;= n; i++)</w:t>
      </w:r>
    </w:p>
    <w:p w14:paraId="2993C964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25A1C152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// ASM</w:t>
      </w:r>
    </w:p>
    <w:p w14:paraId="49821EE9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f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(i % 2 == 0 &amp;&amp; i != 0 &amp;&amp; i != n)</w:t>
      </w:r>
    </w:p>
    <w:p w14:paraId="1FE8AC5C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3C29057C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eg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+= 2 * calcASM(x + i * h);</w:t>
      </w:r>
    </w:p>
    <w:p w14:paraId="0CC44B81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61914517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else</w:t>
      </w:r>
      <w:proofErr w:type="gramEnd"/>
    </w:p>
    <w:p w14:paraId="1D146A29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33396277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f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(i % 2 == 0 &amp;&amp; (i == 0 || i == n))</w:t>
      </w:r>
    </w:p>
    <w:p w14:paraId="3B833238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332A50A8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eg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+= calcASM(x + i * h);</w:t>
      </w:r>
    </w:p>
    <w:p w14:paraId="79650D5A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34BE2B1C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else</w:t>
      </w:r>
      <w:proofErr w:type="gramEnd"/>
    </w:p>
    <w:p w14:paraId="7E889CEC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59F8FC13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eg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+= 4 * calcASM(x + i * h);</w:t>
      </w:r>
    </w:p>
    <w:p w14:paraId="3FEB45EF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3FE6C448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1304CB8F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// c++</w:t>
      </w:r>
    </w:p>
    <w:p w14:paraId="3A01F8C7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f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(i % 2 == 0 &amp;&amp; i != 0 &amp;&amp; i != n)</w:t>
      </w:r>
    </w:p>
    <w:p w14:paraId="78B1BD3C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55B5A9EC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egc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+= 2 * calcC(xc + i * h);</w:t>
      </w:r>
    </w:p>
    <w:p w14:paraId="354497C7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237F8D5A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else</w:t>
      </w:r>
      <w:proofErr w:type="gramEnd"/>
    </w:p>
    <w:p w14:paraId="6F5E8A49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18EC157F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f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(i % 2 == 0 &amp;&amp; (i == 0 || i == n))</w:t>
      </w:r>
    </w:p>
    <w:p w14:paraId="34017018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36362315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egc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+= calcC(xc + i * h);</w:t>
      </w:r>
    </w:p>
    <w:p w14:paraId="55ECB8B7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75772762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else</w:t>
      </w:r>
      <w:proofErr w:type="gramEnd"/>
    </w:p>
    <w:p w14:paraId="772ED1CF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5A33F21A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integc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+= 4 * calcC(xc + i * h);</w:t>
      </w:r>
    </w:p>
    <w:p w14:paraId="15DBABAF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2756230E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2E8B98B1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setw(10) &lt;&lt; count &lt;&lt; setw(15) &lt;&lt; x &lt;&lt; setw(25) &lt;&lt; integc &lt;&lt; setw(25) &lt;&lt; integ &lt;&lt; endl;</w:t>
      </w:r>
    </w:p>
    <w:p w14:paraId="3C6D9884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n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++;</w:t>
      </w:r>
    </w:p>
    <w:p w14:paraId="5380CE1A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</w:p>
    <w:p w14:paraId="0F6FA699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4956E551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"</w:t>
      </w:r>
      <w:r w:rsidRPr="00D752DD">
        <w:rPr>
          <w:rFonts w:ascii="Courier New" w:hAnsi="Courier New" w:cs="Courier New"/>
          <w:sz w:val="20"/>
          <w:szCs w:val="20"/>
        </w:rPr>
        <w:t>ђезультат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интгрированиЯ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asm: " &lt;&lt; integ * h / 3 &lt;&lt; endl;</w:t>
      </w:r>
    </w:p>
    <w:p w14:paraId="25A834EF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"</w:t>
      </w:r>
      <w:r w:rsidRPr="00D752DD">
        <w:rPr>
          <w:rFonts w:ascii="Courier New" w:hAnsi="Courier New" w:cs="Courier New"/>
          <w:sz w:val="20"/>
          <w:szCs w:val="20"/>
        </w:rPr>
        <w:t>ђезультат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D752DD">
        <w:rPr>
          <w:rFonts w:ascii="Courier New" w:hAnsi="Courier New" w:cs="Courier New"/>
          <w:sz w:val="20"/>
          <w:szCs w:val="20"/>
        </w:rPr>
        <w:t>интгрированиЯ</w:t>
      </w:r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cpp: " &lt;&lt; integc * h / 3 &lt;&lt; endl;</w:t>
      </w:r>
    </w:p>
    <w:p w14:paraId="41038CDD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system(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>"PAUSE");</w:t>
      </w:r>
    </w:p>
    <w:p w14:paraId="403FE489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0;</w:t>
      </w:r>
    </w:p>
    <w:p w14:paraId="6E2F24F9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lastRenderedPageBreak/>
        <w:tab/>
        <w:t>}</w:t>
      </w:r>
    </w:p>
    <w:p w14:paraId="21AA500E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atch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(invalid_argument&amp; e)</w:t>
      </w:r>
    </w:p>
    <w:p w14:paraId="1DCDFCA2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02619AA3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r w:rsidRPr="00484919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484919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484919">
        <w:rPr>
          <w:rFonts w:ascii="Courier New" w:hAnsi="Courier New" w:cs="Courier New"/>
          <w:sz w:val="20"/>
          <w:szCs w:val="20"/>
          <w:lang w:val="en-US"/>
        </w:rPr>
        <w:t xml:space="preserve"> &lt;&lt; e.what() &lt;&lt; endl;</w:t>
      </w:r>
    </w:p>
    <w:p w14:paraId="75761323" w14:textId="77777777" w:rsidR="00212C94" w:rsidRPr="00484919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7C22F7BF" w14:textId="4DC92133" w:rsidR="00212C94" w:rsidRPr="00484919" w:rsidRDefault="00212C94" w:rsidP="00D752DD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484919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6A152629" w14:textId="193B1425" w:rsidR="00212C94" w:rsidRPr="00484919" w:rsidRDefault="00212C94" w:rsidP="00D752DD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</w:p>
    <w:p w14:paraId="0A808EC2" w14:textId="77777777" w:rsidR="00212C94" w:rsidRPr="00D752DD" w:rsidRDefault="00212C94">
      <w:pPr>
        <w:widowControl/>
        <w:rPr>
          <w:rFonts w:ascii="Consolas" w:hAnsi="Consolas" w:cs="Consolas"/>
          <w:lang w:val="en-US"/>
        </w:rPr>
      </w:pPr>
      <w:r w:rsidRPr="00D752DD">
        <w:rPr>
          <w:rFonts w:ascii="Consolas" w:hAnsi="Consolas" w:cs="Consolas"/>
          <w:lang w:val="en-US"/>
        </w:rPr>
        <w:br w:type="page"/>
      </w:r>
    </w:p>
    <w:p w14:paraId="4045E8B0" w14:textId="6EAC71E6" w:rsidR="00BE2BCE" w:rsidRPr="00D752DD" w:rsidRDefault="00D752DD" w:rsidP="00D752DD">
      <w:pPr>
        <w:pStyle w:val="ae"/>
        <w:ind w:left="0"/>
        <w:jc w:val="left"/>
        <w:rPr>
          <w:b w:val="0"/>
        </w:rPr>
      </w:pPr>
      <w:bookmarkStart w:id="118" w:name="_Toc104539799"/>
      <w:r w:rsidRPr="00D752DD">
        <w:rPr>
          <w:b w:val="0"/>
        </w:rPr>
        <w:lastRenderedPageBreak/>
        <w:t>ПРИЛОЖЕНИЕ</w:t>
      </w:r>
      <w:r w:rsidRPr="00484919">
        <w:rPr>
          <w:b w:val="0"/>
          <w:lang w:val="en-US"/>
        </w:rPr>
        <w:t xml:space="preserve"> </w:t>
      </w:r>
      <w:r w:rsidR="00212C94" w:rsidRPr="00D752DD">
        <w:rPr>
          <w:b w:val="0"/>
        </w:rPr>
        <w:t>А</w:t>
      </w:r>
      <w:r w:rsidR="00212C94" w:rsidRPr="00484919">
        <w:rPr>
          <w:b w:val="0"/>
          <w:lang w:val="en-US"/>
        </w:rPr>
        <w:t xml:space="preserve">.8. </w:t>
      </w:r>
      <w:r w:rsidR="00212C94" w:rsidRPr="00D752DD">
        <w:rPr>
          <w:b w:val="0"/>
        </w:rPr>
        <w:t>Листинг программы лабораторной работы №8</w:t>
      </w:r>
      <w:bookmarkEnd w:id="118"/>
    </w:p>
    <w:p w14:paraId="3FEB79A9" w14:textId="3D889278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>#</w:t>
      </w:r>
      <w:r w:rsidRPr="00D752DD">
        <w:rPr>
          <w:rFonts w:ascii="Courier New" w:hAnsi="Courier New" w:cs="Courier New"/>
          <w:sz w:val="20"/>
          <w:szCs w:val="20"/>
          <w:lang w:val="en-US"/>
        </w:rPr>
        <w:t>include</w:t>
      </w:r>
      <w:r w:rsidRPr="00D752DD">
        <w:rPr>
          <w:rFonts w:ascii="Courier New" w:hAnsi="Courier New" w:cs="Courier New"/>
          <w:sz w:val="20"/>
          <w:szCs w:val="20"/>
        </w:rPr>
        <w:t xml:space="preserve"> &lt;</w:t>
      </w:r>
      <w:r w:rsidRPr="00D752DD">
        <w:rPr>
          <w:rFonts w:ascii="Courier New" w:hAnsi="Courier New" w:cs="Courier New"/>
          <w:sz w:val="20"/>
          <w:szCs w:val="20"/>
          <w:lang w:val="en-US"/>
        </w:rPr>
        <w:t>cmath</w:t>
      </w:r>
      <w:r w:rsidRPr="00D752DD">
        <w:rPr>
          <w:rFonts w:ascii="Courier New" w:hAnsi="Courier New" w:cs="Courier New"/>
          <w:sz w:val="20"/>
          <w:szCs w:val="20"/>
        </w:rPr>
        <w:t>&gt;</w:t>
      </w:r>
    </w:p>
    <w:p w14:paraId="47A70EFA" w14:textId="10DD64B3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>#include &lt;iostream&gt;</w:t>
      </w:r>
    </w:p>
    <w:p w14:paraId="6EF66AB4" w14:textId="40112ED6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>#include &lt;iomanip&gt;</w:t>
      </w:r>
    </w:p>
    <w:p w14:paraId="7E686C14" w14:textId="1EAD0A9F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using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namespace std;</w:t>
      </w:r>
    </w:p>
    <w:p w14:paraId="070742AA" w14:textId="3200D5DB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series_ASM(double x, int n)</w:t>
      </w:r>
    </w:p>
    <w:p w14:paraId="3C952FED" w14:textId="5BDCA970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425C6B78" w14:textId="6063EF21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status;</w:t>
      </w:r>
    </w:p>
    <w:p w14:paraId="6E93A24C" w14:textId="2FBB0FB9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const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int c1 = -1;</w:t>
      </w:r>
    </w:p>
    <w:p w14:paraId="30C6374B" w14:textId="1A6DE796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const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int c2m = -2;</w:t>
      </w:r>
    </w:p>
    <w:p w14:paraId="3F44117C" w14:textId="1382E133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const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int c2 = 2;</w:t>
      </w:r>
    </w:p>
    <w:p w14:paraId="315FA8B3" w14:textId="19733FE0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counter = 1;</w:t>
      </w:r>
    </w:p>
    <w:p w14:paraId="3DD7AF06" w14:textId="1F422BCF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result;</w:t>
      </w:r>
    </w:p>
    <w:p w14:paraId="16624469" w14:textId="5112AC10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  <w:t>__asm {</w:t>
      </w:r>
    </w:p>
    <w:p w14:paraId="52E731B5" w14:textId="47B677D7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xor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eax, eax</w:t>
      </w:r>
    </w:p>
    <w:p w14:paraId="0A6AC420" w14:textId="5A939566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xor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ebx, ebx</w:t>
      </w:r>
    </w:p>
    <w:p w14:paraId="3CF2AB29" w14:textId="0C31BF30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xor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edx, edx</w:t>
      </w:r>
    </w:p>
    <w:p w14:paraId="449D0BD3" w14:textId="3CEDF787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xor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ecx, ecx</w:t>
      </w:r>
    </w:p>
    <w:p w14:paraId="57DB85E0" w14:textId="1611F6E4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mov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ecx, n       // ecx = n</w:t>
      </w:r>
    </w:p>
    <w:p w14:paraId="1BABD59E" w14:textId="579AA606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init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            //                  </w:t>
      </w:r>
    </w:p>
    <w:p w14:paraId="2A2ECFD0" w14:textId="0A618D1B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x             //  x </w:t>
      </w:r>
    </w:p>
    <w:p w14:paraId="60E727FE" w14:textId="12907385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c2m           //  -2        x</w:t>
      </w:r>
    </w:p>
    <w:p w14:paraId="1EF6156A" w14:textId="6B9CD03A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addp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st(1), st(0)//  x-2   </w:t>
      </w:r>
    </w:p>
    <w:p w14:paraId="61A04AB0" w14:textId="3136BD82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st            //  x-2       x-2</w:t>
      </w:r>
    </w:p>
    <w:p w14:paraId="5D5E3134" w14:textId="50E86686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st(1), st(0)//(x-2)^2</w:t>
      </w:r>
    </w:p>
    <w:p w14:paraId="01928DFB" w14:textId="1B4DCB5F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c2           //  2         (x-2)^2</w:t>
      </w:r>
    </w:p>
    <w:p w14:paraId="6E5D93D9" w14:textId="253456D2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div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             //(x-2)^2/2</w:t>
      </w:r>
    </w:p>
    <w:p w14:paraId="16FDD87B" w14:textId="73DE0C68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ldz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             //   0        (x-2)^2/2</w:t>
      </w:r>
    </w:p>
    <w:p w14:paraId="2366B43D" w14:textId="45BA86C4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x             //   x        0       (x-2)^2/2</w:t>
      </w:r>
    </w:p>
    <w:p w14:paraId="361D3B90" w14:textId="0AFB2B2C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xch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st(2)        //s=(x-2)^2/2   sum=0       x </w:t>
      </w:r>
    </w:p>
    <w:p w14:paraId="1A82CE05" w14:textId="11ECD138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calc :</w:t>
      </w:r>
      <w:proofErr w:type="gramEnd"/>
    </w:p>
    <w:p w14:paraId="27264CF7" w14:textId="12F7A813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add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st(1), st(0) //  s     sum +s        x     </w:t>
      </w:r>
    </w:p>
    <w:p w14:paraId="03636D96" w14:textId="2B7357DE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inc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counter</w:t>
      </w:r>
    </w:p>
    <w:p w14:paraId="186FBC68" w14:textId="44AD2EC7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c2m            //  -2     s     sum +s        x  </w:t>
      </w:r>
    </w:p>
    <w:p w14:paraId="119B9C01" w14:textId="7D76A9D1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add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st(0), st(3)  //  x-2    s     sum +s        x</w:t>
      </w:r>
    </w:p>
    <w:p w14:paraId="19BC8B03" w14:textId="1028268A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ld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st             //  x-2    x-2     s         sum +s        x  </w:t>
      </w:r>
    </w:p>
    <w:p w14:paraId="712DB1DA" w14:textId="136D5B37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st(1), st(0) // (x-2)^2  s    sum +s        x </w:t>
      </w:r>
    </w:p>
    <w:p w14:paraId="010CE824" w14:textId="71E31A2D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counter       //   k   (x-2)^2  s    sum +s        x</w:t>
      </w:r>
    </w:p>
    <w:p w14:paraId="67326EF0" w14:textId="795B237A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c1            //   -1    k   (x-2)^2  s    sum +s        x</w:t>
      </w:r>
    </w:p>
    <w:p w14:paraId="14D6E06E" w14:textId="402E5CB3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addp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st(1), st(0) //  k-1  (x-2)^2  s    sum +s        x</w:t>
      </w:r>
    </w:p>
    <w:p w14:paraId="126CA8D7" w14:textId="09FA06FE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st(1), st(0) //(k-1)*(x-2)^2  s    sum +s        x  </w:t>
      </w:r>
    </w:p>
    <w:p w14:paraId="6D960184" w14:textId="603F42C7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counter       //   k    (k-1)*(x-2)^2  s    sum +s        x  </w:t>
      </w:r>
    </w:p>
    <w:p w14:paraId="2EC514BF" w14:textId="1CF258C6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lastRenderedPageBreak/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divp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st(1), st(0) //(k-1)*(x-2)^2/k      s    sum +s        x</w:t>
      </w:r>
    </w:p>
    <w:p w14:paraId="59B9BD86" w14:textId="1598768D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st(1), st(0) //(k-1)*(x-2)^2*s/k    sum +s        x</w:t>
      </w:r>
    </w:p>
    <w:p w14:paraId="45A8AB3A" w14:textId="2753D324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ild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c1            // -1   (k-1)*(x-2)^2*s/k    sum +s        x</w:t>
      </w:r>
    </w:p>
    <w:p w14:paraId="72BD98F9" w14:textId="1AA76866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mulp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st(1), st(0) //(-1)*(k-1)*(x-2)^2*s/k </w:t>
      </w:r>
    </w:p>
    <w:p w14:paraId="6EA27E8B" w14:textId="49D17104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cmp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ecx, counter;</w:t>
      </w:r>
    </w:p>
    <w:p w14:paraId="6ADD7E86" w14:textId="4A868E9A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jge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calc</w:t>
      </w:r>
    </w:p>
    <w:p w14:paraId="4E4BC766" w14:textId="51A14A4D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jl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endcalc</w:t>
      </w:r>
    </w:p>
    <w:p w14:paraId="4C2D8379" w14:textId="5B565E6E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endcalc</w:t>
      </w:r>
      <w:r w:rsidRPr="00D752DD">
        <w:rPr>
          <w:rFonts w:ascii="Courier New" w:hAnsi="Courier New" w:cs="Courier New"/>
          <w:sz w:val="20"/>
          <w:szCs w:val="20"/>
        </w:rPr>
        <w:t xml:space="preserve"> :</w:t>
      </w:r>
      <w:proofErr w:type="gramEnd"/>
    </w:p>
    <w:p w14:paraId="0919969F" w14:textId="7AD7ADF8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stp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 xml:space="preserve"> </w:t>
      </w:r>
      <w:r w:rsidRPr="00D752DD">
        <w:rPr>
          <w:rFonts w:ascii="Courier New" w:hAnsi="Courier New" w:cs="Courier New"/>
          <w:sz w:val="20"/>
          <w:szCs w:val="20"/>
          <w:lang w:val="en-US"/>
        </w:rPr>
        <w:t>result</w:t>
      </w:r>
      <w:r w:rsidRPr="00D752DD">
        <w:rPr>
          <w:rFonts w:ascii="Courier New" w:hAnsi="Courier New" w:cs="Courier New"/>
          <w:sz w:val="20"/>
          <w:szCs w:val="20"/>
        </w:rPr>
        <w:t xml:space="preserve"> //сброс с вершины стека текущего члена </w:t>
      </w:r>
      <w:r w:rsidRPr="00D752DD">
        <w:rPr>
          <w:rFonts w:ascii="Courier New" w:hAnsi="Courier New" w:cs="Courier New"/>
          <w:sz w:val="20"/>
          <w:szCs w:val="20"/>
          <w:lang w:val="en-US"/>
        </w:rPr>
        <w:t>s</w:t>
      </w:r>
    </w:p>
    <w:p w14:paraId="35B40730" w14:textId="624A47CE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stp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result</w:t>
      </w:r>
    </w:p>
    <w:p w14:paraId="56848378" w14:textId="73E158BF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34B473ED" w14:textId="2DFAED7B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  <w:t>n = counter;</w:t>
      </w:r>
    </w:p>
    <w:p w14:paraId="09D02311" w14:textId="0A332D15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result;</w:t>
      </w:r>
    </w:p>
    <w:p w14:paraId="10DE0018" w14:textId="2B646CB6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2FB6660C" w14:textId="253E92A0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series_CPP(double x, int n)</w:t>
      </w:r>
    </w:p>
    <w:p w14:paraId="03759F39" w14:textId="5A5493FA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5269FE69" w14:textId="25DCFD03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result = 0;</w:t>
      </w:r>
    </w:p>
    <w:p w14:paraId="4751DE88" w14:textId="4EAB2C5A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or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(int i = 1; i &lt;= n; i++)</w:t>
      </w:r>
    </w:p>
    <w:p w14:paraId="2AD2DFD3" w14:textId="57AB391A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76E16203" w14:textId="711AC7F3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result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+= pow(-1, i - 1)*pow(x - 2, 2 * i) / (2 * i);</w:t>
      </w:r>
    </w:p>
    <w:p w14:paraId="3F7A0E6B" w14:textId="66C3514E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  <w:t>}</w:t>
      </w:r>
    </w:p>
    <w:p w14:paraId="4887E621" w14:textId="2AE85655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result;</w:t>
      </w:r>
    </w:p>
    <w:p w14:paraId="20944FDD" w14:textId="5F6DD27A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74C89CE3" w14:textId="6D081312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int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main()</w:t>
      </w:r>
    </w:p>
    <w:p w14:paraId="4F3794DE" w14:textId="431F6D59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2256F1C6" w14:textId="1E5C1F82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setlocale(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>LC_ALL, "RUSSIAN");</w:t>
      </w:r>
    </w:p>
    <w:p w14:paraId="7C860CB2" w14:textId="429E8A9F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>double x;</w:t>
      </w:r>
    </w:p>
    <w:p w14:paraId="3DA20BB7" w14:textId="2D0BAFD0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int n;</w:t>
      </w:r>
    </w:p>
    <w:p w14:paraId="0CA8397C" w14:textId="41308BC9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 xml:space="preserve">cout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Лабораторная работа №8 " &lt;&lt; endl &lt;&lt; " Выполнила: студент группы 6103 - 020302D Мананников Максим"</w:t>
      </w:r>
    </w:p>
    <w:p w14:paraId="2CB200E5" w14:textId="535C76C0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&lt; endl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 xml:space="preserve"> &lt;&lt; " Вариант 12 " &lt;&lt; endl &lt;&lt;</w:t>
      </w:r>
    </w:p>
    <w:p w14:paraId="43D92988" w14:textId="20F162AD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r w:rsidRPr="00D752DD">
        <w:rPr>
          <w:rFonts w:ascii="Courier New" w:hAnsi="Courier New" w:cs="Courier New"/>
          <w:sz w:val="20"/>
          <w:szCs w:val="20"/>
        </w:rPr>
        <w:tab/>
        <w:t>"Вычислить сумму ряда с n-ым членом: (-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1)^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>(n-1)*(x-2^(2n))/2n" &lt;&lt; endl;</w:t>
      </w:r>
    </w:p>
    <w:p w14:paraId="7D1B2629" w14:textId="22B26B24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 xml:space="preserve">cout </w:t>
      </w:r>
      <w:proofErr w:type="gramStart"/>
      <w:r w:rsidRPr="00D752DD">
        <w:rPr>
          <w:rFonts w:ascii="Courier New" w:hAnsi="Courier New" w:cs="Courier New"/>
          <w:sz w:val="20"/>
          <w:szCs w:val="20"/>
        </w:rPr>
        <w:t>&lt;&lt; "</w:t>
      </w:r>
      <w:proofErr w:type="gramEnd"/>
      <w:r w:rsidRPr="00D752DD">
        <w:rPr>
          <w:rFonts w:ascii="Courier New" w:hAnsi="Courier New" w:cs="Courier New"/>
          <w:sz w:val="20"/>
          <w:szCs w:val="20"/>
        </w:rPr>
        <w:t xml:space="preserve"> Введите число членов числового ряда = ";</w:t>
      </w:r>
    </w:p>
    <w:p w14:paraId="1593F858" w14:textId="402FDDEB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cin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&gt;&gt; n;</w:t>
      </w:r>
    </w:p>
    <w:p w14:paraId="68AB0EC6" w14:textId="1298014D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&lt;&lt; " </w:t>
      </w:r>
      <w:r w:rsidRPr="00D752DD">
        <w:rPr>
          <w:rFonts w:ascii="Courier New" w:hAnsi="Courier New" w:cs="Courier New"/>
          <w:sz w:val="20"/>
          <w:szCs w:val="20"/>
        </w:rPr>
        <w:t>Введите</w:t>
      </w:r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x = ";</w:t>
      </w:r>
    </w:p>
    <w:p w14:paraId="0562B4B9" w14:textId="6B9F7BFD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cin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&gt;&gt; x;</w:t>
      </w:r>
    </w:p>
    <w:p w14:paraId="36BBDB2C" w14:textId="2364CE67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cout.precision(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>18);</w:t>
      </w:r>
    </w:p>
    <w:p w14:paraId="5FD40924" w14:textId="7D78DBF2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&lt;&lt; setw(2) &lt;&lt; "n" &lt;&lt; setw(20) &lt;&lt; "ASM - S(n)" &lt;&lt; setw(20) &lt;&lt; "C++ - S(n)" &lt;&lt; endl;</w:t>
      </w:r>
    </w:p>
    <w:p w14:paraId="646F81F8" w14:textId="63B0D95E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for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(int i = 1; i &lt;= n; i++)</w:t>
      </w:r>
    </w:p>
    <w:p w14:paraId="24D9E368" w14:textId="57A05A51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  <w:t>{</w:t>
      </w:r>
    </w:p>
    <w:p w14:paraId="55F5DE3A" w14:textId="7EA3984A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  <w:lang w:val="en-US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lastRenderedPageBreak/>
        <w:tab/>
      </w: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D752DD">
        <w:rPr>
          <w:rFonts w:ascii="Courier New" w:hAnsi="Courier New" w:cs="Courier New"/>
          <w:sz w:val="20"/>
          <w:szCs w:val="20"/>
          <w:lang w:val="en-US"/>
        </w:rPr>
        <w:t>cout</w:t>
      </w:r>
      <w:proofErr w:type="gramEnd"/>
      <w:r w:rsidRPr="00D752DD">
        <w:rPr>
          <w:rFonts w:ascii="Courier New" w:hAnsi="Courier New" w:cs="Courier New"/>
          <w:sz w:val="20"/>
          <w:szCs w:val="20"/>
          <w:lang w:val="en-US"/>
        </w:rPr>
        <w:t xml:space="preserve"> &lt;&lt; setw(2) &lt;&lt; i &lt;&lt; setw(30) &lt;&lt; series_ASM(x, i) &lt;&lt; setw(30) &lt;&lt; series_CPP(x, i) &lt;&lt; setw(30) &lt;&lt; series_CPP(x, i) - series_ASM(x, i) &lt;&lt; endl;</w:t>
      </w:r>
    </w:p>
    <w:p w14:paraId="545B41EB" w14:textId="7AB43D08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  <w:lang w:val="en-US"/>
        </w:rPr>
        <w:tab/>
      </w:r>
      <w:r w:rsidRPr="00D752DD">
        <w:rPr>
          <w:rFonts w:ascii="Courier New" w:hAnsi="Courier New" w:cs="Courier New"/>
          <w:sz w:val="20"/>
          <w:szCs w:val="20"/>
        </w:rPr>
        <w:t>}</w:t>
      </w:r>
    </w:p>
    <w:p w14:paraId="4BFCAEF6" w14:textId="6E742715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system("PAUSE");</w:t>
      </w:r>
    </w:p>
    <w:p w14:paraId="37D0DDFF" w14:textId="059875E3" w:rsidR="00212C94" w:rsidRPr="00D752DD" w:rsidRDefault="00212C94" w:rsidP="00212C94">
      <w:pPr>
        <w:pStyle w:val="afc"/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ab/>
        <w:t>return 0;</w:t>
      </w:r>
    </w:p>
    <w:p w14:paraId="01B0DD7C" w14:textId="62E1562D" w:rsidR="00212C94" w:rsidRPr="00D752DD" w:rsidRDefault="00212C94" w:rsidP="00212C94">
      <w:pPr>
        <w:pStyle w:val="afc"/>
        <w:tabs>
          <w:tab w:val="clear" w:pos="993"/>
          <w:tab w:val="clear" w:pos="1134"/>
        </w:tabs>
        <w:rPr>
          <w:rFonts w:ascii="Courier New" w:hAnsi="Courier New" w:cs="Courier New"/>
          <w:sz w:val="20"/>
          <w:szCs w:val="20"/>
        </w:rPr>
      </w:pPr>
      <w:r w:rsidRPr="00D752DD">
        <w:rPr>
          <w:rFonts w:ascii="Courier New" w:hAnsi="Courier New" w:cs="Courier New"/>
          <w:sz w:val="20"/>
          <w:szCs w:val="20"/>
        </w:rPr>
        <w:t>}</w:t>
      </w:r>
    </w:p>
    <w:p w14:paraId="0BFD8DF1" w14:textId="77777777" w:rsidR="00603963" w:rsidRPr="00D752DD" w:rsidRDefault="00603963" w:rsidP="001F1181">
      <w:pPr>
        <w:pStyle w:val="afc"/>
        <w:tabs>
          <w:tab w:val="clear" w:pos="993"/>
          <w:tab w:val="clear" w:pos="1134"/>
        </w:tabs>
        <w:rPr>
          <w:rFonts w:ascii="Courier New" w:hAnsi="Courier New" w:cs="Courier New"/>
          <w:sz w:val="20"/>
          <w:szCs w:val="20"/>
        </w:rPr>
      </w:pPr>
    </w:p>
    <w:sectPr w:rsidR="00603963" w:rsidRPr="00D752DD" w:rsidSect="000F2317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B79E78D" w14:textId="77777777" w:rsidR="003D60F6" w:rsidRDefault="003D60F6" w:rsidP="00455C2C">
      <w:r>
        <w:separator/>
      </w:r>
    </w:p>
  </w:endnote>
  <w:endnote w:type="continuationSeparator" w:id="0">
    <w:p w14:paraId="5220898D" w14:textId="77777777" w:rsidR="003D60F6" w:rsidRDefault="003D60F6" w:rsidP="00455C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63810035"/>
      <w:docPartObj>
        <w:docPartGallery w:val="Page Numbers (Bottom of Page)"/>
        <w:docPartUnique/>
      </w:docPartObj>
    </w:sdtPr>
    <w:sdtEndPr>
      <w:rPr>
        <w:sz w:val="28"/>
        <w:szCs w:val="28"/>
      </w:rPr>
    </w:sdtEndPr>
    <w:sdtContent>
      <w:p w14:paraId="64D51F5E" w14:textId="0D430FFC" w:rsidR="00D44B00" w:rsidRPr="00492872" w:rsidRDefault="00D44B00">
        <w:pPr>
          <w:pStyle w:val="aff2"/>
          <w:jc w:val="center"/>
          <w:rPr>
            <w:sz w:val="28"/>
            <w:szCs w:val="28"/>
          </w:rPr>
        </w:pPr>
        <w:r w:rsidRPr="00492872">
          <w:rPr>
            <w:sz w:val="28"/>
            <w:szCs w:val="28"/>
          </w:rPr>
          <w:fldChar w:fldCharType="begin"/>
        </w:r>
        <w:r w:rsidRPr="00492872">
          <w:rPr>
            <w:sz w:val="28"/>
            <w:szCs w:val="28"/>
          </w:rPr>
          <w:instrText>PAGE   \* MERGEFORMAT</w:instrText>
        </w:r>
        <w:r w:rsidRPr="00492872">
          <w:rPr>
            <w:sz w:val="28"/>
            <w:szCs w:val="28"/>
          </w:rPr>
          <w:fldChar w:fldCharType="separate"/>
        </w:r>
        <w:r w:rsidR="00522DE1">
          <w:rPr>
            <w:noProof/>
            <w:sz w:val="28"/>
            <w:szCs w:val="28"/>
          </w:rPr>
          <w:t>23</w:t>
        </w:r>
        <w:r w:rsidRPr="00492872">
          <w:rPr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DE5F025" w14:textId="77777777" w:rsidR="003D60F6" w:rsidRDefault="003D60F6" w:rsidP="00455C2C">
      <w:r>
        <w:separator/>
      </w:r>
    </w:p>
  </w:footnote>
  <w:footnote w:type="continuationSeparator" w:id="0">
    <w:p w14:paraId="640864A9" w14:textId="77777777" w:rsidR="003D60F6" w:rsidRDefault="003D60F6" w:rsidP="00455C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AE3002"/>
    <w:multiLevelType w:val="hybridMultilevel"/>
    <w:tmpl w:val="145C5998"/>
    <w:lvl w:ilvl="0" w:tplc="4580B23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43E65B9"/>
    <w:multiLevelType w:val="hybridMultilevel"/>
    <w:tmpl w:val="4A589172"/>
    <w:lvl w:ilvl="0" w:tplc="2794D8D8">
      <w:start w:val="1"/>
      <w:numFmt w:val="decimal"/>
      <w:lvlText w:val="%1"/>
      <w:lvlJc w:val="left"/>
      <w:pPr>
        <w:ind w:left="1429" w:hanging="360"/>
      </w:pPr>
      <w:rPr>
        <w:rFonts w:ascii="Times New Roman" w:hAnsi="Times New Roman" w:cs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0500764B"/>
    <w:multiLevelType w:val="hybridMultilevel"/>
    <w:tmpl w:val="E370DFA0"/>
    <w:lvl w:ilvl="0" w:tplc="2794D8D8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4B028F"/>
    <w:multiLevelType w:val="multilevel"/>
    <w:tmpl w:val="BCFCB0BA"/>
    <w:lvl w:ilvl="0">
      <w:start w:val="1"/>
      <w:numFmt w:val="decimal"/>
      <w:lvlText w:val="%1"/>
      <w:lvlJc w:val="left"/>
      <w:pPr>
        <w:ind w:left="708" w:hanging="708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17" w:hanging="708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4" w15:restartNumberingAfterBreak="0">
    <w:nsid w:val="160C0D79"/>
    <w:multiLevelType w:val="hybridMultilevel"/>
    <w:tmpl w:val="1DACCD86"/>
    <w:lvl w:ilvl="0" w:tplc="2794D8D8">
      <w:start w:val="1"/>
      <w:numFmt w:val="decimal"/>
      <w:lvlText w:val="%1"/>
      <w:lvlJc w:val="left"/>
      <w:pPr>
        <w:ind w:left="1429" w:hanging="360"/>
      </w:pPr>
      <w:rPr>
        <w:rFonts w:ascii="Times New Roman" w:hAnsi="Times New Roman" w:cs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19661ADA"/>
    <w:multiLevelType w:val="hybridMultilevel"/>
    <w:tmpl w:val="C846B2F4"/>
    <w:lvl w:ilvl="0" w:tplc="4580B23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28A9279E"/>
    <w:multiLevelType w:val="hybridMultilevel"/>
    <w:tmpl w:val="1E4E08D8"/>
    <w:lvl w:ilvl="0" w:tplc="3BA46B4E">
      <w:start w:val="1"/>
      <w:numFmt w:val="decimal"/>
      <w:lvlText w:val="%1"/>
      <w:lvlJc w:val="left"/>
      <w:pPr>
        <w:ind w:left="1069" w:hanging="360"/>
      </w:pPr>
      <w:rPr>
        <w:rFonts w:hint="default"/>
        <w:b w:val="0"/>
        <w:i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95E3D22"/>
    <w:multiLevelType w:val="hybridMultilevel"/>
    <w:tmpl w:val="11762B22"/>
    <w:lvl w:ilvl="0" w:tplc="3BA46B4E">
      <w:start w:val="1"/>
      <w:numFmt w:val="decimal"/>
      <w:pStyle w:val="1"/>
      <w:lvlText w:val="%1"/>
      <w:lvlJc w:val="left"/>
      <w:pPr>
        <w:tabs>
          <w:tab w:val="num" w:pos="927"/>
        </w:tabs>
        <w:ind w:left="927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F355055"/>
    <w:multiLevelType w:val="hybridMultilevel"/>
    <w:tmpl w:val="734EFEE4"/>
    <w:lvl w:ilvl="0" w:tplc="4580B23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31670401"/>
    <w:multiLevelType w:val="hybridMultilevel"/>
    <w:tmpl w:val="B45257E0"/>
    <w:lvl w:ilvl="0" w:tplc="4580B23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3375490B"/>
    <w:multiLevelType w:val="multilevel"/>
    <w:tmpl w:val="E3CCBB9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1" w15:restartNumberingAfterBreak="0">
    <w:nsid w:val="3BC41652"/>
    <w:multiLevelType w:val="hybridMultilevel"/>
    <w:tmpl w:val="B6C2A11C"/>
    <w:lvl w:ilvl="0" w:tplc="2794D8D8">
      <w:start w:val="1"/>
      <w:numFmt w:val="decimal"/>
      <w:lvlText w:val="%1"/>
      <w:lvlJc w:val="left"/>
      <w:pPr>
        <w:ind w:left="1069" w:hanging="360"/>
      </w:pPr>
      <w:rPr>
        <w:rFonts w:ascii="Times New Roman" w:hAnsi="Times New Roman" w:cs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2531A7B"/>
    <w:multiLevelType w:val="hybridMultilevel"/>
    <w:tmpl w:val="24C61A42"/>
    <w:lvl w:ilvl="0" w:tplc="4580B230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45B97BCA"/>
    <w:multiLevelType w:val="hybridMultilevel"/>
    <w:tmpl w:val="769E15B8"/>
    <w:lvl w:ilvl="0" w:tplc="4580B2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C7142E7"/>
    <w:multiLevelType w:val="hybridMultilevel"/>
    <w:tmpl w:val="93CA5AC4"/>
    <w:lvl w:ilvl="0" w:tplc="4580B23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4EB1349A"/>
    <w:multiLevelType w:val="hybridMultilevel"/>
    <w:tmpl w:val="6F00B832"/>
    <w:lvl w:ilvl="0" w:tplc="2794D8D8">
      <w:start w:val="1"/>
      <w:numFmt w:val="decimal"/>
      <w:lvlText w:val="%1"/>
      <w:lvlJc w:val="left"/>
      <w:pPr>
        <w:ind w:left="1429" w:hanging="360"/>
      </w:pPr>
      <w:rPr>
        <w:rFonts w:ascii="Times New Roman" w:hAnsi="Times New Roman" w:cs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4FAB12D9"/>
    <w:multiLevelType w:val="hybridMultilevel"/>
    <w:tmpl w:val="8E98ED06"/>
    <w:lvl w:ilvl="0" w:tplc="3BA46B4E">
      <w:start w:val="1"/>
      <w:numFmt w:val="decimal"/>
      <w:lvlText w:val="%1"/>
      <w:lvlJc w:val="left"/>
      <w:pPr>
        <w:ind w:left="1069" w:hanging="360"/>
      </w:pPr>
      <w:rPr>
        <w:rFonts w:hint="default"/>
        <w:b w:val="0"/>
        <w:i w:val="0"/>
        <w:sz w:val="28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52277394"/>
    <w:multiLevelType w:val="hybridMultilevel"/>
    <w:tmpl w:val="9B080594"/>
    <w:lvl w:ilvl="0" w:tplc="4580B230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8" w15:restartNumberingAfterBreak="0">
    <w:nsid w:val="600E5156"/>
    <w:multiLevelType w:val="hybridMultilevel"/>
    <w:tmpl w:val="1DCA584A"/>
    <w:lvl w:ilvl="0" w:tplc="0419000F">
      <w:start w:val="1"/>
      <w:numFmt w:val="decimal"/>
      <w:lvlText w:val="%1."/>
      <w:lvlJc w:val="left"/>
      <w:pPr>
        <w:ind w:left="3600" w:hanging="360"/>
      </w:pPr>
    </w:lvl>
    <w:lvl w:ilvl="1" w:tplc="04190019" w:tentative="1">
      <w:start w:val="1"/>
      <w:numFmt w:val="lowerLetter"/>
      <w:lvlText w:val="%2."/>
      <w:lvlJc w:val="left"/>
      <w:pPr>
        <w:ind w:left="4320" w:hanging="360"/>
      </w:pPr>
    </w:lvl>
    <w:lvl w:ilvl="2" w:tplc="0419001B" w:tentative="1">
      <w:start w:val="1"/>
      <w:numFmt w:val="lowerRoman"/>
      <w:lvlText w:val="%3."/>
      <w:lvlJc w:val="right"/>
      <w:pPr>
        <w:ind w:left="5040" w:hanging="180"/>
      </w:pPr>
    </w:lvl>
    <w:lvl w:ilvl="3" w:tplc="0419000F" w:tentative="1">
      <w:start w:val="1"/>
      <w:numFmt w:val="decimal"/>
      <w:lvlText w:val="%4."/>
      <w:lvlJc w:val="left"/>
      <w:pPr>
        <w:ind w:left="5760" w:hanging="360"/>
      </w:pPr>
    </w:lvl>
    <w:lvl w:ilvl="4" w:tplc="04190019" w:tentative="1">
      <w:start w:val="1"/>
      <w:numFmt w:val="lowerLetter"/>
      <w:lvlText w:val="%5."/>
      <w:lvlJc w:val="left"/>
      <w:pPr>
        <w:ind w:left="6480" w:hanging="360"/>
      </w:pPr>
    </w:lvl>
    <w:lvl w:ilvl="5" w:tplc="0419001B" w:tentative="1">
      <w:start w:val="1"/>
      <w:numFmt w:val="lowerRoman"/>
      <w:lvlText w:val="%6."/>
      <w:lvlJc w:val="right"/>
      <w:pPr>
        <w:ind w:left="7200" w:hanging="180"/>
      </w:pPr>
    </w:lvl>
    <w:lvl w:ilvl="6" w:tplc="0419000F" w:tentative="1">
      <w:start w:val="1"/>
      <w:numFmt w:val="decimal"/>
      <w:lvlText w:val="%7."/>
      <w:lvlJc w:val="left"/>
      <w:pPr>
        <w:ind w:left="7920" w:hanging="360"/>
      </w:pPr>
    </w:lvl>
    <w:lvl w:ilvl="7" w:tplc="04190019" w:tentative="1">
      <w:start w:val="1"/>
      <w:numFmt w:val="lowerLetter"/>
      <w:lvlText w:val="%8."/>
      <w:lvlJc w:val="left"/>
      <w:pPr>
        <w:ind w:left="8640" w:hanging="360"/>
      </w:pPr>
    </w:lvl>
    <w:lvl w:ilvl="8" w:tplc="041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19" w15:restartNumberingAfterBreak="0">
    <w:nsid w:val="66BF7669"/>
    <w:multiLevelType w:val="hybridMultilevel"/>
    <w:tmpl w:val="BCC2EC7E"/>
    <w:lvl w:ilvl="0" w:tplc="4580B23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9BB7B82"/>
    <w:multiLevelType w:val="hybridMultilevel"/>
    <w:tmpl w:val="FCDE6312"/>
    <w:lvl w:ilvl="0" w:tplc="3BA46B4E">
      <w:start w:val="1"/>
      <w:numFmt w:val="decimal"/>
      <w:lvlText w:val="%1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EDB08AF"/>
    <w:multiLevelType w:val="hybridMultilevel"/>
    <w:tmpl w:val="B2D2C50C"/>
    <w:lvl w:ilvl="0" w:tplc="4580B23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72BE3AC4"/>
    <w:multiLevelType w:val="hybridMultilevel"/>
    <w:tmpl w:val="5324E8E8"/>
    <w:lvl w:ilvl="0" w:tplc="2794D8D8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5790514"/>
    <w:multiLevelType w:val="hybridMultilevel"/>
    <w:tmpl w:val="279AC8DA"/>
    <w:lvl w:ilvl="0" w:tplc="3BA46B4E">
      <w:start w:val="1"/>
      <w:numFmt w:val="decimal"/>
      <w:lvlText w:val="%1"/>
      <w:lvlJc w:val="left"/>
      <w:pPr>
        <w:ind w:left="720" w:hanging="36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8360890"/>
    <w:multiLevelType w:val="hybridMultilevel"/>
    <w:tmpl w:val="74F2EBAE"/>
    <w:lvl w:ilvl="0" w:tplc="2794D8D8">
      <w:start w:val="1"/>
      <w:numFmt w:val="decimal"/>
      <w:lvlText w:val="%1"/>
      <w:lvlJc w:val="left"/>
      <w:pPr>
        <w:ind w:left="1429" w:hanging="360"/>
      </w:pPr>
      <w:rPr>
        <w:rFonts w:ascii="Times New Roman" w:hAnsi="Times New Roman" w:cs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5" w15:restartNumberingAfterBreak="0">
    <w:nsid w:val="797B3DC1"/>
    <w:multiLevelType w:val="hybridMultilevel"/>
    <w:tmpl w:val="C3229B14"/>
    <w:lvl w:ilvl="0" w:tplc="4580B23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7A40346A"/>
    <w:multiLevelType w:val="hybridMultilevel"/>
    <w:tmpl w:val="E7788336"/>
    <w:lvl w:ilvl="0" w:tplc="2794D8D8">
      <w:start w:val="1"/>
      <w:numFmt w:val="decimal"/>
      <w:lvlText w:val="%1"/>
      <w:lvlJc w:val="left"/>
      <w:pPr>
        <w:ind w:left="1429" w:hanging="360"/>
      </w:pPr>
      <w:rPr>
        <w:rFonts w:ascii="Times New Roman" w:hAnsi="Times New Roman" w:cs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 w15:restartNumberingAfterBreak="0">
    <w:nsid w:val="7E5B4836"/>
    <w:multiLevelType w:val="hybridMultilevel"/>
    <w:tmpl w:val="034E3F2A"/>
    <w:lvl w:ilvl="0" w:tplc="4580B23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1"/>
    <w:lvlOverride w:ilvl="0">
      <w:startOverride w:val="1"/>
    </w:lvlOverride>
  </w:num>
  <w:num w:numId="3">
    <w:abstractNumId w:val="12"/>
  </w:num>
  <w:num w:numId="4">
    <w:abstractNumId w:val="3"/>
  </w:num>
  <w:num w:numId="5">
    <w:abstractNumId w:val="4"/>
  </w:num>
  <w:num w:numId="6">
    <w:abstractNumId w:val="10"/>
  </w:num>
  <w:num w:numId="7">
    <w:abstractNumId w:val="6"/>
  </w:num>
  <w:num w:numId="8">
    <w:abstractNumId w:val="16"/>
  </w:num>
  <w:num w:numId="9">
    <w:abstractNumId w:val="13"/>
  </w:num>
  <w:num w:numId="10">
    <w:abstractNumId w:val="20"/>
  </w:num>
  <w:num w:numId="11">
    <w:abstractNumId w:val="5"/>
  </w:num>
  <w:num w:numId="12">
    <w:abstractNumId w:val="25"/>
  </w:num>
  <w:num w:numId="13">
    <w:abstractNumId w:val="27"/>
  </w:num>
  <w:num w:numId="14">
    <w:abstractNumId w:val="21"/>
  </w:num>
  <w:num w:numId="15">
    <w:abstractNumId w:val="9"/>
  </w:num>
  <w:num w:numId="16">
    <w:abstractNumId w:val="17"/>
  </w:num>
  <w:num w:numId="17">
    <w:abstractNumId w:val="14"/>
  </w:num>
  <w:num w:numId="18">
    <w:abstractNumId w:val="0"/>
  </w:num>
  <w:num w:numId="19">
    <w:abstractNumId w:val="23"/>
  </w:num>
  <w:num w:numId="20">
    <w:abstractNumId w:val="22"/>
  </w:num>
  <w:num w:numId="21">
    <w:abstractNumId w:val="2"/>
  </w:num>
  <w:num w:numId="22">
    <w:abstractNumId w:val="18"/>
  </w:num>
  <w:num w:numId="23">
    <w:abstractNumId w:val="8"/>
  </w:num>
  <w:num w:numId="24">
    <w:abstractNumId w:val="24"/>
  </w:num>
  <w:num w:numId="25">
    <w:abstractNumId w:val="1"/>
  </w:num>
  <w:num w:numId="26">
    <w:abstractNumId w:val="19"/>
  </w:num>
  <w:num w:numId="27">
    <w:abstractNumId w:val="15"/>
  </w:num>
  <w:num w:numId="28">
    <w:abstractNumId w:val="26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0395"/>
    <w:rsid w:val="00004E6F"/>
    <w:rsid w:val="00012D04"/>
    <w:rsid w:val="00025D47"/>
    <w:rsid w:val="00026C43"/>
    <w:rsid w:val="000408BA"/>
    <w:rsid w:val="000608A9"/>
    <w:rsid w:val="0007338F"/>
    <w:rsid w:val="000A6905"/>
    <w:rsid w:val="000B665D"/>
    <w:rsid w:val="000E271D"/>
    <w:rsid w:val="000F2317"/>
    <w:rsid w:val="000F613E"/>
    <w:rsid w:val="0010433F"/>
    <w:rsid w:val="001105DD"/>
    <w:rsid w:val="001110F7"/>
    <w:rsid w:val="0011154E"/>
    <w:rsid w:val="0012225B"/>
    <w:rsid w:val="00132E1B"/>
    <w:rsid w:val="00142C90"/>
    <w:rsid w:val="001444F7"/>
    <w:rsid w:val="00146840"/>
    <w:rsid w:val="001645CF"/>
    <w:rsid w:val="00165342"/>
    <w:rsid w:val="00167AB2"/>
    <w:rsid w:val="00197E03"/>
    <w:rsid w:val="001B03E8"/>
    <w:rsid w:val="001C08D6"/>
    <w:rsid w:val="001E5207"/>
    <w:rsid w:val="001F0A9E"/>
    <w:rsid w:val="001F1181"/>
    <w:rsid w:val="001F15A6"/>
    <w:rsid w:val="00211164"/>
    <w:rsid w:val="00212C94"/>
    <w:rsid w:val="00235ED6"/>
    <w:rsid w:val="002372E6"/>
    <w:rsid w:val="00242413"/>
    <w:rsid w:val="00244DF6"/>
    <w:rsid w:val="00252AFB"/>
    <w:rsid w:val="002601E4"/>
    <w:rsid w:val="00265422"/>
    <w:rsid w:val="0028472D"/>
    <w:rsid w:val="00290104"/>
    <w:rsid w:val="00290869"/>
    <w:rsid w:val="00290E09"/>
    <w:rsid w:val="00295456"/>
    <w:rsid w:val="00296B81"/>
    <w:rsid w:val="00296C42"/>
    <w:rsid w:val="002A24F3"/>
    <w:rsid w:val="002A5FC5"/>
    <w:rsid w:val="002B43F5"/>
    <w:rsid w:val="002C43C3"/>
    <w:rsid w:val="002C5A15"/>
    <w:rsid w:val="002D0686"/>
    <w:rsid w:val="002E50FA"/>
    <w:rsid w:val="002E626F"/>
    <w:rsid w:val="002F5643"/>
    <w:rsid w:val="00311160"/>
    <w:rsid w:val="00315337"/>
    <w:rsid w:val="00320B35"/>
    <w:rsid w:val="00327D71"/>
    <w:rsid w:val="00332321"/>
    <w:rsid w:val="003410D7"/>
    <w:rsid w:val="00357879"/>
    <w:rsid w:val="003A653E"/>
    <w:rsid w:val="003B67EF"/>
    <w:rsid w:val="003B7D86"/>
    <w:rsid w:val="003C481D"/>
    <w:rsid w:val="003C74A5"/>
    <w:rsid w:val="003D1717"/>
    <w:rsid w:val="003D42BB"/>
    <w:rsid w:val="003D60F6"/>
    <w:rsid w:val="003E3137"/>
    <w:rsid w:val="003E6F24"/>
    <w:rsid w:val="003F0188"/>
    <w:rsid w:val="003F3023"/>
    <w:rsid w:val="003F69E2"/>
    <w:rsid w:val="003F7CA0"/>
    <w:rsid w:val="003F7D8B"/>
    <w:rsid w:val="00400EA6"/>
    <w:rsid w:val="004048EA"/>
    <w:rsid w:val="004073B0"/>
    <w:rsid w:val="00413546"/>
    <w:rsid w:val="00455C2C"/>
    <w:rsid w:val="004764F8"/>
    <w:rsid w:val="00482790"/>
    <w:rsid w:val="00482B96"/>
    <w:rsid w:val="00484919"/>
    <w:rsid w:val="00491A0F"/>
    <w:rsid w:val="00492872"/>
    <w:rsid w:val="004A2C9C"/>
    <w:rsid w:val="004B0562"/>
    <w:rsid w:val="004D0F8B"/>
    <w:rsid w:val="004D2BB0"/>
    <w:rsid w:val="00500FF6"/>
    <w:rsid w:val="00522DE1"/>
    <w:rsid w:val="00531E0F"/>
    <w:rsid w:val="00533DD2"/>
    <w:rsid w:val="005404ED"/>
    <w:rsid w:val="00546D50"/>
    <w:rsid w:val="005569D3"/>
    <w:rsid w:val="00556E0A"/>
    <w:rsid w:val="00560854"/>
    <w:rsid w:val="005712B6"/>
    <w:rsid w:val="00574C7E"/>
    <w:rsid w:val="00581AF0"/>
    <w:rsid w:val="005B4433"/>
    <w:rsid w:val="005B528A"/>
    <w:rsid w:val="005C25EE"/>
    <w:rsid w:val="005E4732"/>
    <w:rsid w:val="005E6676"/>
    <w:rsid w:val="005F06A8"/>
    <w:rsid w:val="005F0CB9"/>
    <w:rsid w:val="005F1A86"/>
    <w:rsid w:val="005F2F93"/>
    <w:rsid w:val="00603963"/>
    <w:rsid w:val="00606B66"/>
    <w:rsid w:val="00616DC8"/>
    <w:rsid w:val="00627D0A"/>
    <w:rsid w:val="00654611"/>
    <w:rsid w:val="006642C6"/>
    <w:rsid w:val="00670395"/>
    <w:rsid w:val="00673B5B"/>
    <w:rsid w:val="00686EA0"/>
    <w:rsid w:val="00697E7A"/>
    <w:rsid w:val="006B32EB"/>
    <w:rsid w:val="006B4B4C"/>
    <w:rsid w:val="006C444D"/>
    <w:rsid w:val="006D5788"/>
    <w:rsid w:val="006D77C5"/>
    <w:rsid w:val="006E49F1"/>
    <w:rsid w:val="006F0D0C"/>
    <w:rsid w:val="006F237E"/>
    <w:rsid w:val="006F5A80"/>
    <w:rsid w:val="00710084"/>
    <w:rsid w:val="0071083D"/>
    <w:rsid w:val="00711EDD"/>
    <w:rsid w:val="00713DF7"/>
    <w:rsid w:val="00715752"/>
    <w:rsid w:val="00727D8C"/>
    <w:rsid w:val="00733F08"/>
    <w:rsid w:val="00735A7F"/>
    <w:rsid w:val="00740592"/>
    <w:rsid w:val="0075565B"/>
    <w:rsid w:val="007708B3"/>
    <w:rsid w:val="00781D30"/>
    <w:rsid w:val="00784EA2"/>
    <w:rsid w:val="007972CC"/>
    <w:rsid w:val="007A33A4"/>
    <w:rsid w:val="007A58AF"/>
    <w:rsid w:val="007B23D4"/>
    <w:rsid w:val="007C190F"/>
    <w:rsid w:val="007C62B0"/>
    <w:rsid w:val="007E36DD"/>
    <w:rsid w:val="007F139E"/>
    <w:rsid w:val="008030FE"/>
    <w:rsid w:val="00805D8A"/>
    <w:rsid w:val="008106DE"/>
    <w:rsid w:val="00820178"/>
    <w:rsid w:val="00824331"/>
    <w:rsid w:val="00824689"/>
    <w:rsid w:val="00825051"/>
    <w:rsid w:val="008318A8"/>
    <w:rsid w:val="00870533"/>
    <w:rsid w:val="00873ACD"/>
    <w:rsid w:val="00892419"/>
    <w:rsid w:val="00896BD7"/>
    <w:rsid w:val="008C1710"/>
    <w:rsid w:val="008E0A5B"/>
    <w:rsid w:val="008E7209"/>
    <w:rsid w:val="008E773D"/>
    <w:rsid w:val="008F268C"/>
    <w:rsid w:val="008F2AA0"/>
    <w:rsid w:val="009011EC"/>
    <w:rsid w:val="00906D8B"/>
    <w:rsid w:val="00930ADD"/>
    <w:rsid w:val="0093351D"/>
    <w:rsid w:val="009365E0"/>
    <w:rsid w:val="00943185"/>
    <w:rsid w:val="00953889"/>
    <w:rsid w:val="0095625F"/>
    <w:rsid w:val="009707BC"/>
    <w:rsid w:val="00971F43"/>
    <w:rsid w:val="009811BA"/>
    <w:rsid w:val="009A3B7D"/>
    <w:rsid w:val="009B3482"/>
    <w:rsid w:val="009E0F42"/>
    <w:rsid w:val="009E4E8F"/>
    <w:rsid w:val="00A20122"/>
    <w:rsid w:val="00A32BC5"/>
    <w:rsid w:val="00A460E9"/>
    <w:rsid w:val="00A51DA0"/>
    <w:rsid w:val="00A57053"/>
    <w:rsid w:val="00A624F7"/>
    <w:rsid w:val="00A835A6"/>
    <w:rsid w:val="00AA19CF"/>
    <w:rsid w:val="00AA67F6"/>
    <w:rsid w:val="00AB047E"/>
    <w:rsid w:val="00AB56D4"/>
    <w:rsid w:val="00AD214B"/>
    <w:rsid w:val="00AD34C0"/>
    <w:rsid w:val="00AD612E"/>
    <w:rsid w:val="00AD6455"/>
    <w:rsid w:val="00B00284"/>
    <w:rsid w:val="00B003E9"/>
    <w:rsid w:val="00B04093"/>
    <w:rsid w:val="00B12385"/>
    <w:rsid w:val="00B141CE"/>
    <w:rsid w:val="00B25D0F"/>
    <w:rsid w:val="00B702A9"/>
    <w:rsid w:val="00B8382F"/>
    <w:rsid w:val="00B855B3"/>
    <w:rsid w:val="00BA68EE"/>
    <w:rsid w:val="00BB435B"/>
    <w:rsid w:val="00BB49FE"/>
    <w:rsid w:val="00BE2BCE"/>
    <w:rsid w:val="00C036A1"/>
    <w:rsid w:val="00C43DA5"/>
    <w:rsid w:val="00C47E22"/>
    <w:rsid w:val="00C502DC"/>
    <w:rsid w:val="00C57B97"/>
    <w:rsid w:val="00C71DCA"/>
    <w:rsid w:val="00C72138"/>
    <w:rsid w:val="00C93483"/>
    <w:rsid w:val="00CB1727"/>
    <w:rsid w:val="00CE43E6"/>
    <w:rsid w:val="00CF03BC"/>
    <w:rsid w:val="00CF68BB"/>
    <w:rsid w:val="00CF6A8A"/>
    <w:rsid w:val="00D01786"/>
    <w:rsid w:val="00D032BB"/>
    <w:rsid w:val="00D0643F"/>
    <w:rsid w:val="00D12485"/>
    <w:rsid w:val="00D1290B"/>
    <w:rsid w:val="00D1384B"/>
    <w:rsid w:val="00D24B6E"/>
    <w:rsid w:val="00D31D15"/>
    <w:rsid w:val="00D32272"/>
    <w:rsid w:val="00D360FF"/>
    <w:rsid w:val="00D3643C"/>
    <w:rsid w:val="00D44B00"/>
    <w:rsid w:val="00D56192"/>
    <w:rsid w:val="00D721CC"/>
    <w:rsid w:val="00D72410"/>
    <w:rsid w:val="00D72DAB"/>
    <w:rsid w:val="00D7469B"/>
    <w:rsid w:val="00D752DD"/>
    <w:rsid w:val="00D775C4"/>
    <w:rsid w:val="00D80C3B"/>
    <w:rsid w:val="00D84DCC"/>
    <w:rsid w:val="00D96A09"/>
    <w:rsid w:val="00DB03FB"/>
    <w:rsid w:val="00DB3990"/>
    <w:rsid w:val="00DB6DDC"/>
    <w:rsid w:val="00DC0181"/>
    <w:rsid w:val="00DC1752"/>
    <w:rsid w:val="00DD7EFD"/>
    <w:rsid w:val="00DE6F11"/>
    <w:rsid w:val="00DE7E0B"/>
    <w:rsid w:val="00E075D3"/>
    <w:rsid w:val="00E138C9"/>
    <w:rsid w:val="00E15227"/>
    <w:rsid w:val="00E168AA"/>
    <w:rsid w:val="00E220F3"/>
    <w:rsid w:val="00E34966"/>
    <w:rsid w:val="00E361AD"/>
    <w:rsid w:val="00E36478"/>
    <w:rsid w:val="00E365AC"/>
    <w:rsid w:val="00E525CB"/>
    <w:rsid w:val="00E70EEF"/>
    <w:rsid w:val="00E7111C"/>
    <w:rsid w:val="00E7534D"/>
    <w:rsid w:val="00E83A0A"/>
    <w:rsid w:val="00E86F51"/>
    <w:rsid w:val="00E96A2B"/>
    <w:rsid w:val="00EA0E46"/>
    <w:rsid w:val="00EA1711"/>
    <w:rsid w:val="00EA1B73"/>
    <w:rsid w:val="00EB4611"/>
    <w:rsid w:val="00EC168D"/>
    <w:rsid w:val="00ED010E"/>
    <w:rsid w:val="00ED03F5"/>
    <w:rsid w:val="00ED1D3C"/>
    <w:rsid w:val="00ED4DC4"/>
    <w:rsid w:val="00EE0FE7"/>
    <w:rsid w:val="00EE32FC"/>
    <w:rsid w:val="00EE634E"/>
    <w:rsid w:val="00F011B2"/>
    <w:rsid w:val="00F01D04"/>
    <w:rsid w:val="00F1254C"/>
    <w:rsid w:val="00F12889"/>
    <w:rsid w:val="00F1739E"/>
    <w:rsid w:val="00F22687"/>
    <w:rsid w:val="00F3164C"/>
    <w:rsid w:val="00F609A5"/>
    <w:rsid w:val="00F83F20"/>
    <w:rsid w:val="00F86672"/>
    <w:rsid w:val="00F92D20"/>
    <w:rsid w:val="00FA4278"/>
    <w:rsid w:val="00FB6F8F"/>
    <w:rsid w:val="00FC1B97"/>
    <w:rsid w:val="00FD418D"/>
    <w:rsid w:val="00FE06BE"/>
    <w:rsid w:val="00FE2862"/>
    <w:rsid w:val="00FE3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799C2F6D"/>
  <w15:docId w15:val="{8137CFFA-29DA-43CD-83D6-A89B310EB4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2485"/>
    <w:pPr>
      <w:widowControl w:val="0"/>
    </w:pPr>
  </w:style>
  <w:style w:type="paragraph" w:styleId="10">
    <w:name w:val="heading 1"/>
    <w:basedOn w:val="a"/>
    <w:next w:val="a"/>
    <w:qFormat/>
    <w:rsid w:val="00943185"/>
    <w:pPr>
      <w:keepNext/>
      <w:spacing w:before="240" w:after="60"/>
      <w:ind w:left="567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DC0181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943185"/>
    <w:pPr>
      <w:keepNext/>
      <w:spacing w:before="240" w:after="240" w:line="360" w:lineRule="auto"/>
      <w:ind w:left="567"/>
      <w:outlineLvl w:val="2"/>
    </w:pPr>
    <w:rPr>
      <w:rFonts w:cs="Arial"/>
      <w:b/>
      <w:bCs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раздел"/>
    <w:basedOn w:val="10"/>
    <w:next w:val="a4"/>
    <w:rsid w:val="00ED1D3C"/>
    <w:pPr>
      <w:spacing w:before="0" w:after="240" w:line="360" w:lineRule="auto"/>
      <w:jc w:val="center"/>
    </w:pPr>
    <w:rPr>
      <w:rFonts w:ascii="Times New Roman" w:hAnsi="Times New Roman" w:cs="Times New Roman"/>
      <w:sz w:val="28"/>
      <w:szCs w:val="28"/>
    </w:rPr>
  </w:style>
  <w:style w:type="paragraph" w:customStyle="1" w:styleId="a4">
    <w:name w:val="Отчет_Абзац"/>
    <w:basedOn w:val="a"/>
    <w:link w:val="a5"/>
    <w:rsid w:val="00B141CE"/>
    <w:pPr>
      <w:spacing w:line="360" w:lineRule="auto"/>
      <w:ind w:firstLine="709"/>
      <w:jc w:val="both"/>
    </w:pPr>
    <w:rPr>
      <w:sz w:val="28"/>
      <w:lang w:eastAsia="en-US"/>
    </w:rPr>
  </w:style>
  <w:style w:type="paragraph" w:customStyle="1" w:styleId="11">
    <w:name w:val="Список номерованный 1"/>
    <w:basedOn w:val="a"/>
    <w:rsid w:val="00943185"/>
    <w:pPr>
      <w:tabs>
        <w:tab w:val="num" w:pos="737"/>
      </w:tabs>
      <w:ind w:left="737" w:hanging="170"/>
      <w:jc w:val="both"/>
    </w:pPr>
  </w:style>
  <w:style w:type="character" w:styleId="a6">
    <w:name w:val="annotation reference"/>
    <w:rsid w:val="00710084"/>
    <w:rPr>
      <w:sz w:val="16"/>
      <w:szCs w:val="16"/>
    </w:rPr>
  </w:style>
  <w:style w:type="paragraph" w:customStyle="1" w:styleId="a7">
    <w:name w:val="Параграф"/>
    <w:basedOn w:val="a"/>
    <w:next w:val="a4"/>
    <w:rsid w:val="004B0562"/>
    <w:pPr>
      <w:spacing w:before="120" w:after="120" w:line="360" w:lineRule="auto"/>
      <w:ind w:left="567"/>
      <w:jc w:val="both"/>
    </w:pPr>
    <w:rPr>
      <w:b/>
      <w:sz w:val="28"/>
      <w:lang w:eastAsia="en-US"/>
    </w:rPr>
  </w:style>
  <w:style w:type="paragraph" w:customStyle="1" w:styleId="a8">
    <w:name w:val="Название таблицы"/>
    <w:basedOn w:val="a"/>
    <w:next w:val="a4"/>
    <w:rsid w:val="00E365AC"/>
    <w:pPr>
      <w:spacing w:before="120" w:after="120"/>
    </w:pPr>
  </w:style>
  <w:style w:type="paragraph" w:customStyle="1" w:styleId="a9">
    <w:name w:val="Содержание таблицы"/>
    <w:basedOn w:val="a4"/>
    <w:rsid w:val="00E365AC"/>
    <w:pPr>
      <w:spacing w:line="240" w:lineRule="auto"/>
      <w:ind w:firstLine="0"/>
    </w:pPr>
    <w:rPr>
      <w:sz w:val="24"/>
      <w:szCs w:val="24"/>
    </w:rPr>
  </w:style>
  <w:style w:type="paragraph" w:styleId="aa">
    <w:name w:val="header"/>
    <w:basedOn w:val="a"/>
    <w:rsid w:val="00ED1D3C"/>
    <w:pPr>
      <w:pBdr>
        <w:bottom w:val="double" w:sz="4" w:space="1" w:color="auto"/>
      </w:pBdr>
      <w:tabs>
        <w:tab w:val="center" w:pos="4677"/>
        <w:tab w:val="right" w:pos="9355"/>
      </w:tabs>
    </w:pPr>
    <w:rPr>
      <w:b/>
    </w:rPr>
  </w:style>
  <w:style w:type="paragraph" w:customStyle="1" w:styleId="ab">
    <w:name w:val="СТ_Параграф"/>
    <w:basedOn w:val="2"/>
    <w:next w:val="a"/>
    <w:rsid w:val="00943185"/>
    <w:pPr>
      <w:keepNext w:val="0"/>
      <w:spacing w:before="0" w:after="240" w:line="360" w:lineRule="auto"/>
      <w:ind w:left="567"/>
    </w:pPr>
    <w:rPr>
      <w:rFonts w:ascii="Times New Roman" w:hAnsi="Times New Roman" w:cs="Times New Roman"/>
      <w:i w:val="0"/>
      <w:iCs w:val="0"/>
    </w:rPr>
  </w:style>
  <w:style w:type="paragraph" w:customStyle="1" w:styleId="ac">
    <w:name w:val="СТ_Подпараграф"/>
    <w:basedOn w:val="3"/>
    <w:next w:val="a"/>
    <w:rsid w:val="00DC0181"/>
    <w:rPr>
      <w:szCs w:val="28"/>
    </w:rPr>
  </w:style>
  <w:style w:type="paragraph" w:styleId="12">
    <w:name w:val="toc 1"/>
    <w:basedOn w:val="a"/>
    <w:next w:val="a"/>
    <w:link w:val="13"/>
    <w:uiPriority w:val="39"/>
    <w:rsid w:val="003D1717"/>
    <w:pPr>
      <w:tabs>
        <w:tab w:val="left" w:pos="480"/>
        <w:tab w:val="right" w:leader="dot" w:pos="9356"/>
      </w:tabs>
      <w:spacing w:line="360" w:lineRule="auto"/>
      <w:jc w:val="both"/>
    </w:pPr>
    <w:rPr>
      <w:noProof/>
      <w:sz w:val="28"/>
    </w:rPr>
  </w:style>
  <w:style w:type="paragraph" w:styleId="20">
    <w:name w:val="toc 2"/>
    <w:basedOn w:val="12"/>
    <w:next w:val="a"/>
    <w:link w:val="21"/>
    <w:uiPriority w:val="39"/>
    <w:unhideWhenUsed/>
    <w:rsid w:val="003D1717"/>
    <w:pPr>
      <w:tabs>
        <w:tab w:val="clear" w:pos="480"/>
        <w:tab w:val="left" w:pos="851"/>
      </w:tabs>
      <w:ind w:left="284"/>
    </w:pPr>
  </w:style>
  <w:style w:type="paragraph" w:customStyle="1" w:styleId="ad">
    <w:name w:val="Знак"/>
    <w:basedOn w:val="a"/>
    <w:rsid w:val="00670395"/>
    <w:pPr>
      <w:widowControl/>
      <w:tabs>
        <w:tab w:val="num" w:pos="643"/>
      </w:tabs>
      <w:spacing w:after="160" w:line="240" w:lineRule="exact"/>
    </w:pPr>
    <w:rPr>
      <w:rFonts w:ascii="Verdana" w:hAnsi="Verdana" w:cs="Verdana"/>
      <w:lang w:val="en-US" w:eastAsia="en-US"/>
    </w:rPr>
  </w:style>
  <w:style w:type="paragraph" w:customStyle="1" w:styleId="ae">
    <w:name w:val="Отчет_Раздел"/>
    <w:basedOn w:val="10"/>
    <w:next w:val="a4"/>
    <w:rsid w:val="00B141CE"/>
    <w:pPr>
      <w:autoSpaceDE w:val="0"/>
      <w:autoSpaceDN w:val="0"/>
      <w:adjustRightInd w:val="0"/>
      <w:spacing w:before="0" w:after="240" w:line="360" w:lineRule="auto"/>
      <w:ind w:left="709"/>
      <w:jc w:val="both"/>
    </w:pPr>
    <w:rPr>
      <w:rFonts w:ascii="Times New Roman" w:hAnsi="Times New Roman"/>
      <w:sz w:val="28"/>
      <w:szCs w:val="28"/>
    </w:rPr>
  </w:style>
  <w:style w:type="paragraph" w:customStyle="1" w:styleId="af">
    <w:name w:val="Отчет_Подраздел"/>
    <w:basedOn w:val="a"/>
    <w:next w:val="a4"/>
    <w:link w:val="af0"/>
    <w:rsid w:val="00B141CE"/>
    <w:pPr>
      <w:widowControl/>
      <w:spacing w:before="120" w:after="120" w:line="360" w:lineRule="auto"/>
      <w:ind w:left="709"/>
    </w:pPr>
    <w:rPr>
      <w:b/>
      <w:sz w:val="28"/>
      <w:szCs w:val="24"/>
    </w:rPr>
  </w:style>
  <w:style w:type="paragraph" w:customStyle="1" w:styleId="af1">
    <w:name w:val="Решение"/>
    <w:basedOn w:val="a4"/>
    <w:next w:val="a4"/>
    <w:rsid w:val="00290104"/>
    <w:pPr>
      <w:widowControl/>
    </w:pPr>
    <w:rPr>
      <w:b/>
      <w:i/>
      <w:szCs w:val="24"/>
    </w:rPr>
  </w:style>
  <w:style w:type="paragraph" w:customStyle="1" w:styleId="af2">
    <w:name w:val="Задание"/>
    <w:basedOn w:val="a4"/>
    <w:rsid w:val="00290104"/>
    <w:pPr>
      <w:pBdr>
        <w:left w:val="thinThickThinSmallGap" w:sz="24" w:space="4" w:color="auto"/>
      </w:pBdr>
      <w:ind w:left="567" w:firstLine="0"/>
    </w:pPr>
  </w:style>
  <w:style w:type="paragraph" w:customStyle="1" w:styleId="1">
    <w:name w:val="Список нумерованный 1"/>
    <w:basedOn w:val="a"/>
    <w:rsid w:val="003F0188"/>
    <w:pPr>
      <w:widowControl/>
      <w:numPr>
        <w:numId w:val="1"/>
      </w:numPr>
      <w:spacing w:line="360" w:lineRule="auto"/>
      <w:jc w:val="both"/>
    </w:pPr>
    <w:rPr>
      <w:sz w:val="28"/>
      <w:szCs w:val="24"/>
      <w:lang w:val="en-GB"/>
    </w:rPr>
  </w:style>
  <w:style w:type="character" w:customStyle="1" w:styleId="a5">
    <w:name w:val="Отчет_Абзац Знак"/>
    <w:link w:val="a4"/>
    <w:rsid w:val="00B141CE"/>
    <w:rPr>
      <w:sz w:val="28"/>
      <w:lang w:eastAsia="en-US"/>
    </w:rPr>
  </w:style>
  <w:style w:type="paragraph" w:customStyle="1" w:styleId="af3">
    <w:name w:val="Отчет_Подрисуночная надпись"/>
    <w:basedOn w:val="a4"/>
    <w:next w:val="a4"/>
    <w:link w:val="af4"/>
    <w:rsid w:val="00FA4278"/>
    <w:pPr>
      <w:spacing w:before="120" w:after="120"/>
      <w:ind w:firstLine="0"/>
      <w:jc w:val="center"/>
    </w:pPr>
    <w:rPr>
      <w:lang w:eastAsia="ru-RU"/>
    </w:rPr>
  </w:style>
  <w:style w:type="paragraph" w:styleId="30">
    <w:name w:val="toc 3"/>
    <w:basedOn w:val="a"/>
    <w:next w:val="a"/>
    <w:autoRedefine/>
    <w:uiPriority w:val="39"/>
    <w:rsid w:val="000408BA"/>
    <w:pPr>
      <w:tabs>
        <w:tab w:val="left" w:pos="880"/>
        <w:tab w:val="right" w:leader="dot" w:pos="9345"/>
      </w:tabs>
      <w:ind w:left="400"/>
    </w:pPr>
  </w:style>
  <w:style w:type="character" w:styleId="af5">
    <w:name w:val="Hyperlink"/>
    <w:uiPriority w:val="99"/>
    <w:rsid w:val="00D80C3B"/>
    <w:rPr>
      <w:color w:val="0000FF"/>
      <w:u w:val="single"/>
    </w:rPr>
  </w:style>
  <w:style w:type="paragraph" w:styleId="af6">
    <w:name w:val="annotation text"/>
    <w:basedOn w:val="a"/>
    <w:link w:val="af7"/>
    <w:rsid w:val="00710084"/>
  </w:style>
  <w:style w:type="character" w:customStyle="1" w:styleId="af7">
    <w:name w:val="Текст примечания Знак"/>
    <w:basedOn w:val="a0"/>
    <w:link w:val="af6"/>
    <w:rsid w:val="00710084"/>
  </w:style>
  <w:style w:type="paragraph" w:styleId="af8">
    <w:name w:val="annotation subject"/>
    <w:basedOn w:val="af6"/>
    <w:next w:val="af6"/>
    <w:link w:val="af9"/>
    <w:rsid w:val="00710084"/>
    <w:rPr>
      <w:b/>
      <w:bCs/>
    </w:rPr>
  </w:style>
  <w:style w:type="character" w:customStyle="1" w:styleId="af9">
    <w:name w:val="Тема примечания Знак"/>
    <w:link w:val="af8"/>
    <w:rsid w:val="00710084"/>
    <w:rPr>
      <w:b/>
      <w:bCs/>
    </w:rPr>
  </w:style>
  <w:style w:type="paragraph" w:styleId="afa">
    <w:name w:val="Balloon Text"/>
    <w:basedOn w:val="a"/>
    <w:link w:val="afb"/>
    <w:rsid w:val="00710084"/>
    <w:rPr>
      <w:rFonts w:ascii="Tahoma" w:hAnsi="Tahoma"/>
      <w:sz w:val="16"/>
      <w:szCs w:val="16"/>
    </w:rPr>
  </w:style>
  <w:style w:type="character" w:customStyle="1" w:styleId="afb">
    <w:name w:val="Текст выноски Знак"/>
    <w:link w:val="afa"/>
    <w:rsid w:val="00710084"/>
    <w:rPr>
      <w:rFonts w:ascii="Tahoma" w:hAnsi="Tahoma" w:cs="Tahoma"/>
      <w:sz w:val="16"/>
      <w:szCs w:val="16"/>
    </w:rPr>
  </w:style>
  <w:style w:type="paragraph" w:customStyle="1" w:styleId="afc">
    <w:name w:val="Отчет_Список нумерованный"/>
    <w:basedOn w:val="a"/>
    <w:qFormat/>
    <w:rsid w:val="00F3164C"/>
    <w:pPr>
      <w:widowControl/>
      <w:tabs>
        <w:tab w:val="left" w:pos="993"/>
        <w:tab w:val="left" w:pos="1134"/>
      </w:tabs>
      <w:spacing w:line="360" w:lineRule="auto"/>
      <w:jc w:val="both"/>
    </w:pPr>
    <w:rPr>
      <w:sz w:val="28"/>
      <w:szCs w:val="28"/>
    </w:rPr>
  </w:style>
  <w:style w:type="paragraph" w:customStyle="1" w:styleId="afd">
    <w:name w:val="Отчет_Структурный заголовок"/>
    <w:basedOn w:val="ae"/>
    <w:qFormat/>
    <w:rsid w:val="00F3164C"/>
    <w:pPr>
      <w:ind w:left="0"/>
      <w:jc w:val="center"/>
    </w:pPr>
    <w:rPr>
      <w:b w:val="0"/>
      <w:caps/>
    </w:rPr>
  </w:style>
  <w:style w:type="paragraph" w:customStyle="1" w:styleId="afe">
    <w:name w:val="Отчет_Список марикованный"/>
    <w:basedOn w:val="a4"/>
    <w:qFormat/>
    <w:rsid w:val="00715752"/>
    <w:pPr>
      <w:ind w:firstLine="0"/>
    </w:pPr>
  </w:style>
  <w:style w:type="paragraph" w:styleId="aff">
    <w:name w:val="Plain Text"/>
    <w:basedOn w:val="a"/>
    <w:link w:val="aff0"/>
    <w:rsid w:val="0010433F"/>
    <w:pPr>
      <w:widowControl/>
    </w:pPr>
    <w:rPr>
      <w:rFonts w:ascii="Courier New" w:hAnsi="Courier New" w:cs="Courier New"/>
    </w:rPr>
  </w:style>
  <w:style w:type="character" w:customStyle="1" w:styleId="aff0">
    <w:name w:val="Текст Знак"/>
    <w:basedOn w:val="a0"/>
    <w:link w:val="aff"/>
    <w:rsid w:val="0010433F"/>
    <w:rPr>
      <w:rFonts w:ascii="Courier New" w:hAnsi="Courier New" w:cs="Courier New"/>
    </w:rPr>
  </w:style>
  <w:style w:type="paragraph" w:styleId="aff1">
    <w:name w:val="Normal (Web)"/>
    <w:basedOn w:val="a"/>
    <w:uiPriority w:val="99"/>
    <w:unhideWhenUsed/>
    <w:rsid w:val="0075565B"/>
    <w:pPr>
      <w:widowControl/>
      <w:spacing w:before="100" w:beforeAutospacing="1" w:after="100" w:afterAutospacing="1"/>
    </w:pPr>
    <w:rPr>
      <w:sz w:val="24"/>
      <w:szCs w:val="24"/>
    </w:rPr>
  </w:style>
  <w:style w:type="paragraph" w:styleId="aff2">
    <w:name w:val="footer"/>
    <w:basedOn w:val="a"/>
    <w:link w:val="aff3"/>
    <w:uiPriority w:val="99"/>
    <w:rsid w:val="00455C2C"/>
    <w:pPr>
      <w:tabs>
        <w:tab w:val="center" w:pos="4677"/>
        <w:tab w:val="right" w:pos="9355"/>
      </w:tabs>
    </w:pPr>
  </w:style>
  <w:style w:type="character" w:customStyle="1" w:styleId="aff3">
    <w:name w:val="Нижний колонтитул Знак"/>
    <w:basedOn w:val="a0"/>
    <w:link w:val="aff2"/>
    <w:uiPriority w:val="99"/>
    <w:rsid w:val="00455C2C"/>
  </w:style>
  <w:style w:type="paragraph" w:styleId="aff4">
    <w:name w:val="endnote text"/>
    <w:basedOn w:val="a"/>
    <w:link w:val="aff5"/>
    <w:rsid w:val="00E220F3"/>
  </w:style>
  <w:style w:type="character" w:customStyle="1" w:styleId="aff5">
    <w:name w:val="Текст концевой сноски Знак"/>
    <w:basedOn w:val="a0"/>
    <w:link w:val="aff4"/>
    <w:rsid w:val="00E220F3"/>
  </w:style>
  <w:style w:type="character" w:styleId="aff6">
    <w:name w:val="endnote reference"/>
    <w:basedOn w:val="a0"/>
    <w:rsid w:val="00E220F3"/>
    <w:rPr>
      <w:vertAlign w:val="superscript"/>
    </w:rPr>
  </w:style>
  <w:style w:type="character" w:styleId="aff7">
    <w:name w:val="FollowedHyperlink"/>
    <w:basedOn w:val="a0"/>
    <w:semiHidden/>
    <w:unhideWhenUsed/>
    <w:rsid w:val="003E6F24"/>
    <w:rPr>
      <w:color w:val="800080" w:themeColor="followedHyperlink"/>
      <w:u w:val="single"/>
    </w:rPr>
  </w:style>
  <w:style w:type="character" w:customStyle="1" w:styleId="normaltextrun">
    <w:name w:val="normaltextrun"/>
    <w:basedOn w:val="a0"/>
    <w:rsid w:val="00D721CC"/>
  </w:style>
  <w:style w:type="paragraph" w:customStyle="1" w:styleId="aff8">
    <w:name w:val="СПИСОК_М"/>
    <w:basedOn w:val="a4"/>
    <w:qFormat/>
    <w:rsid w:val="00711EDD"/>
  </w:style>
  <w:style w:type="paragraph" w:customStyle="1" w:styleId="aff9">
    <w:name w:val="Абзац"/>
    <w:basedOn w:val="a4"/>
    <w:link w:val="affa"/>
    <w:qFormat/>
    <w:rsid w:val="00711EDD"/>
  </w:style>
  <w:style w:type="character" w:customStyle="1" w:styleId="affa">
    <w:name w:val="Абзац Знак"/>
    <w:basedOn w:val="a5"/>
    <w:link w:val="aff9"/>
    <w:rsid w:val="00711EDD"/>
    <w:rPr>
      <w:sz w:val="28"/>
      <w:lang w:eastAsia="en-US"/>
    </w:rPr>
  </w:style>
  <w:style w:type="paragraph" w:customStyle="1" w:styleId="affb">
    <w:name w:val="Раздел"/>
    <w:basedOn w:val="ae"/>
    <w:link w:val="affc"/>
    <w:qFormat/>
    <w:rsid w:val="00711EDD"/>
  </w:style>
  <w:style w:type="paragraph" w:customStyle="1" w:styleId="affd">
    <w:name w:val="Подраздел"/>
    <w:basedOn w:val="af"/>
    <w:next w:val="a4"/>
    <w:link w:val="affe"/>
    <w:qFormat/>
    <w:rsid w:val="00711EDD"/>
  </w:style>
  <w:style w:type="character" w:customStyle="1" w:styleId="affc">
    <w:name w:val="Раздел Знак"/>
    <w:basedOn w:val="a0"/>
    <w:link w:val="affb"/>
    <w:rsid w:val="00711EDD"/>
    <w:rPr>
      <w:rFonts w:cs="Arial"/>
      <w:b/>
      <w:bCs/>
      <w:kern w:val="32"/>
      <w:sz w:val="28"/>
      <w:szCs w:val="28"/>
    </w:rPr>
  </w:style>
  <w:style w:type="character" w:customStyle="1" w:styleId="affe">
    <w:name w:val="Подраздел Знак"/>
    <w:basedOn w:val="a0"/>
    <w:link w:val="affd"/>
    <w:rsid w:val="00711EDD"/>
    <w:rPr>
      <w:b/>
      <w:sz w:val="28"/>
      <w:szCs w:val="24"/>
    </w:rPr>
  </w:style>
  <w:style w:type="paragraph" w:styleId="afff">
    <w:name w:val="List Paragraph"/>
    <w:basedOn w:val="a"/>
    <w:uiPriority w:val="34"/>
    <w:qFormat/>
    <w:rsid w:val="00711EDD"/>
    <w:pPr>
      <w:ind w:left="720"/>
      <w:contextualSpacing/>
    </w:pPr>
  </w:style>
  <w:style w:type="paragraph" w:customStyle="1" w:styleId="afff0">
    <w:name w:val="Список_Н"/>
    <w:basedOn w:val="a"/>
    <w:link w:val="afff1"/>
    <w:qFormat/>
    <w:rsid w:val="00EA1711"/>
    <w:pPr>
      <w:widowControl/>
      <w:tabs>
        <w:tab w:val="left" w:pos="1276"/>
      </w:tabs>
      <w:spacing w:line="360" w:lineRule="auto"/>
      <w:ind w:firstLine="624"/>
      <w:jc w:val="both"/>
    </w:pPr>
    <w:rPr>
      <w:sz w:val="28"/>
      <w:szCs w:val="28"/>
    </w:rPr>
  </w:style>
  <w:style w:type="character" w:customStyle="1" w:styleId="af4">
    <w:name w:val="Отчет_Подрисуночная надпись Знак"/>
    <w:basedOn w:val="a5"/>
    <w:link w:val="af3"/>
    <w:rsid w:val="00EA1711"/>
    <w:rPr>
      <w:sz w:val="28"/>
      <w:lang w:eastAsia="en-US"/>
    </w:rPr>
  </w:style>
  <w:style w:type="character" w:customStyle="1" w:styleId="afff1">
    <w:name w:val="Список_Н Знак"/>
    <w:link w:val="afff0"/>
    <w:rsid w:val="00EA1711"/>
    <w:rPr>
      <w:sz w:val="28"/>
      <w:szCs w:val="28"/>
    </w:rPr>
  </w:style>
  <w:style w:type="character" w:customStyle="1" w:styleId="af0">
    <w:name w:val="Отчет_Подраздел Знак"/>
    <w:link w:val="af"/>
    <w:rsid w:val="00235ED6"/>
    <w:rPr>
      <w:b/>
      <w:sz w:val="28"/>
      <w:szCs w:val="24"/>
    </w:rPr>
  </w:style>
  <w:style w:type="character" w:customStyle="1" w:styleId="13">
    <w:name w:val="Оглавление 1 Знак"/>
    <w:link w:val="12"/>
    <w:uiPriority w:val="39"/>
    <w:rsid w:val="00357879"/>
    <w:rPr>
      <w:noProof/>
      <w:sz w:val="28"/>
    </w:rPr>
  </w:style>
  <w:style w:type="character" w:customStyle="1" w:styleId="21">
    <w:name w:val="Оглавление 2 Знак"/>
    <w:basedOn w:val="13"/>
    <w:link w:val="20"/>
    <w:uiPriority w:val="39"/>
    <w:rsid w:val="00357879"/>
    <w:rPr>
      <w:noProof/>
      <w:sz w:val="28"/>
    </w:rPr>
  </w:style>
  <w:style w:type="paragraph" w:styleId="afff2">
    <w:name w:val="TOC Heading"/>
    <w:basedOn w:val="10"/>
    <w:next w:val="a"/>
    <w:uiPriority w:val="39"/>
    <w:unhideWhenUsed/>
    <w:qFormat/>
    <w:rsid w:val="009011EC"/>
    <w:pPr>
      <w:keepLines/>
      <w:widowControl/>
      <w:spacing w:after="0" w:line="259" w:lineRule="auto"/>
      <w:ind w:left="0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</w:rPr>
  </w:style>
  <w:style w:type="character" w:styleId="afff3">
    <w:name w:val="Placeholder Text"/>
    <w:basedOn w:val="a0"/>
    <w:uiPriority w:val="99"/>
    <w:semiHidden/>
    <w:rsid w:val="00DB03F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478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9" Type="http://schemas.openxmlformats.org/officeDocument/2006/relationships/image" Target="media/image29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image" Target="media/image24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19.pn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31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oleObject" Target="embeddings/oleObject2.bin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8CE814-A00E-4728-9994-F0BAE021B0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2</TotalTime>
  <Pages>61</Pages>
  <Words>9924</Words>
  <Characters>56569</Characters>
  <Application>Microsoft Office Word</Application>
  <DocSecurity>0</DocSecurity>
  <Lines>471</Lines>
  <Paragraphs>1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SSAU</Company>
  <LinksUpToDate>false</LinksUpToDate>
  <CharactersWithSpaces>66361</CharactersWithSpaces>
  <SharedDoc>false</SharedDoc>
  <HLinks>
    <vt:vector size="144" baseType="variant">
      <vt:variant>
        <vt:i4>2293770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6651936</vt:lpwstr>
      </vt:variant>
      <vt:variant>
        <vt:i4>2293770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6651935</vt:lpwstr>
      </vt:variant>
      <vt:variant>
        <vt:i4>2293770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6651934</vt:lpwstr>
      </vt:variant>
      <vt:variant>
        <vt:i4>2293770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6651933</vt:lpwstr>
      </vt:variant>
      <vt:variant>
        <vt:i4>2293770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6651932</vt:lpwstr>
      </vt:variant>
      <vt:variant>
        <vt:i4>2293770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6651931</vt:lpwstr>
      </vt:variant>
      <vt:variant>
        <vt:i4>2293770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6651930</vt:lpwstr>
      </vt:variant>
      <vt:variant>
        <vt:i4>222823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6651929</vt:lpwstr>
      </vt:variant>
      <vt:variant>
        <vt:i4>2228234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6651928</vt:lpwstr>
      </vt:variant>
      <vt:variant>
        <vt:i4>2228234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6651927</vt:lpwstr>
      </vt:variant>
      <vt:variant>
        <vt:i4>2228234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6651926</vt:lpwstr>
      </vt:variant>
      <vt:variant>
        <vt:i4>2228234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6651925</vt:lpwstr>
      </vt:variant>
      <vt:variant>
        <vt:i4>2228234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6651924</vt:lpwstr>
      </vt:variant>
      <vt:variant>
        <vt:i4>2228234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6651923</vt:lpwstr>
      </vt:variant>
      <vt:variant>
        <vt:i4>2228234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6651922</vt:lpwstr>
      </vt:variant>
      <vt:variant>
        <vt:i4>2228234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6651921</vt:lpwstr>
      </vt:variant>
      <vt:variant>
        <vt:i4>2228234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6651920</vt:lpwstr>
      </vt:variant>
      <vt:variant>
        <vt:i4>216269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6651919</vt:lpwstr>
      </vt:variant>
      <vt:variant>
        <vt:i4>216269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6651918</vt:lpwstr>
      </vt:variant>
      <vt:variant>
        <vt:i4>216269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6651917</vt:lpwstr>
      </vt:variant>
      <vt:variant>
        <vt:i4>216269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6651916</vt:lpwstr>
      </vt:variant>
      <vt:variant>
        <vt:i4>216269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6651915</vt:lpwstr>
      </vt:variant>
      <vt:variant>
        <vt:i4>216269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6651914</vt:lpwstr>
      </vt:variant>
      <vt:variant>
        <vt:i4>216269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6651913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User</dc:creator>
  <cp:keywords/>
  <dc:description/>
  <cp:lastModifiedBy>Екатерина Балашова</cp:lastModifiedBy>
  <cp:revision>4</cp:revision>
  <cp:lastPrinted>2013-04-13T10:51:00Z</cp:lastPrinted>
  <dcterms:created xsi:type="dcterms:W3CDTF">2022-05-26T00:56:00Z</dcterms:created>
  <dcterms:modified xsi:type="dcterms:W3CDTF">2022-05-27T08:05:00Z</dcterms:modified>
</cp:coreProperties>
</file>